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0B9D" w:rsidRDefault="00ED0B9D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D0B9D" w:rsidRDefault="00ED0B9D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MATHEMATICS – I</w:t>
      </w: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AS PER THE LATEST SYLLABUS OF  </w:t>
      </w: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ANNA UNIVERSITY, CHENNAI</w:t>
      </w: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A1E07" w:rsidRPr="008115E8" w:rsidRDefault="007A1E07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  <w:sectPr w:rsidR="007A1E07" w:rsidRPr="008115E8" w:rsidSect="008115E8">
          <w:footerReference w:type="default" r:id="rId8"/>
          <w:type w:val="continuous"/>
          <w:pgSz w:w="11907" w:h="16839" w:code="9"/>
          <w:pgMar w:top="720" w:right="634" w:bottom="994" w:left="907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docGrid w:linePitch="360"/>
        </w:sect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>SEMESTER – I</w:t>
      </w:r>
    </w:p>
    <w:p w:rsidR="00367FC4" w:rsidRPr="008115E8" w:rsidRDefault="00DA77DF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A77DF">
        <w:rPr>
          <w:rFonts w:ascii="Times New Roman" w:hAnsi="Times New Roman" w:cs="Times New Roman"/>
          <w:b/>
          <w:noProof/>
          <w:sz w:val="24"/>
          <w:szCs w:val="24"/>
        </w:rPr>
        <w:pict>
          <v:roundrect id="_x0000_s1069" style="position:absolute;left:0;text-align:left;margin-left:78.7pt;margin-top:7.45pt;width:326.85pt;height:132.7pt;z-index:251684864" arcsize="10923f" fillcolor="#f79646" strokecolor="#f2f2f2" strokeweight="3pt">
            <v:shadow on="t" type="perspective" color="#974706" opacity=".5" offset="1pt" offset2="-1pt"/>
            <v:textbox style="mso-next-textbox:#_x0000_s1069">
              <w:txbxContent>
                <w:p w:rsidR="00753F82" w:rsidRDefault="00753F82" w:rsidP="00367FC4">
                  <w:pPr>
                    <w:jc w:val="center"/>
                    <w:rPr>
                      <w:rFonts w:ascii="Arial" w:hAnsi="Arial" w:cs="Arial"/>
                      <w:b/>
                      <w:sz w:val="46"/>
                      <w:szCs w:val="40"/>
                    </w:rPr>
                  </w:pPr>
                  <w:r w:rsidRPr="00EC3561">
                    <w:rPr>
                      <w:rFonts w:ascii="Arial" w:hAnsi="Arial" w:cs="Arial"/>
                      <w:b/>
                      <w:sz w:val="46"/>
                      <w:szCs w:val="40"/>
                    </w:rPr>
                    <w:t>IMPORTANT QUESTIONS</w:t>
                  </w:r>
                </w:p>
                <w:p w:rsidR="00753F82" w:rsidRDefault="00753F82" w:rsidP="00367FC4">
                  <w:pPr>
                    <w:jc w:val="center"/>
                    <w:rPr>
                      <w:rFonts w:ascii="Arial" w:hAnsi="Arial" w:cs="Arial"/>
                      <w:b/>
                      <w:sz w:val="46"/>
                      <w:szCs w:val="40"/>
                    </w:rPr>
                  </w:pPr>
                  <w:r>
                    <w:rPr>
                      <w:rFonts w:ascii="Arial" w:hAnsi="Arial" w:cs="Arial"/>
                      <w:b/>
                      <w:sz w:val="46"/>
                      <w:szCs w:val="40"/>
                    </w:rPr>
                    <w:t>&amp;</w:t>
                  </w:r>
                </w:p>
                <w:p w:rsidR="00753F82" w:rsidRPr="00EC3561" w:rsidRDefault="00753F82" w:rsidP="00367FC4">
                  <w:pPr>
                    <w:jc w:val="center"/>
                    <w:rPr>
                      <w:sz w:val="30"/>
                    </w:rPr>
                  </w:pPr>
                  <w:r>
                    <w:rPr>
                      <w:rFonts w:ascii="Arial" w:hAnsi="Arial" w:cs="Arial"/>
                      <w:b/>
                      <w:sz w:val="46"/>
                      <w:szCs w:val="40"/>
                    </w:rPr>
                    <w:t>SOLUTIONS</w:t>
                  </w:r>
                </w:p>
              </w:txbxContent>
            </v:textbox>
          </v:roundrect>
        </w:pict>
      </w: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990882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2146300</wp:posOffset>
            </wp:positionH>
            <wp:positionV relativeFrom="paragraph">
              <wp:posOffset>95885</wp:posOffset>
            </wp:positionV>
            <wp:extent cx="2063750" cy="1772920"/>
            <wp:effectExtent l="19050" t="0" r="0" b="0"/>
            <wp:wrapTight wrapText="bothSides">
              <wp:wrapPolygon edited="0">
                <wp:start x="-199" y="0"/>
                <wp:lineTo x="-199" y="21352"/>
                <wp:lineTo x="21534" y="21352"/>
                <wp:lineTo x="21534" y="0"/>
                <wp:lineTo x="-199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750" cy="177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90882" w:rsidRPr="008115E8" w:rsidRDefault="00990882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90882" w:rsidRPr="008115E8" w:rsidRDefault="00990882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DEPARTMENT OF MATHEMATICS</w:t>
      </w: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RINIVASAN ENGINEERING COLLEGE</w:t>
      </w:r>
    </w:p>
    <w:p w:rsidR="00367FC4" w:rsidRPr="008115E8" w:rsidRDefault="00367FC4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PERAMBALUR – 621 212</w:t>
      </w:r>
    </w:p>
    <w:p w:rsidR="00990882" w:rsidRDefault="00990882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D477C" w:rsidRDefault="006D477C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D477C" w:rsidRDefault="006D477C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90882" w:rsidRPr="008115E8" w:rsidRDefault="00990882" w:rsidP="00367FC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B51AA" w:rsidRPr="008115E8" w:rsidRDefault="005B51AA" w:rsidP="005B78B3">
      <w:pPr>
        <w:tabs>
          <w:tab w:val="left" w:pos="567"/>
        </w:tabs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MA6151 MATHEMATICS – I</w:t>
      </w:r>
    </w:p>
    <w:p w:rsidR="005B51AA" w:rsidRPr="008115E8" w:rsidRDefault="005B51AA" w:rsidP="005B78B3">
      <w:pPr>
        <w:tabs>
          <w:tab w:val="left" w:pos="567"/>
        </w:tabs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  <w:t>ANNA UNIVERSITY SYLLABUS (REGULATION 2013)</w:t>
      </w:r>
    </w:p>
    <w:p w:rsidR="00990882" w:rsidRPr="008115E8" w:rsidRDefault="00990882" w:rsidP="005B51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B51AA" w:rsidRPr="008115E8" w:rsidRDefault="005B51AA" w:rsidP="005B51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>OBJECTIVES:</w:t>
      </w:r>
    </w:p>
    <w:p w:rsidR="005B51AA" w:rsidRPr="008115E8" w:rsidRDefault="005B51AA" w:rsidP="00367FC4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>To develop the use of matrix algebra techniques this is needed by engineers for practical</w:t>
      </w:r>
    </w:p>
    <w:p w:rsidR="005B51AA" w:rsidRPr="008115E8" w:rsidRDefault="005B51AA" w:rsidP="00367FC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367FC4" w:rsidRPr="008115E8">
        <w:rPr>
          <w:rFonts w:ascii="Times New Roman" w:hAnsi="Times New Roman" w:cs="Times New Roman"/>
          <w:sz w:val="24"/>
          <w:szCs w:val="24"/>
        </w:rPr>
        <w:t xml:space="preserve">  </w:t>
      </w:r>
      <w:r w:rsidRPr="008115E8">
        <w:rPr>
          <w:rFonts w:ascii="Times New Roman" w:hAnsi="Times New Roman" w:cs="Times New Roman"/>
          <w:sz w:val="24"/>
          <w:szCs w:val="24"/>
        </w:rPr>
        <w:t xml:space="preserve"> applications.</w:t>
      </w:r>
    </w:p>
    <w:p w:rsidR="005B51AA" w:rsidRPr="008115E8" w:rsidRDefault="005B51AA" w:rsidP="00367FC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eastAsia="SymbolMT" w:hAnsi="Times New Roman" w:cs="Times New Roman"/>
          <w:sz w:val="24"/>
          <w:szCs w:val="24"/>
        </w:rPr>
        <w:t xml:space="preserve">       . </w:t>
      </w:r>
      <w:r w:rsidRPr="008115E8">
        <w:rPr>
          <w:rFonts w:ascii="Times New Roman" w:eastAsia="SymbolMT" w:hAnsi="Times New Roman" w:cs="Times New Roman"/>
          <w:sz w:val="24"/>
          <w:szCs w:val="24"/>
        </w:rPr>
        <w:tab/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To make the student knowledgeable in the area of infinite series and their convergence so                                              </w:t>
      </w:r>
    </w:p>
    <w:p w:rsidR="005B51AA" w:rsidRPr="008115E8" w:rsidRDefault="005B51AA" w:rsidP="00367FC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367FC4"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="00367FC4"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that he/ she will be familiar with limitations of using infinite series approximations for                          </w:t>
      </w:r>
    </w:p>
    <w:p w:rsidR="005B51AA" w:rsidRPr="008115E8" w:rsidRDefault="005B51AA" w:rsidP="00367FC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367FC4"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="00367FC4"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="00B3224A" w:rsidRPr="008115E8">
        <w:rPr>
          <w:rFonts w:ascii="Times New Roman" w:hAnsi="Times New Roman" w:cs="Times New Roman"/>
          <w:sz w:val="24"/>
          <w:szCs w:val="24"/>
        </w:rPr>
        <w:t>Solution</w:t>
      </w:r>
      <w:r w:rsidRPr="008115E8">
        <w:rPr>
          <w:rFonts w:ascii="Times New Roman" w:hAnsi="Times New Roman" w:cs="Times New Roman"/>
          <w:sz w:val="24"/>
          <w:szCs w:val="24"/>
        </w:rPr>
        <w:t xml:space="preserve">s arising in mathematical </w:t>
      </w:r>
      <w:r w:rsidR="00577EBF" w:rsidRPr="008115E8">
        <w:rPr>
          <w:rFonts w:ascii="Times New Roman" w:hAnsi="Times New Roman" w:cs="Times New Roman"/>
          <w:sz w:val="24"/>
          <w:szCs w:val="24"/>
        </w:rPr>
        <w:t>modelling</w:t>
      </w:r>
      <w:r w:rsidRPr="008115E8">
        <w:rPr>
          <w:rFonts w:ascii="Times New Roman" w:hAnsi="Times New Roman" w:cs="Times New Roman"/>
          <w:sz w:val="24"/>
          <w:szCs w:val="24"/>
        </w:rPr>
        <w:t>.</w:t>
      </w:r>
    </w:p>
    <w:p w:rsidR="005B51AA" w:rsidRPr="008115E8" w:rsidRDefault="005B51AA" w:rsidP="00367FC4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To familiarize the student with functions of several variables. This is needed in many </w:t>
      </w:r>
    </w:p>
    <w:p w:rsidR="005B51AA" w:rsidRPr="008115E8" w:rsidRDefault="005B51AA" w:rsidP="00367FC4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</w:t>
      </w:r>
      <w:r w:rsidR="00367FC4"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>branches of engineering.</w:t>
      </w:r>
    </w:p>
    <w:p w:rsidR="005B51AA" w:rsidRPr="008115E8" w:rsidRDefault="005B51AA" w:rsidP="00367FC4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To introduce the concepts of improper integrals, Gamma, Beta and Error functions which    </w:t>
      </w:r>
    </w:p>
    <w:p w:rsidR="005B51AA" w:rsidRPr="008115E8" w:rsidRDefault="005B51AA" w:rsidP="00367FC4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</w:t>
      </w:r>
      <w:r w:rsidR="00367FC4"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>are needed in engineering applications.</w:t>
      </w:r>
    </w:p>
    <w:p w:rsidR="005B51AA" w:rsidRPr="008115E8" w:rsidRDefault="005B51AA" w:rsidP="00367FC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eastAsia="SymbolMT" w:hAnsi="Times New Roman" w:cs="Times New Roman"/>
          <w:sz w:val="24"/>
          <w:szCs w:val="24"/>
        </w:rPr>
        <w:t xml:space="preserve">      .</w:t>
      </w:r>
      <w:r w:rsidRPr="008115E8">
        <w:rPr>
          <w:rFonts w:ascii="Times New Roman" w:eastAsia="SymbolMT" w:hAnsi="Times New Roman" w:cs="Times New Roman"/>
          <w:sz w:val="24"/>
          <w:szCs w:val="24"/>
        </w:rPr>
        <w:tab/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To acquaint the student with mathematical tools needed in evaluating multiple integrals and                 </w:t>
      </w:r>
    </w:p>
    <w:p w:rsidR="005B51AA" w:rsidRPr="008115E8" w:rsidRDefault="005B51AA" w:rsidP="00367FC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their usage.</w:t>
      </w:r>
    </w:p>
    <w:p w:rsidR="00577EBF" w:rsidRPr="008115E8" w:rsidRDefault="00577EBF" w:rsidP="00367FC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51AA" w:rsidRPr="008115E8" w:rsidRDefault="005B51AA" w:rsidP="005B51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UNIT I: MATRICES </w:t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  <w:t>9+3</w:t>
      </w:r>
    </w:p>
    <w:p w:rsidR="00577EBF" w:rsidRPr="008115E8" w:rsidRDefault="005B51AA" w:rsidP="00215F4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15F4E">
        <w:rPr>
          <w:rFonts w:ascii="Times New Roman" w:hAnsi="Times New Roman" w:cs="Times New Roman"/>
          <w:szCs w:val="24"/>
        </w:rPr>
        <w:t>Eigenvalues and Eigenvectors of a real matrix – Characteristic equation – Properties of eigenvalues and eigenvectors – Statement and applications of Cayley-Hamilton Theorem – Diagonalization of matrices – Reduction of a quadratic form to canonical form by orthogonal  transformation – Nature of quadratic forms</w:t>
      </w:r>
      <w:r w:rsidRPr="008115E8">
        <w:rPr>
          <w:rFonts w:ascii="Times New Roman" w:hAnsi="Times New Roman" w:cs="Times New Roman"/>
          <w:sz w:val="24"/>
          <w:szCs w:val="24"/>
        </w:rPr>
        <w:t>.</w:t>
      </w:r>
    </w:p>
    <w:p w:rsidR="005B51AA" w:rsidRPr="008115E8" w:rsidRDefault="005B51AA" w:rsidP="005B51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UNIT II: SEQUENCES AND SERIES </w:t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         9+3</w:t>
      </w:r>
    </w:p>
    <w:p w:rsidR="00577EBF" w:rsidRPr="00215F4E" w:rsidRDefault="005B51AA" w:rsidP="00215F4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Cs w:val="24"/>
        </w:rPr>
      </w:pPr>
      <w:r w:rsidRPr="00215F4E">
        <w:rPr>
          <w:rFonts w:ascii="Times New Roman" w:hAnsi="Times New Roman" w:cs="Times New Roman"/>
          <w:szCs w:val="24"/>
        </w:rPr>
        <w:t>Sequences: Definition and examples – Series: Types and Convergence – Series of positive terms –Tests of convergence: Comparison test, Integral test and D’Alembert’s ratio test – Alternating series –Leibnitz’s test – Series of positive and negative terms – Absolute and conditional convergence.</w:t>
      </w:r>
    </w:p>
    <w:p w:rsidR="005B51AA" w:rsidRPr="008115E8" w:rsidRDefault="005B51AA" w:rsidP="005B51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>UNIT III: APPLICATIONS OF DIFFERENTIAL CALCULUS                                   9+3</w:t>
      </w:r>
    </w:p>
    <w:p w:rsidR="00577EBF" w:rsidRPr="00215F4E" w:rsidRDefault="005B51AA" w:rsidP="00215F4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Cs w:val="24"/>
        </w:rPr>
      </w:pPr>
      <w:r w:rsidRPr="00215F4E">
        <w:rPr>
          <w:rFonts w:ascii="Times New Roman" w:hAnsi="Times New Roman" w:cs="Times New Roman"/>
          <w:szCs w:val="24"/>
        </w:rPr>
        <w:t>Curvature in Cartesian co-ordinates – Centre and radius of curvature – Circle of curvature – Evolutes – Envelopes - Evolute as envelope of normals.</w:t>
      </w:r>
    </w:p>
    <w:p w:rsidR="005B51AA" w:rsidRPr="008115E8" w:rsidRDefault="005B51AA" w:rsidP="005B51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UNIT IV: DIFFERENTIAL CALCULUS OF SEVERAL VARIABLES </w:t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  <w:t>9+3</w:t>
      </w:r>
    </w:p>
    <w:p w:rsidR="005B51AA" w:rsidRPr="00215F4E" w:rsidRDefault="005B51AA" w:rsidP="00215F4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Cs w:val="24"/>
        </w:rPr>
      </w:pPr>
      <w:r w:rsidRPr="00215F4E">
        <w:rPr>
          <w:rFonts w:ascii="Times New Roman" w:hAnsi="Times New Roman" w:cs="Times New Roman"/>
          <w:szCs w:val="24"/>
        </w:rPr>
        <w:t>Limits and Continuity – Partial derivatives – Total derivative – Differentiation of implicit functions –</w:t>
      </w:r>
    </w:p>
    <w:p w:rsidR="005B51AA" w:rsidRPr="00215F4E" w:rsidRDefault="005B51AA" w:rsidP="00215F4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Cs w:val="24"/>
        </w:rPr>
      </w:pPr>
      <w:r w:rsidRPr="00215F4E">
        <w:rPr>
          <w:rFonts w:ascii="Times New Roman" w:hAnsi="Times New Roman" w:cs="Times New Roman"/>
          <w:szCs w:val="24"/>
        </w:rPr>
        <w:t>Jacobian and properties – Taylor’s series for functions of two variables – Maxima and minima of</w:t>
      </w:r>
    </w:p>
    <w:p w:rsidR="00577EBF" w:rsidRPr="008115E8" w:rsidRDefault="005B51AA" w:rsidP="00215F4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15F4E">
        <w:rPr>
          <w:rFonts w:ascii="Times New Roman" w:hAnsi="Times New Roman" w:cs="Times New Roman"/>
          <w:szCs w:val="24"/>
        </w:rPr>
        <w:t>functions of two variables – Lagrange’s method of undetermined multipliers</w:t>
      </w:r>
      <w:r w:rsidRPr="008115E8">
        <w:rPr>
          <w:rFonts w:ascii="Times New Roman" w:hAnsi="Times New Roman" w:cs="Times New Roman"/>
          <w:sz w:val="24"/>
          <w:szCs w:val="24"/>
        </w:rPr>
        <w:t>.</w:t>
      </w:r>
    </w:p>
    <w:p w:rsidR="005B51AA" w:rsidRPr="008115E8" w:rsidRDefault="005B51AA" w:rsidP="005B51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UNIT V: MULTIPLE INTEGRALS </w:t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ab/>
        <w:t>9+3</w:t>
      </w:r>
    </w:p>
    <w:p w:rsidR="005B51AA" w:rsidRPr="00215F4E" w:rsidRDefault="005B51AA" w:rsidP="00215F4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Cs w:val="24"/>
        </w:rPr>
      </w:pPr>
      <w:r w:rsidRPr="00215F4E">
        <w:rPr>
          <w:rFonts w:ascii="Times New Roman" w:hAnsi="Times New Roman" w:cs="Times New Roman"/>
          <w:szCs w:val="24"/>
        </w:rPr>
        <w:t>Double integrals in cartesian and polar coordinates – Change of order of integration – Area enclosed by plane curves – Change of variables in double integrals – Area of a curved surface - Triple integrals – Volume of Solids.</w:t>
      </w:r>
    </w:p>
    <w:p w:rsidR="005B51AA" w:rsidRPr="008115E8" w:rsidRDefault="005B51AA" w:rsidP="005B51AA">
      <w:pPr>
        <w:autoSpaceDE w:val="0"/>
        <w:autoSpaceDN w:val="0"/>
        <w:adjustRightInd w:val="0"/>
        <w:spacing w:after="0" w:line="240" w:lineRule="auto"/>
        <w:ind w:left="5760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>TOTAL (L:45+T:15): 60 PERIODS</w:t>
      </w:r>
    </w:p>
    <w:p w:rsidR="00990882" w:rsidRPr="008115E8" w:rsidRDefault="00990882" w:rsidP="005B51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B51AA" w:rsidRPr="008115E8" w:rsidRDefault="005B51AA" w:rsidP="005B51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>OUTCOMES:</w:t>
      </w:r>
    </w:p>
    <w:p w:rsidR="00577EBF" w:rsidRPr="008115E8" w:rsidRDefault="005B51AA" w:rsidP="00E34F2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his course equips students to have basic knowledge and understanding in one fields of</w:t>
      </w:r>
      <w:r w:rsidR="00053F19"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>materials, integral and differential calculus.</w:t>
      </w:r>
    </w:p>
    <w:p w:rsidR="005B51AA" w:rsidRPr="008115E8" w:rsidRDefault="005B51AA" w:rsidP="005B51A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>TEXT BOOKS:</w:t>
      </w:r>
    </w:p>
    <w:p w:rsidR="005B51AA" w:rsidRPr="008115E8" w:rsidRDefault="005B51AA" w:rsidP="00577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1. Bali N. P and Manish Goyal, “A Text book of Engineering Mathematics”, Eighth Edition, Laxmi</w:t>
      </w:r>
      <w:r w:rsidR="00E34F2E"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>Publications Pvt Ltd., 2011.</w:t>
      </w:r>
    </w:p>
    <w:p w:rsidR="00577EBF" w:rsidRPr="00215F4E" w:rsidRDefault="005B51AA" w:rsidP="00215F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2. Grewal. B.S, “Higher Engineering Mathematics”, 41st Edition, Khanna Publications, Delhi,2011.</w:t>
      </w:r>
    </w:p>
    <w:p w:rsidR="005B51AA" w:rsidRPr="008115E8" w:rsidRDefault="005B51AA" w:rsidP="005B51A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>REFERENCES:</w:t>
      </w:r>
    </w:p>
    <w:p w:rsidR="005B51AA" w:rsidRPr="00215F4E" w:rsidRDefault="005B51AA" w:rsidP="00215F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215F4E">
        <w:rPr>
          <w:rFonts w:ascii="Times New Roman" w:hAnsi="Times New Roman" w:cs="Times New Roman"/>
          <w:szCs w:val="24"/>
        </w:rPr>
        <w:t>1. Dass, H.K., and Er. Rajnish Verma,” Higher Engineering Mathematics”, S. Chand Private Ltd., 2011.</w:t>
      </w:r>
    </w:p>
    <w:p w:rsidR="005B51AA" w:rsidRPr="00215F4E" w:rsidRDefault="005B51AA" w:rsidP="00215F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215F4E">
        <w:rPr>
          <w:rFonts w:ascii="Times New Roman" w:hAnsi="Times New Roman" w:cs="Times New Roman"/>
          <w:szCs w:val="24"/>
        </w:rPr>
        <w:t>2. Glyn James, “Advanced Modern Engineering Mathematics”, 3rd Edition, Pearson Education,2012.</w:t>
      </w:r>
    </w:p>
    <w:p w:rsidR="005B51AA" w:rsidRPr="00215F4E" w:rsidRDefault="005B51AA" w:rsidP="00215F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215F4E">
        <w:rPr>
          <w:rFonts w:ascii="Times New Roman" w:hAnsi="Times New Roman" w:cs="Times New Roman"/>
          <w:szCs w:val="24"/>
        </w:rPr>
        <w:t>3. Peter V. O’Neil,” Advanced Engineering Mathematics”, 7th Edition, Cengage learning, 2012.</w:t>
      </w:r>
    </w:p>
    <w:p w:rsidR="005B51AA" w:rsidRPr="00215F4E" w:rsidRDefault="005B51AA" w:rsidP="00215F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215F4E">
        <w:rPr>
          <w:rFonts w:ascii="Times New Roman" w:hAnsi="Times New Roman" w:cs="Times New Roman"/>
          <w:szCs w:val="24"/>
        </w:rPr>
        <w:t>4. Ramana B.V, “Higher Engineering Mathematics”, Tata McGraw Hill Publishing Com</w:t>
      </w:r>
      <w:r w:rsidR="00E34F2E" w:rsidRPr="00215F4E">
        <w:rPr>
          <w:rFonts w:ascii="Times New Roman" w:hAnsi="Times New Roman" w:cs="Times New Roman"/>
          <w:szCs w:val="24"/>
        </w:rPr>
        <w:t>pany, New Delhi, 2008.</w:t>
      </w:r>
      <w:r w:rsidRPr="00215F4E">
        <w:rPr>
          <w:rFonts w:ascii="Times New Roman" w:hAnsi="Times New Roman" w:cs="Times New Roman"/>
          <w:szCs w:val="24"/>
        </w:rPr>
        <w:t xml:space="preserve">                                                                                                                                       </w:t>
      </w:r>
    </w:p>
    <w:p w:rsidR="005B51AA" w:rsidRPr="00215F4E" w:rsidRDefault="005B51AA" w:rsidP="00215F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215F4E">
        <w:rPr>
          <w:rFonts w:ascii="Times New Roman" w:hAnsi="Times New Roman" w:cs="Times New Roman"/>
          <w:szCs w:val="24"/>
        </w:rPr>
        <w:t>5. Sivarama Krishna Das P. and Rukmangadachari E., “Engineering Mathematics”, Volume I, Second Edition, PEARSON Publishing, 2011.</w:t>
      </w:r>
    </w:p>
    <w:p w:rsidR="005B51AA" w:rsidRPr="008115E8" w:rsidRDefault="005B51AA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5B51AA" w:rsidRPr="008115E8" w:rsidRDefault="005B51AA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5B51AA" w:rsidRPr="008115E8" w:rsidRDefault="005B51AA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5B51AA" w:rsidRPr="008115E8" w:rsidRDefault="005B51AA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5B51AA" w:rsidRPr="008115E8" w:rsidRDefault="005B51AA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5B51AA" w:rsidRPr="008115E8" w:rsidRDefault="005B51AA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5B51AA" w:rsidRPr="008115E8" w:rsidRDefault="005B51AA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5B51AA" w:rsidRPr="008115E8" w:rsidRDefault="005B51AA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5B51AA" w:rsidRPr="008115E8" w:rsidRDefault="005B51AA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5B51AA" w:rsidRPr="008115E8" w:rsidRDefault="005B51AA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213430" w:rsidRPr="008115E8" w:rsidRDefault="00213430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5B51AA" w:rsidRPr="008115E8" w:rsidRDefault="005B51AA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p w:rsidR="00367FC4" w:rsidRPr="008115E8" w:rsidRDefault="00367F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 xml:space="preserve">UNIT I </w:t>
      </w:r>
    </w:p>
    <w:p w:rsidR="00494574" w:rsidRPr="008115E8" w:rsidRDefault="00213430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 xml:space="preserve"> MATRICES</w:t>
      </w:r>
      <w:r w:rsidR="00494574"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 xml:space="preserve"> </w:t>
      </w:r>
    </w:p>
    <w:p w:rsidR="00367FC4" w:rsidRPr="008115E8" w:rsidRDefault="00367F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367FC4" w:rsidRPr="008115E8" w:rsidRDefault="00367F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367FC4" w:rsidRPr="008115E8" w:rsidRDefault="00367F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367FC4" w:rsidRPr="008115E8" w:rsidRDefault="00367F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367FC4" w:rsidRPr="008115E8" w:rsidRDefault="00367F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367FC4" w:rsidRPr="008115E8" w:rsidRDefault="00367F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367FC4" w:rsidRPr="008115E8" w:rsidRDefault="00367F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367FC4" w:rsidRPr="008115E8" w:rsidRDefault="00367F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367FC4" w:rsidRPr="008115E8" w:rsidRDefault="00367F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367FC4" w:rsidRPr="008115E8" w:rsidRDefault="00367F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990882" w:rsidRPr="008115E8" w:rsidRDefault="00990882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990882" w:rsidRPr="008115E8" w:rsidRDefault="00990882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990882" w:rsidRPr="008115E8" w:rsidRDefault="00990882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990882" w:rsidRPr="008115E8" w:rsidRDefault="00990882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990882" w:rsidRPr="008115E8" w:rsidRDefault="00990882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990882" w:rsidRPr="008115E8" w:rsidRDefault="00990882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990882" w:rsidRPr="008115E8" w:rsidRDefault="00990882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990882" w:rsidRPr="008115E8" w:rsidRDefault="00990882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990882" w:rsidRPr="008115E8" w:rsidRDefault="00990882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C713B5" w:rsidRPr="008115E8" w:rsidRDefault="00C713B5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D47421" w:rsidRPr="008115E8" w:rsidRDefault="00D47421" w:rsidP="00990882">
      <w:pPr>
        <w:jc w:val="center"/>
        <w:rPr>
          <w:rFonts w:ascii="Times New Roman" w:hAnsi="Times New Roman" w:cs="Times New Roman"/>
          <w:b/>
          <w:sz w:val="24"/>
          <w:szCs w:val="24"/>
        </w:rPr>
        <w:sectPr w:rsidR="00D47421" w:rsidRPr="008115E8" w:rsidSect="008115E8">
          <w:type w:val="continuous"/>
          <w:pgSz w:w="11907" w:h="16839" w:code="9"/>
          <w:pgMar w:top="720" w:right="634" w:bottom="994" w:left="907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docGrid w:linePitch="360"/>
        </w:sectPr>
      </w:pPr>
    </w:p>
    <w:p w:rsidR="00990882" w:rsidRPr="008115E8" w:rsidRDefault="00990882" w:rsidP="0099088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UNIT-I </w:t>
      </w:r>
    </w:p>
    <w:p w:rsidR="00990882" w:rsidRPr="008115E8" w:rsidRDefault="00990882" w:rsidP="0099088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PART-A</w:t>
      </w:r>
    </w:p>
    <w:p w:rsidR="008115E8" w:rsidRDefault="00990882" w:rsidP="008115E8">
      <w:pPr>
        <w:pStyle w:val="ListParagraph"/>
        <w:numPr>
          <w:ilvl w:val="0"/>
          <w:numId w:val="38"/>
        </w:num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characteristic equation of the matrix </w:t>
      </w:r>
      <w:r w:rsidRPr="008115E8">
        <w:rPr>
          <w:position w:val="-30"/>
        </w:rPr>
        <w:object w:dxaOrig="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6pt" o:ole="">
            <v:imagedata r:id="rId10" o:title=""/>
          </v:shape>
          <o:OLEObject Type="Embed" ProgID="Equation.DSMT4" ShapeID="_x0000_i1025" DrawAspect="Content" ObjectID="_1505741851" r:id="rId11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AC3198" w:rsidRPr="008115E8" w:rsidRDefault="00AC3198" w:rsidP="00AC3198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Solution: </w:t>
      </w:r>
    </w:p>
    <w:p w:rsidR="00AC3198" w:rsidRDefault="00AC3198" w:rsidP="00AC3198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AC3198" w:rsidRPr="008115E8" w:rsidRDefault="00AC3198" w:rsidP="00AC3198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8115E8" w:rsidRDefault="008115E8" w:rsidP="00990882">
      <w:pPr>
        <w:rPr>
          <w:rFonts w:ascii="Times New Roman" w:hAnsi="Times New Roman" w:cs="Times New Roman"/>
          <w:sz w:val="24"/>
          <w:szCs w:val="24"/>
        </w:rPr>
        <w:sectPr w:rsidR="008115E8" w:rsidSect="008115E8">
          <w:pgSz w:w="16839" w:h="11907" w:orient="landscape" w:code="9"/>
          <w:pgMar w:top="907" w:right="720" w:bottom="634" w:left="994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20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91411" w:rsidRPr="00AC3198" w:rsidRDefault="008115E8" w:rsidP="00990882">
      <w:pPr>
        <w:rPr>
          <w:rFonts w:ascii="Times New Roman" w:hAnsi="Times New Roman" w:cs="Times New Roman"/>
          <w:position w:val="-124"/>
          <w:sz w:val="24"/>
          <w:szCs w:val="24"/>
        </w:rPr>
      </w:pPr>
      <w:r w:rsidRPr="008115E8">
        <w:rPr>
          <w:rFonts w:ascii="Times New Roman" w:hAnsi="Times New Roman" w:cs="Times New Roman"/>
          <w:position w:val="-124"/>
          <w:sz w:val="24"/>
          <w:szCs w:val="24"/>
        </w:rPr>
        <w:object w:dxaOrig="3720" w:dyaOrig="2600">
          <v:shape id="_x0000_i1026" type="#_x0000_t75" style="width:186pt;height:130.5pt" o:ole="">
            <v:imagedata r:id="rId12" o:title=""/>
          </v:shape>
          <o:OLEObject Type="Embed" ProgID="Equation.DSMT4" ShapeID="_x0000_i1026" DrawAspect="Content" ObjectID="_1505741852" r:id="rId13"/>
        </w:object>
      </w:r>
    </w:p>
    <w:p w:rsidR="00AC3198" w:rsidRPr="008115E8" w:rsidRDefault="00AC3198" w:rsidP="00AC3198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The characteristic equation of A is </w:t>
      </w:r>
      <w:r w:rsidRPr="008115E8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371" type="#_x0000_t75" style="width:57pt;height:20.25pt" o:ole="">
            <v:imagedata r:id="rId14" o:title=""/>
          </v:shape>
          <o:OLEObject Type="Embed" ProgID="Equation.DSMT4" ShapeID="_x0000_i1371" DrawAspect="Content" ObjectID="_1505741853" r:id="rId15"/>
        </w:object>
      </w:r>
    </w:p>
    <w:p w:rsidR="00AC3198" w:rsidRDefault="00AC3198" w:rsidP="009908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84"/>
          <w:sz w:val="24"/>
          <w:szCs w:val="24"/>
        </w:rPr>
        <w:object w:dxaOrig="2280" w:dyaOrig="2620">
          <v:shape id="_x0000_i1027" type="#_x0000_t75" style="width:114pt;height:130.5pt" o:ole="">
            <v:imagedata r:id="rId16" o:title=""/>
          </v:shape>
          <o:OLEObject Type="Embed" ProgID="Equation.DSMT4" ShapeID="_x0000_i1027" DrawAspect="Content" ObjectID="_1505741854" r:id="rId17"/>
        </w:object>
      </w:r>
    </w:p>
    <w:p w:rsidR="00AC3198" w:rsidRDefault="00990882" w:rsidP="00AC3198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The required characteristic equation is 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028" type="#_x0000_t75" style="width:74.25pt;height:16.5pt" o:ole="">
            <v:imagedata r:id="rId18" o:title=""/>
          </v:shape>
          <o:OLEObject Type="Embed" ProgID="Equation.DSMT4" ShapeID="_x0000_i1028" DrawAspect="Content" ObjectID="_1505741855" r:id="rId19"/>
        </w:object>
      </w:r>
      <w:r w:rsidRPr="008115E8">
        <w:rPr>
          <w:rFonts w:ascii="Times New Roman" w:hAnsi="Times New Roman" w:cs="Times New Roman"/>
          <w:sz w:val="24"/>
          <w:szCs w:val="24"/>
        </w:rPr>
        <w:t>.</w:t>
      </w:r>
    </w:p>
    <w:p w:rsidR="008115E8" w:rsidRPr="00AC3198" w:rsidRDefault="00990882" w:rsidP="00AC3198">
      <w:pPr>
        <w:pStyle w:val="ListParagraph"/>
        <w:numPr>
          <w:ilvl w:val="0"/>
          <w:numId w:val="38"/>
        </w:numPr>
        <w:rPr>
          <w:rFonts w:ascii="Times New Roman" w:hAnsi="Times New Roman" w:cs="Times New Roman"/>
          <w:sz w:val="24"/>
          <w:szCs w:val="24"/>
        </w:rPr>
      </w:pPr>
      <w:r w:rsidRPr="00AC319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Obtain the characteristic equation of </w:t>
      </w:r>
      <w:r w:rsidRPr="008115E8">
        <w:rPr>
          <w:position w:val="-30"/>
        </w:rPr>
        <w:object w:dxaOrig="1040" w:dyaOrig="720">
          <v:shape id="_x0000_i1375" type="#_x0000_t75" style="width:51.75pt;height:36pt" o:ole="">
            <v:imagedata r:id="rId20" o:title=""/>
          </v:shape>
          <o:OLEObject Type="Embed" ProgID="Equation.DSMT4" ShapeID="_x0000_i1375" DrawAspect="Content" ObjectID="_1505741856" r:id="rId21"/>
        </w:object>
      </w:r>
      <w:r w:rsidRPr="00AC3198">
        <w:rPr>
          <w:rFonts w:ascii="Times New Roman" w:hAnsi="Times New Roman" w:cs="Times New Roman"/>
          <w:b/>
          <w:sz w:val="24"/>
          <w:szCs w:val="24"/>
        </w:rPr>
        <w:t>.</w:t>
      </w:r>
    </w:p>
    <w:p w:rsidR="00990882" w:rsidRPr="008115E8" w:rsidRDefault="00990882" w:rsidP="008115E8">
      <w:pPr>
        <w:pStyle w:val="ListParagraph"/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Let A=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1040" w:dyaOrig="720">
          <v:shape id="_x0000_i1372" type="#_x0000_t75" style="width:51.75pt;height:36pt" o:ole="">
            <v:imagedata r:id="rId22" o:title=""/>
          </v:shape>
          <o:OLEObject Type="Embed" ProgID="Equation.DSMT4" ShapeID="_x0000_i1372" DrawAspect="Content" ObjectID="_1505741857" r:id="rId23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The characteristic equation of A is </w:t>
      </w:r>
      <w:r w:rsidRPr="008115E8">
        <w:rPr>
          <w:rFonts w:ascii="Times New Roman" w:hAnsi="Times New Roman" w:cs="Times New Roman"/>
          <w:position w:val="-12"/>
          <w:sz w:val="24"/>
          <w:szCs w:val="24"/>
        </w:rPr>
        <w:object w:dxaOrig="1600" w:dyaOrig="380">
          <v:shape id="_x0000_i1373" type="#_x0000_t75" style="width:80.25pt;height:18.75pt" o:ole="">
            <v:imagedata r:id="rId24" o:title=""/>
          </v:shape>
          <o:OLEObject Type="Embed" ProgID="Equation.DSMT4" ShapeID="_x0000_i1373" DrawAspect="Content" ObjectID="_1505741858" r:id="rId25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</w:p>
    <w:p w:rsidR="009E08BF" w:rsidRPr="008115E8" w:rsidRDefault="00990882" w:rsidP="00990882">
      <w:pPr>
        <w:rPr>
          <w:rFonts w:ascii="Times New Roman" w:hAnsi="Times New Roman" w:cs="Times New Roman"/>
          <w:position w:val="-44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115E8">
        <w:rPr>
          <w:rFonts w:ascii="Times New Roman" w:hAnsi="Times New Roman" w:cs="Times New Roman"/>
          <w:position w:val="-44"/>
          <w:sz w:val="24"/>
          <w:szCs w:val="24"/>
        </w:rPr>
        <w:object w:dxaOrig="3440" w:dyaOrig="1040">
          <v:shape id="_x0000_i1374" type="#_x0000_t75" style="width:172.5pt;height:51.75pt" o:ole="">
            <v:imagedata r:id="rId26" o:title=""/>
          </v:shape>
          <o:OLEObject Type="Embed" ProgID="Equation.DSMT4" ShapeID="_x0000_i1374" DrawAspect="Content" ObjectID="_1505741859" r:id="rId27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3. 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sum and product of the eigen values of the matrix </w:t>
      </w:r>
      <w:r w:rsidRPr="008115E8">
        <w:rPr>
          <w:rFonts w:ascii="Times New Roman" w:hAnsi="Times New Roman" w:cs="Times New Roman"/>
          <w:b/>
          <w:position w:val="-50"/>
          <w:sz w:val="24"/>
          <w:szCs w:val="24"/>
        </w:rPr>
        <w:object w:dxaOrig="1300" w:dyaOrig="1120">
          <v:shape id="_x0000_i1029" type="#_x0000_t75" style="width:65.25pt;height:55.5pt" o:ole="">
            <v:imagedata r:id="rId28" o:title=""/>
          </v:shape>
          <o:OLEObject Type="Embed" ProgID="Equation.DSMT4" ShapeID="_x0000_i1029" DrawAspect="Content" ObjectID="_1505741860" r:id="rId2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990882" w:rsidRPr="008115E8" w:rsidRDefault="00B3224A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</w:t>
      </w:r>
      <w:r w:rsidRPr="008115E8">
        <w:rPr>
          <w:rFonts w:ascii="Times New Roman" w:hAnsi="Times New Roman" w:cs="Times New Roman"/>
          <w:position w:val="-158"/>
          <w:sz w:val="24"/>
          <w:szCs w:val="24"/>
        </w:rPr>
        <w:object w:dxaOrig="5240" w:dyaOrig="3260">
          <v:shape id="_x0000_i1030" type="#_x0000_t75" style="width:261.75pt;height:162.75pt" o:ole="">
            <v:imagedata r:id="rId30" o:title=""/>
          </v:shape>
          <o:OLEObject Type="Embed" ProgID="Equation.DSMT4" ShapeID="_x0000_i1030" DrawAspect="Content" ObjectID="_1505741861" r:id="rId31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4. 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Two eigen values of the matrix </w:t>
      </w:r>
      <w:r w:rsidRPr="008115E8">
        <w:rPr>
          <w:rFonts w:ascii="Times New Roman" w:hAnsi="Times New Roman" w:cs="Times New Roman"/>
          <w:b/>
          <w:position w:val="-50"/>
          <w:sz w:val="24"/>
          <w:szCs w:val="24"/>
        </w:rPr>
        <w:object w:dxaOrig="1460" w:dyaOrig="1120">
          <v:shape id="_x0000_i1031" type="#_x0000_t75" style="width:73.5pt;height:55.5pt" o:ole="">
            <v:imagedata r:id="rId32" o:title=""/>
          </v:shape>
          <o:OLEObject Type="Embed" ProgID="Equation.DSMT4" ShapeID="_x0000_i1031" DrawAspect="Content" ObjectID="_1505741862" r:id="rId33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are 0 and 1, find the third eigen value.</w:t>
      </w:r>
    </w:p>
    <w:p w:rsidR="00990882" w:rsidRPr="008115E8" w:rsidRDefault="00990882" w:rsidP="00990882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8115E8">
        <w:rPr>
          <w:rFonts w:ascii="Times New Roman" w:hAnsi="Times New Roman" w:cs="Times New Roman"/>
          <w:position w:val="-84"/>
          <w:sz w:val="24"/>
          <w:szCs w:val="24"/>
        </w:rPr>
        <w:object w:dxaOrig="5720" w:dyaOrig="1800">
          <v:shape id="_x0000_i1032" type="#_x0000_t75" style="width:285.75pt;height:90pt" o:ole="">
            <v:imagedata r:id="rId34" o:title=""/>
          </v:shape>
          <o:OLEObject Type="Embed" ProgID="Equation.DSMT4" ShapeID="_x0000_i1032" DrawAspect="Content" ObjectID="_1505741863" r:id="rId35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5. </w:t>
      </w:r>
      <w:r w:rsidRPr="008115E8">
        <w:rPr>
          <w:rFonts w:ascii="Times New Roman" w:hAnsi="Times New Roman" w:cs="Times New Roman"/>
          <w:b/>
          <w:sz w:val="24"/>
          <w:szCs w:val="24"/>
        </w:rPr>
        <w:t>Verify the statement that the sum of the elements in the diagonal of a matrix is the sum of the eigenvalues of the matrix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8115E8">
        <w:rPr>
          <w:rFonts w:ascii="Times New Roman" w:hAnsi="Times New Roman" w:cs="Times New Roman"/>
          <w:position w:val="-214"/>
          <w:sz w:val="24"/>
          <w:szCs w:val="24"/>
        </w:rPr>
        <w:object w:dxaOrig="6039" w:dyaOrig="4400">
          <v:shape id="_x0000_i1033" type="#_x0000_t75" style="width:301.5pt;height:216.75pt" o:ole="">
            <v:imagedata r:id="rId36" o:title=""/>
          </v:shape>
          <o:OLEObject Type="Embed" ProgID="Equation.DSMT4" ShapeID="_x0000_i1033" DrawAspect="Content" ObjectID="_1505741864" r:id="rId37"/>
        </w:object>
      </w:r>
    </w:p>
    <w:p w:rsidR="009E08BF" w:rsidRDefault="00990882" w:rsidP="00990882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6. 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The product of the eigenvalues of the matrix </w:t>
      </w:r>
      <w:r w:rsidRPr="008115E8">
        <w:rPr>
          <w:rFonts w:ascii="Times New Roman" w:hAnsi="Times New Roman" w:cs="Times New Roman"/>
          <w:b/>
          <w:position w:val="-50"/>
          <w:sz w:val="24"/>
          <w:szCs w:val="24"/>
        </w:rPr>
        <w:object w:dxaOrig="1880" w:dyaOrig="1120">
          <v:shape id="_x0000_i1034" type="#_x0000_t75" style="width:93.75pt;height:55.5pt" o:ole="">
            <v:imagedata r:id="rId38" o:title=""/>
          </v:shape>
          <o:OLEObject Type="Embed" ProgID="Equation.DSMT4" ShapeID="_x0000_i1034" DrawAspect="Content" ObjectID="_1505741865" r:id="rId3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is 16.  Find the third    eigenvalue.</w:t>
      </w:r>
    </w:p>
    <w:p w:rsidR="00990882" w:rsidRPr="008115E8" w:rsidRDefault="00990882" w:rsidP="00990882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8115E8" w:rsidRPr="008115E8">
        <w:rPr>
          <w:rFonts w:ascii="Times New Roman" w:hAnsi="Times New Roman" w:cs="Times New Roman"/>
          <w:position w:val="-108"/>
          <w:sz w:val="24"/>
          <w:szCs w:val="24"/>
        </w:rPr>
        <w:t xml:space="preserve"> 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8115E8" w:rsidRPr="008115E8">
        <w:rPr>
          <w:rFonts w:ascii="Times New Roman" w:hAnsi="Times New Roman" w:cs="Times New Roman"/>
          <w:position w:val="-108"/>
          <w:sz w:val="24"/>
          <w:szCs w:val="24"/>
        </w:rPr>
        <w:object w:dxaOrig="4300" w:dyaOrig="2280">
          <v:shape id="_x0000_i1035" type="#_x0000_t75" style="width:214.5pt;height:114pt" o:ole="">
            <v:imagedata r:id="rId40" o:title=""/>
          </v:shape>
          <o:OLEObject Type="Embed" ProgID="Equation.DSMT4" ShapeID="_x0000_i1035" DrawAspect="Content" ObjectID="_1505741866" r:id="rId41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2980" w:dyaOrig="680">
          <v:shape id="_x0000_i1036" type="#_x0000_t75" style="width:149.25pt;height:33.75pt" o:ole="">
            <v:imagedata r:id="rId42" o:title=""/>
          </v:shape>
          <o:OLEObject Type="Embed" ProgID="Equation.DSMT4" ShapeID="_x0000_i1036" DrawAspect="Content" ObjectID="_1505741867" r:id="rId43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8115E8">
        <w:rPr>
          <w:rFonts w:ascii="Times New Roman" w:hAnsi="Times New Roman" w:cs="Times New Roman"/>
          <w:position w:val="-48"/>
          <w:sz w:val="24"/>
          <w:szCs w:val="24"/>
        </w:rPr>
        <w:object w:dxaOrig="2380" w:dyaOrig="1060">
          <v:shape id="_x0000_i1037" type="#_x0000_t75" style="width:119.25pt;height:53.25pt" o:ole="">
            <v:imagedata r:id="rId44" o:title=""/>
          </v:shape>
          <o:OLEObject Type="Embed" ProgID="Equation.DSMT4" ShapeID="_x0000_i1037" DrawAspect="Content" ObjectID="_1505741868" r:id="rId45"/>
        </w:object>
      </w:r>
    </w:p>
    <w:p w:rsidR="00B3224A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7. </w:t>
      </w:r>
      <w:r w:rsidRPr="008115E8">
        <w:rPr>
          <w:rFonts w:ascii="Times New Roman" w:hAnsi="Times New Roman" w:cs="Times New Roman"/>
          <w:b/>
          <w:sz w:val="24"/>
          <w:szCs w:val="24"/>
        </w:rPr>
        <w:t>Two eigenvalues of the matrix</w: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224A" w:rsidRPr="008115E8" w:rsidRDefault="00B3224A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122"/>
          <w:sz w:val="24"/>
          <w:szCs w:val="24"/>
        </w:rPr>
        <w:object w:dxaOrig="6780" w:dyaOrig="3300">
          <v:shape id="_x0000_i1038" type="#_x0000_t75" style="width:319.5pt;height:138.75pt" o:ole="">
            <v:imagedata r:id="rId46" o:title=""/>
          </v:shape>
          <o:OLEObject Type="Embed" ProgID="Equation.DSMT4" ShapeID="_x0000_i1038" DrawAspect="Content" ObjectID="_1505741869" r:id="rId47"/>
        </w:object>
      </w:r>
    </w:p>
    <w:p w:rsid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8. </w:t>
      </w:r>
      <w:r w:rsidRPr="008115E8">
        <w:rPr>
          <w:rFonts w:ascii="Times New Roman" w:hAnsi="Times New Roman" w:cs="Times New Roman"/>
          <w:b/>
          <w:sz w:val="24"/>
          <w:szCs w:val="24"/>
        </w:rPr>
        <w:t>Find the sum and product of the eigen values of the matrix</w: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224A" w:rsidRPr="008115E8" w:rsidRDefault="008115E8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234"/>
          <w:sz w:val="24"/>
          <w:szCs w:val="24"/>
        </w:rPr>
        <w:object w:dxaOrig="6180" w:dyaOrig="4800">
          <v:shape id="_x0000_i1039" type="#_x0000_t75" style="width:336.75pt;height:177pt" o:ole="">
            <v:imagedata r:id="rId48" o:title=""/>
          </v:shape>
          <o:OLEObject Type="Embed" ProgID="Equation.DSMT4" ShapeID="_x0000_i1039" DrawAspect="Content" ObjectID="_1505741870" r:id="rId49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9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.Find the characteristic equation of the matrix </w:t>
      </w:r>
      <w:r w:rsidRPr="008115E8">
        <w:rPr>
          <w:rFonts w:ascii="Times New Roman" w:hAnsi="Times New Roman" w:cs="Times New Roman"/>
          <w:b/>
          <w:position w:val="-30"/>
          <w:sz w:val="24"/>
          <w:szCs w:val="24"/>
        </w:rPr>
        <w:object w:dxaOrig="780" w:dyaOrig="720">
          <v:shape id="_x0000_i1040" type="#_x0000_t75" style="width:39pt;height:36pt" o:ole="">
            <v:imagedata r:id="rId50" o:title=""/>
          </v:shape>
          <o:OLEObject Type="Embed" ProgID="Equation.DSMT4" ShapeID="_x0000_i1040" DrawAspect="Content" ObjectID="_1505741871" r:id="rId51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and get its eigenvalues</w:t>
      </w:r>
      <w:r w:rsidRPr="008115E8">
        <w:rPr>
          <w:rFonts w:ascii="Times New Roman" w:hAnsi="Times New Roman" w:cs="Times New Roman"/>
          <w:sz w:val="24"/>
          <w:szCs w:val="24"/>
        </w:rPr>
        <w:t>.</w:t>
      </w:r>
    </w:p>
    <w:p w:rsidR="00990882" w:rsidRPr="008115E8" w:rsidRDefault="00B3224A" w:rsidP="00990882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990882" w:rsidRPr="008115E8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Given is a upper triangular matrix. 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Hence the eigenvalues are 1,2 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W.k.t the chacteristic equation of the given matrix is                              </w:t>
      </w:r>
      <w:r w:rsidRPr="008115E8">
        <w:rPr>
          <w:rFonts w:ascii="Times New Roman" w:hAnsi="Times New Roman" w:cs="Times New Roman"/>
          <w:position w:val="-44"/>
          <w:sz w:val="24"/>
          <w:szCs w:val="24"/>
        </w:rPr>
        <w:object w:dxaOrig="6280" w:dyaOrig="1100">
          <v:shape id="_x0000_i1041" type="#_x0000_t75" style="width:314.25pt;height:54.75pt" o:ole="">
            <v:imagedata r:id="rId52" o:title=""/>
          </v:shape>
          <o:OLEObject Type="Embed" ProgID="Equation.DSMT4" ShapeID="_x0000_i1041" DrawAspect="Content" ObjectID="_1505741872" r:id="rId53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10.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Prove that if  </w:t>
      </w:r>
      <w:r w:rsidRPr="008115E8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79">
          <v:shape id="_x0000_i1042" type="#_x0000_t75" style="width:11.25pt;height:13.5pt" o:ole="">
            <v:imagedata r:id="rId54" o:title=""/>
          </v:shape>
          <o:OLEObject Type="Embed" ProgID="Equation.DSMT4" ShapeID="_x0000_i1042" DrawAspect="Content" ObjectID="_1505741873" r:id="rId55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is an eigenvalues of a matrix A, then </w:t>
      </w:r>
      <w:r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260" w:dyaOrig="620">
          <v:shape id="_x0000_i1043" type="#_x0000_t75" style="width:13.5pt;height:31.5pt" o:ole="">
            <v:imagedata r:id="rId56" o:title=""/>
          </v:shape>
          <o:OLEObject Type="Embed" ProgID="Equation.DSMT4" ShapeID="_x0000_i1043" DrawAspect="Content" ObjectID="_1505741874" r:id="rId57"/>
        </w:object>
      </w:r>
      <w:r w:rsidR="008115E8">
        <w:rPr>
          <w:rFonts w:ascii="Times New Roman" w:hAnsi="Times New Roman" w:cs="Times New Roman"/>
          <w:b/>
          <w:sz w:val="24"/>
          <w:szCs w:val="24"/>
        </w:rPr>
        <w:t xml:space="preserve">   is the</w:t>
      </w:r>
      <w:r w:rsidRPr="008115E8">
        <w:rPr>
          <w:rFonts w:ascii="Times New Roman" w:hAnsi="Times New Roman" w:cs="Times New Roman"/>
          <w:b/>
          <w:sz w:val="24"/>
          <w:szCs w:val="24"/>
        </w:rPr>
        <w:t>eigenvalue of</w:t>
      </w:r>
      <w:r w:rsidRPr="008115E8">
        <w:rPr>
          <w:rFonts w:ascii="Times New Roman" w:hAnsi="Times New Roman" w:cs="Times New Roman"/>
          <w:b/>
          <w:position w:val="-4"/>
          <w:sz w:val="24"/>
          <w:szCs w:val="24"/>
        </w:rPr>
        <w:object w:dxaOrig="380" w:dyaOrig="300">
          <v:shape id="_x0000_i1044" type="#_x0000_t75" style="width:18.75pt;height:15pt" o:ole="">
            <v:imagedata r:id="rId58" o:title=""/>
          </v:shape>
          <o:OLEObject Type="Embed" ProgID="Equation.DSMT4" ShapeID="_x0000_i1044" DrawAspect="Content" ObjectID="_1505741875" r:id="rId59"/>
        </w:object>
      </w:r>
    </w:p>
    <w:p w:rsidR="00B3224A" w:rsidRPr="008115E8" w:rsidRDefault="00B3224A" w:rsidP="00990882">
      <w:pPr>
        <w:rPr>
          <w:rFonts w:ascii="Times New Roman" w:hAnsi="Times New Roman" w:cs="Times New Roman"/>
          <w:sz w:val="24"/>
          <w:szCs w:val="24"/>
        </w:rPr>
      </w:pPr>
    </w:p>
    <w:p w:rsidR="009E08BF" w:rsidRPr="008115E8" w:rsidRDefault="008115E8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204"/>
          <w:sz w:val="24"/>
          <w:szCs w:val="24"/>
        </w:rPr>
        <w:object w:dxaOrig="4760" w:dyaOrig="4200">
          <v:shape id="_x0000_i1045" type="#_x0000_t75" style="width:241.5pt;height:161.25pt" o:ole="">
            <v:imagedata r:id="rId60" o:title=""/>
          </v:shape>
          <o:OLEObject Type="Embed" ProgID="Equation.DSMT4" ShapeID="_x0000_i1045" DrawAspect="Content" ObjectID="_1505741876" r:id="rId61"/>
        </w:object>
      </w:r>
    </w:p>
    <w:p w:rsidR="009E08BF" w:rsidRPr="008115E8" w:rsidRDefault="009E08BF" w:rsidP="00990882">
      <w:pPr>
        <w:rPr>
          <w:rFonts w:ascii="Times New Roman" w:hAnsi="Times New Roman" w:cs="Times New Roman"/>
          <w:sz w:val="24"/>
          <w:szCs w:val="24"/>
        </w:rPr>
      </w:pP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11.</w:t>
      </w:r>
      <w:r w:rsidRPr="008115E8">
        <w:rPr>
          <w:rFonts w:ascii="Times New Roman" w:hAnsi="Times New Roman" w:cs="Times New Roman"/>
          <w:b/>
          <w:sz w:val="24"/>
          <w:szCs w:val="24"/>
        </w:rPr>
        <w:t>Find the eigenvalues of A , A</w:t>
      </w:r>
      <w:r w:rsidRPr="008115E8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3 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given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B3224A" w:rsidRPr="008115E8" w:rsidRDefault="008115E8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214"/>
          <w:sz w:val="24"/>
          <w:szCs w:val="24"/>
        </w:rPr>
        <w:object w:dxaOrig="5860" w:dyaOrig="4400">
          <v:shape id="_x0000_i1046" type="#_x0000_t75" style="width:4in;height:215.25pt" o:ole="">
            <v:imagedata r:id="rId62" o:title=""/>
          </v:shape>
          <o:OLEObject Type="Embed" ProgID="Equation.DSMT4" ShapeID="_x0000_i1046" DrawAspect="Content" ObjectID="_1505741877" r:id="rId63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12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.If </w:t>
      </w:r>
      <w:r w:rsidRPr="008115E8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20">
          <v:shape id="_x0000_i1047" type="#_x0000_t75" style="width:12pt;height:11.25pt" o:ole="">
            <v:imagedata r:id="rId64" o:title=""/>
          </v:shape>
          <o:OLEObject Type="Embed" ProgID="Equation.DSMT4" ShapeID="_x0000_i1047" DrawAspect="Content" ObjectID="_1505741878" r:id="rId65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 and 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320">
          <v:shape id="_x0000_i1048" type="#_x0000_t75" style="width:12pt;height:16.5pt" o:ole="">
            <v:imagedata r:id="rId66" o:title=""/>
          </v:shape>
          <o:OLEObject Type="Embed" ProgID="Equation.DSMT4" ShapeID="_x0000_i1048" DrawAspect="Content" ObjectID="_1505741879" r:id="rId67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 are the eigen values of </w:t>
      </w:r>
      <w:r w:rsidRPr="008115E8">
        <w:rPr>
          <w:rFonts w:ascii="Times New Roman" w:hAnsi="Times New Roman" w:cs="Times New Roman"/>
          <w:b/>
          <w:position w:val="-30"/>
          <w:sz w:val="24"/>
          <w:szCs w:val="24"/>
        </w:rPr>
        <w:object w:dxaOrig="980" w:dyaOrig="720">
          <v:shape id="_x0000_i1049" type="#_x0000_t75" style="width:48.75pt;height:36pt" o:ole="">
            <v:imagedata r:id="rId68" o:title=""/>
          </v:shape>
          <o:OLEObject Type="Embed" ProgID="Equation.DSMT4" ShapeID="_x0000_i1049" DrawAspect="Content" ObjectID="_1505741880" r:id="rId6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form the matrix whose eigenvalues are </w:t>
      </w:r>
      <w:r w:rsidRPr="008115E8">
        <w:rPr>
          <w:rFonts w:ascii="Times New Roman" w:hAnsi="Times New Roman" w:cs="Times New Roman"/>
          <w:b/>
          <w:position w:val="-6"/>
          <w:sz w:val="24"/>
          <w:szCs w:val="24"/>
        </w:rPr>
        <w:object w:dxaOrig="300" w:dyaOrig="320">
          <v:shape id="_x0000_i1050" type="#_x0000_t75" style="width:15pt;height:16.5pt" o:ole="">
            <v:imagedata r:id="rId70" o:title=""/>
          </v:shape>
          <o:OLEObject Type="Embed" ProgID="Equation.DSMT4" ShapeID="_x0000_i1050" DrawAspect="Content" ObjectID="_1505741881" r:id="rId71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and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320" w:dyaOrig="360">
          <v:shape id="_x0000_i1051" type="#_x0000_t75" style="width:16.5pt;height:18pt" o:ole="">
            <v:imagedata r:id="rId72" o:title=""/>
          </v:shape>
          <o:OLEObject Type="Embed" ProgID="Equation.DSMT4" ShapeID="_x0000_i1051" DrawAspect="Content" ObjectID="_1505741882" r:id="rId73"/>
        </w:object>
      </w:r>
    </w:p>
    <w:p w:rsidR="00990882" w:rsidRPr="008115E8" w:rsidRDefault="00B3224A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WKT, If </w:t>
      </w:r>
      <w:r w:rsidR="00990882" w:rsidRPr="008115E8">
        <w:rPr>
          <w:rFonts w:ascii="Times New Roman" w:hAnsi="Times New Roman" w:cs="Times New Roman"/>
          <w:position w:val="-10"/>
          <w:sz w:val="24"/>
          <w:szCs w:val="24"/>
        </w:rPr>
        <w:object w:dxaOrig="560" w:dyaOrig="340">
          <v:shape id="_x0000_i1052" type="#_x0000_t75" style="width:28.5pt;height:17.25pt" o:ole="">
            <v:imagedata r:id="rId74" o:title=""/>
          </v:shape>
          <o:OLEObject Type="Embed" ProgID="Equation.3" ShapeID="_x0000_i1052" DrawAspect="Content" ObjectID="_1505741883" r:id="rId75"/>
        </w:objec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are eigen values of A , then </w:t>
      </w:r>
      <w:r w:rsidR="00990882" w:rsidRPr="008115E8">
        <w:rPr>
          <w:rFonts w:ascii="Times New Roman" w:hAnsi="Times New Roman" w:cs="Times New Roman"/>
          <w:position w:val="-10"/>
          <w:sz w:val="24"/>
          <w:szCs w:val="24"/>
        </w:rPr>
        <w:object w:dxaOrig="700" w:dyaOrig="360">
          <v:shape id="_x0000_i1053" type="#_x0000_t75" style="width:35.25pt;height:18pt" o:ole="">
            <v:imagedata r:id="rId76" o:title=""/>
          </v:shape>
          <o:OLEObject Type="Embed" ProgID="Equation.3" ShapeID="_x0000_i1053" DrawAspect="Content" ObjectID="_1505741884" r:id="rId77"/>
        </w:objec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are eigen values of A</w:t>
      </w:r>
      <w:r w:rsidR="00990882" w:rsidRPr="008115E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90882" w:rsidRPr="008115E8">
        <w:rPr>
          <w:rFonts w:ascii="Times New Roman" w:hAnsi="Times New Roman" w:cs="Times New Roman"/>
          <w:sz w:val="24"/>
          <w:szCs w:val="24"/>
        </w:rPr>
        <w:t>.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since 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54" type="#_x0000_t75" style="width:12pt;height:11.25pt" o:ole="">
            <v:imagedata r:id="rId64" o:title=""/>
          </v:shape>
          <o:OLEObject Type="Embed" ProgID="Equation.DSMT4" ShapeID="_x0000_i1054" DrawAspect="Content" ObjectID="_1505741885" r:id="rId78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and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55" type="#_x0000_t75" style="width:12pt;height:16.5pt" o:ole="">
            <v:imagedata r:id="rId66" o:title=""/>
          </v:shape>
          <o:OLEObject Type="Embed" ProgID="Equation.DSMT4" ShapeID="_x0000_i1055" DrawAspect="Content" ObjectID="_1505741886" r:id="rId79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are the eigen values of A=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980" w:dyaOrig="720">
          <v:shape id="_x0000_i1056" type="#_x0000_t75" style="width:48.75pt;height:36pt" o:ole="">
            <v:imagedata r:id="rId68" o:title=""/>
          </v:shape>
          <o:OLEObject Type="Embed" ProgID="Equation.DSMT4" ShapeID="_x0000_i1056" DrawAspect="Content" ObjectID="_1505741887" r:id="rId80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, then      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057" type="#_x0000_t75" style="width:33pt;height:18pt" o:ole="">
            <v:imagedata r:id="rId81" o:title=""/>
          </v:shape>
          <o:OLEObject Type="Embed" ProgID="Equation.3" ShapeID="_x0000_i1057" DrawAspect="Content" ObjectID="_1505741888" r:id="rId82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are eigen values of A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.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A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 xml:space="preserve"> = A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. A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A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 xml:space="preserve">  =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980" w:dyaOrig="720">
          <v:shape id="_x0000_i1058" type="#_x0000_t75" style="width:48.75pt;height:36pt" o:ole="">
            <v:imagedata r:id="rId68" o:title=""/>
          </v:shape>
          <o:OLEObject Type="Embed" ProgID="Equation.DSMT4" ShapeID="_x0000_i1058" DrawAspect="Content" ObjectID="_1505741889" r:id="rId83"/>
        </w:objec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980" w:dyaOrig="720">
          <v:shape id="_x0000_i1059" type="#_x0000_t75" style="width:48.75pt;height:36pt" o:ole="">
            <v:imagedata r:id="rId68" o:title=""/>
          </v:shape>
          <o:OLEObject Type="Embed" ProgID="Equation.DSMT4" ShapeID="_x0000_i1059" DrawAspect="Content" ObjectID="_1505741890" r:id="rId84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=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1080" w:dyaOrig="720">
          <v:shape id="_x0000_i1060" type="#_x0000_t75" style="width:54pt;height:36pt" o:ole="">
            <v:imagedata r:id="rId85" o:title=""/>
          </v:shape>
          <o:OLEObject Type="Embed" ProgID="Equation.3" ShapeID="_x0000_i1060" DrawAspect="Content" ObjectID="_1505741891" r:id="rId86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A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 xml:space="preserve"> =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1080" w:dyaOrig="720">
          <v:shape id="_x0000_i1061" type="#_x0000_t75" style="width:54pt;height:36pt" o:ole="">
            <v:imagedata r:id="rId87" o:title=""/>
          </v:shape>
          <o:OLEObject Type="Embed" ProgID="Equation.3" ShapeID="_x0000_i1061" DrawAspect="Content" ObjectID="_1505741892" r:id="rId88"/>
        </w:objec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980" w:dyaOrig="720">
          <v:shape id="_x0000_i1062" type="#_x0000_t75" style="width:48.75pt;height:36pt" o:ole="">
            <v:imagedata r:id="rId68" o:title=""/>
          </v:shape>
          <o:OLEObject Type="Embed" ProgID="Equation.DSMT4" ShapeID="_x0000_i1062" DrawAspect="Content" ObjectID="_1505741893" r:id="rId89"/>
        </w:objec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1320" w:dyaOrig="720">
          <v:shape id="_x0000_i1063" type="#_x0000_t75" style="width:66pt;height:36pt" o:ole="">
            <v:imagedata r:id="rId90" o:title=""/>
          </v:shape>
          <o:OLEObject Type="Embed" ProgID="Equation.3" ShapeID="_x0000_i1063" DrawAspect="Content" ObjectID="_1505741894" r:id="rId91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13.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Sum of square of the eigenvalues of </w:t>
      </w:r>
      <w:r w:rsidRPr="008115E8">
        <w:rPr>
          <w:rFonts w:ascii="Times New Roman" w:hAnsi="Times New Roman" w:cs="Times New Roman"/>
          <w:b/>
          <w:position w:val="-50"/>
          <w:sz w:val="24"/>
          <w:szCs w:val="24"/>
        </w:rPr>
        <w:object w:dxaOrig="1080" w:dyaOrig="1120">
          <v:shape id="_x0000_i1064" type="#_x0000_t75" style="width:54pt;height:55.5pt" o:ole="">
            <v:imagedata r:id="rId92" o:title=""/>
          </v:shape>
          <o:OLEObject Type="Embed" ProgID="Equation.DSMT4" ShapeID="_x0000_i1064" DrawAspect="Content" ObjectID="_1505741895" r:id="rId93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is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 xml:space="preserve">  ...........</w:t>
      </w:r>
    </w:p>
    <w:p w:rsidR="00990882" w:rsidRPr="008115E8" w:rsidRDefault="00990882" w:rsidP="00990882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990882" w:rsidRPr="008115E8" w:rsidRDefault="00990882" w:rsidP="008115E8">
      <w:pPr>
        <w:jc w:val="both"/>
        <w:rPr>
          <w:rFonts w:ascii="Times New Roman" w:hAnsi="Times New Roman" w:cs="Times New Roman"/>
          <w:szCs w:val="24"/>
        </w:rPr>
      </w:pPr>
      <w:r w:rsidRPr="008115E8">
        <w:rPr>
          <w:rFonts w:ascii="Times New Roman" w:hAnsi="Times New Roman" w:cs="Times New Roman"/>
          <w:szCs w:val="24"/>
        </w:rPr>
        <w:t xml:space="preserve">                            Given matrix is upper triangular matrix</w:t>
      </w:r>
    </w:p>
    <w:p w:rsidR="00990882" w:rsidRPr="008115E8" w:rsidRDefault="00990882" w:rsidP="008115E8">
      <w:pPr>
        <w:jc w:val="both"/>
        <w:rPr>
          <w:rFonts w:ascii="Times New Roman" w:hAnsi="Times New Roman" w:cs="Times New Roman"/>
          <w:szCs w:val="24"/>
        </w:rPr>
      </w:pPr>
      <w:r w:rsidRPr="008115E8">
        <w:rPr>
          <w:rFonts w:ascii="Times New Roman" w:hAnsi="Times New Roman" w:cs="Times New Roman"/>
          <w:szCs w:val="24"/>
        </w:rPr>
        <w:t xml:space="preserve">                Thus the diagonal elements are eigen values of given matrix.</w:t>
      </w:r>
    </w:p>
    <w:p w:rsidR="00990882" w:rsidRPr="008115E8" w:rsidRDefault="00990882" w:rsidP="008115E8">
      <w:pPr>
        <w:jc w:val="both"/>
        <w:rPr>
          <w:rFonts w:ascii="Times New Roman" w:hAnsi="Times New Roman" w:cs="Times New Roman"/>
          <w:szCs w:val="24"/>
        </w:rPr>
      </w:pPr>
      <w:r w:rsidRPr="008115E8">
        <w:rPr>
          <w:rFonts w:ascii="Times New Roman" w:hAnsi="Times New Roman" w:cs="Times New Roman"/>
          <w:szCs w:val="24"/>
        </w:rPr>
        <w:t xml:space="preserve">                So 1,2,5 are eigen values of A, then 1</w:t>
      </w:r>
      <w:r w:rsidRPr="008115E8">
        <w:rPr>
          <w:rFonts w:ascii="Times New Roman" w:hAnsi="Times New Roman" w:cs="Times New Roman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Cs w:val="24"/>
        </w:rPr>
        <w:t>, 2</w:t>
      </w:r>
      <w:r w:rsidRPr="008115E8">
        <w:rPr>
          <w:rFonts w:ascii="Times New Roman" w:hAnsi="Times New Roman" w:cs="Times New Roman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Cs w:val="24"/>
        </w:rPr>
        <w:t>,5</w:t>
      </w:r>
      <w:r w:rsidRPr="008115E8">
        <w:rPr>
          <w:rFonts w:ascii="Times New Roman" w:hAnsi="Times New Roman" w:cs="Times New Roman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Cs w:val="24"/>
        </w:rPr>
        <w:t xml:space="preserve"> are eigen values of A</w:t>
      </w:r>
      <w:r w:rsidRPr="008115E8">
        <w:rPr>
          <w:rFonts w:ascii="Times New Roman" w:hAnsi="Times New Roman" w:cs="Times New Roman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Cs w:val="24"/>
        </w:rPr>
        <w:t xml:space="preserve">    </w:t>
      </w:r>
    </w:p>
    <w:p w:rsidR="00990882" w:rsidRPr="008115E8" w:rsidRDefault="00990882" w:rsidP="008115E8">
      <w:pPr>
        <w:jc w:val="both"/>
        <w:rPr>
          <w:rFonts w:ascii="Times New Roman" w:hAnsi="Times New Roman" w:cs="Times New Roman"/>
          <w:szCs w:val="24"/>
        </w:rPr>
      </w:pPr>
      <w:r w:rsidRPr="008115E8">
        <w:rPr>
          <w:rFonts w:ascii="Times New Roman" w:hAnsi="Times New Roman" w:cs="Times New Roman"/>
          <w:szCs w:val="24"/>
        </w:rPr>
        <w:t xml:space="preserve">                 Sum of eigen values of A</w:t>
      </w:r>
      <w:r w:rsidRPr="008115E8">
        <w:rPr>
          <w:rFonts w:ascii="Times New Roman" w:hAnsi="Times New Roman" w:cs="Times New Roman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Cs w:val="24"/>
        </w:rPr>
        <w:t xml:space="preserve"> =1</w:t>
      </w:r>
      <w:r w:rsidRPr="008115E8">
        <w:rPr>
          <w:rFonts w:ascii="Times New Roman" w:hAnsi="Times New Roman" w:cs="Times New Roman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Cs w:val="24"/>
        </w:rPr>
        <w:t xml:space="preserve"> + 2</w:t>
      </w:r>
      <w:r w:rsidRPr="008115E8">
        <w:rPr>
          <w:rFonts w:ascii="Times New Roman" w:hAnsi="Times New Roman" w:cs="Times New Roman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Cs w:val="24"/>
        </w:rPr>
        <w:t xml:space="preserve"> + 5</w:t>
      </w:r>
      <w:r w:rsidRPr="008115E8">
        <w:rPr>
          <w:rFonts w:ascii="Times New Roman" w:hAnsi="Times New Roman" w:cs="Times New Roman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Cs w:val="24"/>
        </w:rPr>
        <w:t xml:space="preserve"> = 30</w:t>
      </w:r>
    </w:p>
    <w:p w:rsidR="00990882" w:rsidRPr="008115E8" w:rsidRDefault="00990882" w:rsidP="00990882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14 .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T</w:t>
      </w:r>
      <w:r w:rsidRPr="008115E8">
        <w:rPr>
          <w:rFonts w:ascii="Times New Roman" w:hAnsi="Times New Roman" w:cs="Times New Roman"/>
          <w:b/>
          <w:sz w:val="24"/>
          <w:szCs w:val="24"/>
        </w:rPr>
        <w:t>wo eigenvalues of A=</w:t>
      </w:r>
      <w:r w:rsidRPr="008115E8">
        <w:rPr>
          <w:rFonts w:ascii="Times New Roman" w:hAnsi="Times New Roman" w:cs="Times New Roman"/>
          <w:b/>
          <w:position w:val="-50"/>
          <w:sz w:val="24"/>
          <w:szCs w:val="24"/>
        </w:rPr>
        <w:object w:dxaOrig="1480" w:dyaOrig="1120">
          <v:shape id="_x0000_i1065" type="#_x0000_t75" style="width:74.25pt;height:55.5pt" o:ole="">
            <v:imagedata r:id="rId94" o:title=""/>
          </v:shape>
          <o:OLEObject Type="Embed" ProgID="Equation.DSMT4" ShapeID="_x0000_i1065" DrawAspect="Content" ObjectID="_1505741896" r:id="rId95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are equal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 xml:space="preserve">and they are double the </w:t>
      </w:r>
      <w:r w:rsidRPr="008115E8">
        <w:rPr>
          <w:rFonts w:ascii="Times New Roman" w:hAnsi="Times New Roman" w:cs="Times New Roman"/>
          <w:b/>
          <w:sz w:val="24"/>
          <w:szCs w:val="24"/>
        </w:rPr>
        <w:t>third.Find the eigenvalues of A.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="00B3224A" w:rsidRPr="008115E8">
        <w:rPr>
          <w:rFonts w:ascii="Times New Roman" w:hAnsi="Times New Roman" w:cs="Times New Roman"/>
          <w:sz w:val="24"/>
          <w:szCs w:val="24"/>
        </w:rPr>
        <w:t>Solution:</w:t>
      </w:r>
    </w:p>
    <w:p w:rsidR="007A1E07" w:rsidRPr="008115E8" w:rsidRDefault="00990882" w:rsidP="00990882">
      <w:pPr>
        <w:rPr>
          <w:rFonts w:ascii="Times New Roman" w:hAnsi="Times New Roman" w:cs="Times New Roman"/>
          <w:position w:val="-138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</w:t>
      </w:r>
      <w:r w:rsidRPr="008115E8">
        <w:rPr>
          <w:rFonts w:ascii="Times New Roman" w:hAnsi="Times New Roman" w:cs="Times New Roman"/>
          <w:position w:val="-138"/>
          <w:sz w:val="24"/>
          <w:szCs w:val="24"/>
        </w:rPr>
        <w:object w:dxaOrig="5480" w:dyaOrig="2880">
          <v:shape id="_x0000_i1066" type="#_x0000_t75" style="width:274.5pt;height:2in" o:ole="">
            <v:imagedata r:id="rId96" o:title=""/>
          </v:shape>
          <o:OLEObject Type="Embed" ProgID="Equation.DSMT4" ShapeID="_x0000_i1066" DrawAspect="Content" ObjectID="_1505741897" r:id="rId97"/>
        </w:object>
      </w:r>
    </w:p>
    <w:p w:rsidR="00990882" w:rsidRPr="008115E8" w:rsidRDefault="00990882" w:rsidP="00990882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15</w:t>
      </w:r>
      <w:r w:rsidR="00B3224A" w:rsidRPr="008115E8">
        <w:rPr>
          <w:rFonts w:ascii="Times New Roman" w:hAnsi="Times New Roman" w:cs="Times New Roman"/>
          <w:sz w:val="24"/>
          <w:szCs w:val="24"/>
        </w:rPr>
        <w:t>.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 xml:space="preserve"> Show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that the matrix </w:t>
      </w:r>
      <w:r w:rsidRPr="008115E8">
        <w:rPr>
          <w:rFonts w:ascii="Times New Roman" w:hAnsi="Times New Roman" w:cs="Times New Roman"/>
          <w:b/>
          <w:position w:val="-30"/>
          <w:sz w:val="24"/>
          <w:szCs w:val="24"/>
        </w:rPr>
        <w:object w:dxaOrig="880" w:dyaOrig="720">
          <v:shape id="_x0000_i1067" type="#_x0000_t75" style="width:43.5pt;height:36pt" o:ole="">
            <v:imagedata r:id="rId98" o:title=""/>
          </v:shape>
          <o:OLEObject Type="Embed" ProgID="Equation.DSMT4" ShapeID="_x0000_i1067" DrawAspect="Content" ObjectID="_1505741898" r:id="rId9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satisfies its own characteristic equation.</w:t>
      </w:r>
    </w:p>
    <w:p w:rsidR="007A1E07" w:rsidRPr="008115E8" w:rsidRDefault="00B3224A" w:rsidP="007A1E07">
      <w:pPr>
        <w:ind w:left="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7A1E07" w:rsidRPr="008115E8" w:rsidRDefault="00990882" w:rsidP="008115E8">
      <w:pPr>
        <w:ind w:left="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1579" w:dyaOrig="720">
          <v:shape id="_x0000_i1068" type="#_x0000_t75" style="width:78.75pt;height:36pt" o:ole="">
            <v:imagedata r:id="rId100" o:title=""/>
          </v:shape>
          <o:OLEObject Type="Embed" ProgID="Equation.DSMT4" ShapeID="_x0000_i1068" DrawAspect="Content" ObjectID="_1505741899" r:id="rId101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     The cha.equation of the given matrix is      </w:t>
      </w:r>
      <w:r w:rsidR="008115E8" w:rsidRPr="008115E8">
        <w:rPr>
          <w:rFonts w:ascii="Times New Roman" w:hAnsi="Times New Roman" w:cs="Times New Roman"/>
          <w:position w:val="-126"/>
          <w:sz w:val="24"/>
          <w:szCs w:val="24"/>
        </w:rPr>
        <w:object w:dxaOrig="4700" w:dyaOrig="6759">
          <v:shape id="_x0000_i1069" type="#_x0000_t75" style="width:241.5pt;height:273pt" o:ole="">
            <v:imagedata r:id="rId102" o:title=""/>
          </v:shape>
          <o:OLEObject Type="Embed" ProgID="Equation.DSMT4" ShapeID="_x0000_i1069" DrawAspect="Content" ObjectID="_1505741900" r:id="rId103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0882" w:rsidRPr="008115E8" w:rsidRDefault="00990882" w:rsidP="00B3224A">
      <w:pPr>
        <w:tabs>
          <w:tab w:val="left" w:pos="3131"/>
        </w:tabs>
        <w:rPr>
          <w:rFonts w:ascii="Times New Roman" w:hAnsi="Times New Roman" w:cs="Times New Roman"/>
          <w:sz w:val="24"/>
          <w:szCs w:val="24"/>
          <w:u w:val="single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8115E8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8115E8">
        <w:rPr>
          <w:rFonts w:ascii="Times New Roman" w:hAnsi="Times New Roman" w:cs="Times New Roman"/>
          <w:b/>
          <w:sz w:val="24"/>
          <w:szCs w:val="24"/>
          <w:u w:val="single"/>
        </w:rPr>
        <w:t>PART-B</w:t>
      </w:r>
    </w:p>
    <w:p w:rsidR="00990882" w:rsidRPr="008115E8" w:rsidRDefault="00990882" w:rsidP="008115E8">
      <w:pPr>
        <w:jc w:val="both"/>
        <w:rPr>
          <w:rFonts w:ascii="Times New Roman" w:hAnsi="Times New Roman" w:cs="Times New Roman"/>
          <w:szCs w:val="24"/>
        </w:rPr>
      </w:pPr>
      <w:r w:rsidRPr="008115E8">
        <w:rPr>
          <w:rFonts w:ascii="Times New Roman" w:hAnsi="Times New Roman" w:cs="Times New Roman"/>
          <w:szCs w:val="24"/>
        </w:rPr>
        <w:t xml:space="preserve">1.Find the eigen value and the values of corresponding eigen vector of the matrix       </w:t>
      </w:r>
    </w:p>
    <w:p w:rsidR="00990882" w:rsidRPr="008115E8" w:rsidRDefault="008115E8" w:rsidP="009908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990882" w:rsidRPr="008115E8">
        <w:rPr>
          <w:rFonts w:ascii="Times New Roman" w:hAnsi="Times New Roman" w:cs="Times New Roman"/>
          <w:sz w:val="24"/>
          <w:szCs w:val="24"/>
        </w:rPr>
        <w:t>A=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5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</m:oMath>
    </w:p>
    <w:p w:rsidR="008115E8" w:rsidRDefault="00B3224A" w:rsidP="00990882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olution: </w:t>
      </w:r>
    </w:p>
    <w:p w:rsidR="00990882" w:rsidRPr="008115E8" w:rsidRDefault="00B3224A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his is upper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triangular</m:t>
        </m:r>
      </m:oMath>
      <w:r w:rsidR="00990882" w:rsidRPr="008115E8">
        <w:rPr>
          <w:rFonts w:ascii="Times New Roman" w:hAnsi="Times New Roman" w:cs="Times New Roman"/>
          <w:sz w:val="24"/>
          <w:szCs w:val="24"/>
        </w:rPr>
        <w:t xml:space="preserve"> matrix the eigen value3,2,5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o find the eigen vector (A-λI)X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3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4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6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5</m:t>
                      </m:r>
                    </m:e>
                  </m:mr>
                </m:m>
              </m:e>
            </m:d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</m:mr>
                </m:m>
              </m:e>
            </m:d>
          </m:e>
        </m:d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λ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λ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λ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Case(i) when λ=2   </w:t>
      </w:r>
      <w:r w:rsidRPr="008115E8">
        <w:rPr>
          <w:rFonts w:ascii="Times New Roman" w:hAnsi="Times New Roman" w:cs="Times New Roman"/>
          <w:sz w:val="24"/>
          <w:szCs w:val="24"/>
        </w:rPr>
        <w:br/>
      </w: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8115E8">
        <w:rPr>
          <w:rFonts w:ascii="Times New Roman" w:hAnsi="Times New Roman" w:cs="Times New Roman"/>
          <w:sz w:val="24"/>
          <w:szCs w:val="24"/>
        </w:rPr>
        <w:br/>
      </w: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</w:t>
      </w:r>
      <w:r w:rsidR="00B3224A"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     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B3224A"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="00B3224A" w:rsidRPr="008115E8">
        <w:rPr>
          <w:rFonts w:ascii="Times New Roman" w:hAnsi="Times New Roman" w:cs="Times New Roman"/>
          <w:sz w:val="24"/>
          <w:szCs w:val="24"/>
        </w:rPr>
        <w:t xml:space="preserve">  </w:t>
      </w:r>
      <w:r w:rsidRPr="008115E8">
        <w:rPr>
          <w:rFonts w:ascii="Times New Roman" w:hAnsi="Times New Roman" w:cs="Times New Roman"/>
          <w:sz w:val="24"/>
          <w:szCs w:val="24"/>
        </w:rPr>
        <w:t>6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→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 then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4(0)=0</w:t>
      </w:r>
    </w:p>
    <w:p w:rsidR="00B3224A" w:rsidRPr="008115E8" w:rsidRDefault="00B3224A" w:rsidP="00B3224A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="00990882" w:rsidRPr="008115E8">
        <w:rPr>
          <w:rFonts w:ascii="Times New Roman" w:hAnsi="Times New Roman" w:cs="Times New Roman"/>
          <w:sz w:val="24"/>
          <w:szCs w:val="24"/>
        </w:rPr>
        <w:t>x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90882" w:rsidRPr="008115E8">
        <w:rPr>
          <w:rFonts w:ascii="Times New Roman" w:hAnsi="Times New Roman" w:cs="Times New Roman"/>
          <w:sz w:val="24"/>
          <w:szCs w:val="24"/>
        </w:rPr>
        <w:t>+x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0882" w:rsidRPr="008115E8">
        <w:rPr>
          <w:rFonts w:ascii="Times New Roman" w:hAnsi="Times New Roman" w:cs="Times New Roman"/>
          <w:sz w:val="24"/>
          <w:szCs w:val="24"/>
        </w:rPr>
        <w:t>=0→x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90882" w:rsidRPr="008115E8">
        <w:rPr>
          <w:rFonts w:ascii="Times New Roman" w:hAnsi="Times New Roman" w:cs="Times New Roman"/>
          <w:sz w:val="24"/>
          <w:szCs w:val="24"/>
        </w:rPr>
        <w:t>= -x2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w:r w:rsidRPr="008115E8">
        <w:rPr>
          <w:rFonts w:ascii="Times New Roman" w:eastAsia="Times New Roman" w:hAnsi="Times New Roman" w:cs="Times New Roman"/>
          <w:sz w:val="24"/>
          <w:szCs w:val="24"/>
        </w:rPr>
        <w:br/>
      </w:r>
      <m:oMathPara>
        <m:oMath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den>
          </m:f>
        </m:oMath>
      </m:oMathPara>
    </w:p>
    <w:p w:rsidR="00B3224A" w:rsidRPr="008115E8" w:rsidRDefault="00990882" w:rsidP="00990882">
      <w:pPr>
        <w:tabs>
          <w:tab w:val="center" w:pos="4680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=1, and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=-1,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 the eigen vector 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Case(ii) when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λ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3</m:t>
        </m:r>
      </m:oMath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Pr="008115E8">
        <w:rPr>
          <w:rFonts w:ascii="Times New Roman" w:hAnsi="Times New Roman" w:cs="Times New Roman"/>
          <w:sz w:val="24"/>
          <w:szCs w:val="24"/>
        </w:rPr>
        <w:br/>
      </w: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-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6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(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   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(i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If 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substitute   in(ii) we get 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=0.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 xml:space="preserve"> is arbitrary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=1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he eigen vector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Case(iii) when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λ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 xml:space="preserve">=5    </m:t>
        </m:r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8115E8">
        <w:rPr>
          <w:rFonts w:ascii="Times New Roman" w:hAnsi="Times New Roman" w:cs="Times New Roman"/>
          <w:sz w:val="24"/>
          <w:szCs w:val="24"/>
        </w:rPr>
        <w:br/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5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="00990882"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                   ----------------------------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-3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6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                       ---------------------------(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-3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=-6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→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→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→</m:t>
        </m:r>
        <m:r>
          <w:rPr>
            <w:rFonts w:ascii="Cambria Math" w:eastAsia="Times New Roman" w:hAnsi="Cambria Math" w:cs="Times New Roman"/>
            <w:sz w:val="24"/>
            <w:szCs w:val="24"/>
          </w:rPr>
          <m:t>x</m:t>
        </m:r>
        <m:r>
          <w:rPr>
            <w:rFonts w:ascii="Cambria Math" w:eastAsia="Times New Roman" w:hAnsi="Times New Roman" w:cs="Times New Roman"/>
            <w:sz w:val="24"/>
            <w:szCs w:val="24"/>
          </w:rPr>
          <m:t>3=1,</m:t>
        </m:r>
        <m:r>
          <w:rPr>
            <w:rFonts w:ascii="Cambria Math" w:eastAsia="Times New Roman" w:hAnsi="Cambria Math" w:cs="Times New Roman"/>
            <w:sz w:val="24"/>
            <w:szCs w:val="24"/>
          </w:rPr>
          <m:t>x</m:t>
        </m:r>
        <m:r>
          <w:rPr>
            <w:rFonts w:ascii="Cambria Math" w:eastAsia="Times New Roman" w:hAnsi="Times New Roman" w:cs="Times New Roman"/>
            <w:sz w:val="24"/>
            <w:szCs w:val="24"/>
          </w:rPr>
          <m:t>2=2</m:t>
        </m:r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Let 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2+4=0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Type equation here.</m:t>
        </m:r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=-6→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=3 the eigen vector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2. Find the eigen values and eigen vectors of the matrix A=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</m:m>
          </m:e>
        </m:d>
      </m:oMath>
    </w:p>
    <w:p w:rsidR="00990882" w:rsidRPr="008115E8" w:rsidRDefault="00B3224A" w:rsidP="00990882">
      <w:pPr>
        <w:tabs>
          <w:tab w:val="center" w:pos="4680"/>
        </w:tabs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The characteristic equations is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λ-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=11-2-6=3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>=(12-20)+(-66+70)+(-22+28)=-8+4+6=2</w:t>
      </w:r>
    </w:p>
    <w:p w:rsidR="00990882" w:rsidRPr="008115E8" w:rsidRDefault="00990882" w:rsidP="00990882">
      <w:pPr>
        <w:spacing w:before="24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⌈"/>
            <m:endChr m:val="⌉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11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2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0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4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2+50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7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8+20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88+32+56=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88+88=0</m:t>
        </m:r>
      </m:oMath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The equation is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3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+</w:t>
      </w:r>
      <w:r w:rsidRPr="008115E8">
        <w:rPr>
          <w:rFonts w:ascii="Times New Roman" w:hAnsi="Times New Roman" w:cs="Times New Roman"/>
          <w:i/>
          <w:sz w:val="24"/>
          <w:szCs w:val="24"/>
        </w:rPr>
        <w:t>2λ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Λ(λ 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 xml:space="preserve">-3 λ+2)=0 </w:t>
      </w:r>
    </w:p>
    <w:p w:rsidR="00990882" w:rsidRPr="008115E8" w:rsidRDefault="00990882" w:rsidP="00990882">
      <w:pPr>
        <w:spacing w:before="24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(λ-1)( λ-2)=0</w:t>
      </w:r>
    </w:p>
    <w:p w:rsidR="00990882" w:rsidRPr="008115E8" w:rsidRDefault="00990882" w:rsidP="00990882">
      <w:pPr>
        <w:spacing w:before="24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Λ=1,2</w:t>
      </w:r>
    </w:p>
    <w:p w:rsidR="00990882" w:rsidRPr="008115E8" w:rsidRDefault="00990882" w:rsidP="00990882">
      <w:pPr>
        <w:spacing w:before="24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The eigen value are 0,1,2.</w:t>
      </w:r>
    </w:p>
    <w:p w:rsidR="00990882" w:rsidRPr="008115E8" w:rsidRDefault="00990882" w:rsidP="00990882">
      <w:pPr>
        <w:spacing w:before="24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o find the eigen vector:</w:t>
      </w:r>
    </w:p>
    <w:p w:rsidR="00990882" w:rsidRPr="008115E8" w:rsidRDefault="00990882" w:rsidP="008115E8">
      <w:pPr>
        <w:spacing w:before="240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(A-λI)X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4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7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7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5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4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6</m:t>
                      </m:r>
                    </m:e>
                  </m:mr>
                </m:m>
              </m:e>
            </m:d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</m:mr>
                </m:m>
              </m:e>
            </m:d>
          </m:e>
        </m:d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1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λ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λ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λ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ase(i) when λ=0</w:t>
      </w:r>
      <w:r w:rsidRPr="008115E8">
        <w:rPr>
          <w:rFonts w:ascii="Times New Roman" w:hAnsi="Times New Roman" w:cs="Times New Roman"/>
          <w:sz w:val="24"/>
          <w:szCs w:val="24"/>
        </w:rPr>
        <w:br/>
      </w: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1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8115E8">
        <w:rPr>
          <w:rFonts w:ascii="Times New Roman" w:hAnsi="Times New Roman" w:cs="Times New Roman"/>
          <w:sz w:val="24"/>
          <w:szCs w:val="24"/>
        </w:rPr>
        <w:br/>
      </w: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11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7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7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5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i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10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6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(i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onsider equation (i) (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0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4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9+55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2+28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0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4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9+55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2+28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</m:oMath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he eigen vector is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 xml:space="preserve">=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case(ii) when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λ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1</m:t>
        </m:r>
      </m:oMath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1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8115E8">
        <w:rPr>
          <w:rFonts w:ascii="Times New Roman" w:hAnsi="Times New Roman" w:cs="Times New Roman"/>
          <w:sz w:val="24"/>
          <w:szCs w:val="24"/>
        </w:rPr>
        <w:br/>
      </w: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10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7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----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7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3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5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--(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10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7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(i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Solving equation (i) &amp;(ii)</w:t>
      </w: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0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1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49+50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30+28</m:t>
              </m:r>
            </m:den>
          </m:f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</m:oMath>
      <w:r w:rsidRPr="008115E8">
        <w:rPr>
          <w:rFonts w:ascii="Times New Roman" w:hAnsi="Times New Roman" w:cs="Times New Roman"/>
          <w:sz w:val="24"/>
          <w:szCs w:val="24"/>
        </w:rPr>
        <w:t xml:space="preserve"> the eigen vector X2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Case(iii) when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λ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2</m:t>
        </m:r>
      </m:oMath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1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8115E8">
        <w:rPr>
          <w:rFonts w:ascii="Times New Roman" w:hAnsi="Times New Roman" w:cs="Times New Roman"/>
          <w:sz w:val="24"/>
          <w:szCs w:val="24"/>
        </w:rPr>
        <w:br/>
      </w: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9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8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9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7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----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7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5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--(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10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8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(i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Solving equation (i) &amp;(ii)</w:t>
      </w: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0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8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49+45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36+28</m:t>
              </m:r>
            </m:den>
          </m:f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8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8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the eigen vector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3</w:t>
      </w:r>
      <w:r w:rsidRPr="008115E8">
        <w:rPr>
          <w:rFonts w:ascii="Times New Roman" w:hAnsi="Times New Roman" w:cs="Times New Roman"/>
          <w:b/>
          <w:sz w:val="24"/>
          <w:szCs w:val="24"/>
        </w:rPr>
        <w:t>. Find the all the eigen value and eigen vector of the marix= A=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B3224A" w:rsidP="00990882">
      <w:pPr>
        <w:tabs>
          <w:tab w:val="center" w:pos="4680"/>
        </w:tabs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990882" w:rsidRPr="008115E8" w:rsidRDefault="008115E8" w:rsidP="009908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   The ch equations is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C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C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0882" w:rsidRPr="008115E8">
        <w:rPr>
          <w:rFonts w:ascii="Times New Roman" w:hAnsi="Times New Roman" w:cs="Times New Roman"/>
          <w:sz w:val="24"/>
          <w:szCs w:val="24"/>
        </w:rPr>
        <w:t>λ-C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  <w:r>
        <w:rPr>
          <w:rFonts w:ascii="Times New Roman" w:hAnsi="Times New Roman" w:cs="Times New Roman"/>
          <w:sz w:val="24"/>
          <w:szCs w:val="24"/>
        </w:rPr>
        <w:t xml:space="preserve"> ,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C1=-2+1+0=-1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C2=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>=(0-12)+(0-3)+(-2-4)=-12-3-6=-21</w:t>
      </w:r>
    </w:p>
    <w:p w:rsidR="00990882" w:rsidRPr="008115E8" w:rsidRDefault="00990882" w:rsidP="00990882">
      <w:pPr>
        <w:spacing w:before="24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3=</w:t>
      </w:r>
      <m:oMath>
        <m:d>
          <m:dPr>
            <m:begChr m:val="⌈"/>
            <m:endChr m:val="⌉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2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2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2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3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+1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24+12+9=45</m:t>
        </m:r>
      </m:oMath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The equation is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+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21</w:t>
      </w:r>
      <w:r w:rsidRPr="008115E8">
        <w:rPr>
          <w:rFonts w:ascii="Times New Roman" w:hAnsi="Times New Roman" w:cs="Times New Roman"/>
          <w:i/>
          <w:sz w:val="24"/>
          <w:szCs w:val="24"/>
        </w:rPr>
        <w:t>λ-45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If </w:t>
      </w:r>
      <w:r w:rsidRPr="008115E8">
        <w:rPr>
          <w:rFonts w:ascii="Times New Roman" w:hAnsi="Times New Roman" w:cs="Times New Roman"/>
          <w:i/>
          <w:sz w:val="24"/>
          <w:szCs w:val="24"/>
        </w:rPr>
        <w:t>λ=1→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+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21</w:t>
      </w:r>
      <w:r w:rsidRPr="008115E8">
        <w:rPr>
          <w:rFonts w:ascii="Times New Roman" w:hAnsi="Times New Roman" w:cs="Times New Roman"/>
          <w:i/>
          <w:sz w:val="24"/>
          <w:szCs w:val="24"/>
        </w:rPr>
        <w:t>-45≠</w:t>
      </w:r>
      <w:r w:rsidRPr="008115E8">
        <w:rPr>
          <w:rFonts w:ascii="Times New Roman" w:hAnsi="Times New Roman" w:cs="Times New Roman"/>
          <w:sz w:val="24"/>
          <w:szCs w:val="24"/>
        </w:rPr>
        <w:t>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If </w:t>
      </w:r>
      <w:r w:rsidRPr="008115E8">
        <w:rPr>
          <w:rFonts w:ascii="Times New Roman" w:hAnsi="Times New Roman" w:cs="Times New Roman"/>
          <w:i/>
          <w:sz w:val="24"/>
          <w:szCs w:val="24"/>
        </w:rPr>
        <w:t>λ=2→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+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42</w:t>
      </w:r>
      <w:r w:rsidRPr="008115E8">
        <w:rPr>
          <w:rFonts w:ascii="Times New Roman" w:hAnsi="Times New Roman" w:cs="Times New Roman"/>
          <w:i/>
          <w:sz w:val="24"/>
          <w:szCs w:val="24"/>
        </w:rPr>
        <w:t>-45≠</w:t>
      </w:r>
      <w:r w:rsidRPr="008115E8">
        <w:rPr>
          <w:rFonts w:ascii="Times New Roman" w:hAnsi="Times New Roman" w:cs="Times New Roman"/>
          <w:sz w:val="24"/>
          <w:szCs w:val="24"/>
        </w:rPr>
        <w:t>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i/>
          <w:sz w:val="24"/>
          <w:szCs w:val="24"/>
        </w:rPr>
        <w:t>λ=-3→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+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)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21(-3)</w:t>
      </w:r>
      <w:r w:rsidRPr="008115E8">
        <w:rPr>
          <w:rFonts w:ascii="Times New Roman" w:hAnsi="Times New Roman" w:cs="Times New Roman"/>
          <w:i/>
          <w:sz w:val="24"/>
          <w:szCs w:val="24"/>
        </w:rPr>
        <w:t>-45=</w:t>
      </w:r>
      <w:r w:rsidRPr="008115E8">
        <w:rPr>
          <w:rFonts w:ascii="Times New Roman" w:hAnsi="Times New Roman" w:cs="Times New Roman"/>
          <w:sz w:val="24"/>
          <w:szCs w:val="24"/>
        </w:rPr>
        <w:t>0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w:r w:rsidRPr="00DA77DF"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687" type="#_x0000_t32" style="position:absolute;margin-left:25.5pt;margin-top:6pt;width:0;height:36.75pt;z-index:251739136" o:connectortype="straight"/>
        </w:pict>
      </w:r>
      <w:r w:rsidR="00840092">
        <w:rPr>
          <w:rFonts w:ascii="Times New Roman" w:hAnsi="Times New Roman" w:cs="Times New Roman"/>
          <w:sz w:val="24"/>
          <w:szCs w:val="24"/>
        </w:rPr>
        <w:t xml:space="preserve">   -3     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      1               1         -21          -45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w:r w:rsidRPr="00DA77DF">
        <w:rPr>
          <w:rFonts w:ascii="Times New Roman" w:hAnsi="Times New Roman" w:cs="Times New Roman"/>
          <w:noProof/>
          <w:sz w:val="24"/>
          <w:szCs w:val="24"/>
        </w:rPr>
        <w:pict>
          <v:shape id="_x0000_s1688" type="#_x0000_t32" style="position:absolute;margin-left:25.5pt;margin-top:17.3pt;width:172.5pt;height:0;z-index:251740160" o:connectortype="straight"/>
        </w:pic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="00840092">
        <w:rPr>
          <w:rFonts w:ascii="Times New Roman" w:hAnsi="Times New Roman" w:cs="Times New Roman"/>
          <w:sz w:val="24"/>
          <w:szCs w:val="24"/>
        </w:rPr>
        <w:t xml:space="preserve">                   0             -3     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   6              45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</w:t>
      </w:r>
      <w:r w:rsidR="00840092">
        <w:rPr>
          <w:rFonts w:ascii="Times New Roman" w:hAnsi="Times New Roman" w:cs="Times New Roman"/>
          <w:sz w:val="24"/>
          <w:szCs w:val="24"/>
        </w:rPr>
        <w:t xml:space="preserve">                 1          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-2         -15              0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2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λ-15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i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(</w:t>
      </w:r>
      <w:r w:rsidRPr="008115E8">
        <w:rPr>
          <w:rFonts w:ascii="Times New Roman" w:hAnsi="Times New Roman" w:cs="Times New Roman"/>
          <w:i/>
          <w:sz w:val="24"/>
          <w:szCs w:val="24"/>
        </w:rPr>
        <w:t xml:space="preserve">λ-5)( λ+3)=0 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i/>
          <w:sz w:val="24"/>
          <w:szCs w:val="24"/>
        </w:rPr>
        <w:t>Λ=-3</w:t>
      </w:r>
      <w:r w:rsidRPr="008115E8">
        <w:rPr>
          <w:rFonts w:ascii="Times New Roman" w:hAnsi="Times New Roman" w:cs="Times New Roman"/>
          <w:sz w:val="24"/>
          <w:szCs w:val="24"/>
        </w:rPr>
        <w:t>,-3,5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o Find The Eigen Vector: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(A-λI)X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6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</m:m>
              </m:e>
            </m:d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</m:mr>
                </m:m>
              </m:e>
            </m:d>
          </m:e>
        </m:d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λ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="00990882"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ase(i) when λ=-3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br/>
      </w: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+3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+3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+3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3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6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i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-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3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(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here all the equation arre same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3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Put x1=0→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=3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Eigen vector X1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Put X2=0 we get </w:t>
      </w:r>
    </w:p>
    <w:p w:rsidR="00990882" w:rsidRPr="008115E8" w:rsidRDefault="006D559C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                          X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!</w:t>
      </w:r>
      <w:r w:rsidR="00990882" w:rsidRPr="008115E8">
        <w:rPr>
          <w:rFonts w:ascii="Times New Roman" w:hAnsi="Times New Roman" w:cs="Times New Roman"/>
          <w:sz w:val="24"/>
          <w:szCs w:val="24"/>
        </w:rPr>
        <w:t>-3x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=3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D559C">
        <w:rPr>
          <w:rFonts w:ascii="Times New Roman" w:hAnsi="Times New Roman" w:cs="Times New Roman"/>
          <w:sz w:val="24"/>
          <w:szCs w:val="24"/>
        </w:rPr>
        <w:t xml:space="preserve"> ,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</m:oMath>
      <w:r w:rsidRPr="008115E8">
        <w:rPr>
          <w:rFonts w:ascii="Times New Roman" w:hAnsi="Times New Roman" w:cs="Times New Roman"/>
          <w:sz w:val="24"/>
          <w:szCs w:val="24"/>
        </w:rPr>
        <w:t xml:space="preserve">  theeigen vector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Case(ii) when  λ=5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5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7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-7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-3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6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(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-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5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ii)</w:t>
      </w: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2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2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6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42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8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4</m:t>
              </m:r>
            </m:den>
          </m:f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4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8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4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</m:oMath>
      <w:r w:rsidRPr="008115E8">
        <w:rPr>
          <w:rFonts w:ascii="Times New Roman" w:hAnsi="Times New Roman" w:cs="Times New Roman"/>
          <w:sz w:val="24"/>
          <w:szCs w:val="24"/>
        </w:rPr>
        <w:t xml:space="preserve"> the eigen vector is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 xml:space="preserve">=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4</w:t>
      </w:r>
      <w:r w:rsidRPr="008115E8">
        <w:rPr>
          <w:rFonts w:ascii="Times New Roman" w:hAnsi="Times New Roman" w:cs="Times New Roman"/>
          <w:b/>
          <w:sz w:val="24"/>
          <w:szCs w:val="24"/>
        </w:rPr>
        <w:t>.Verify cayleyhamilton theorem for A=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b/>
          <w:sz w:val="24"/>
          <w:szCs w:val="24"/>
        </w:rPr>
        <w:t xml:space="preserve"> and hence find A</w:t>
      </w:r>
      <w:r w:rsidRPr="008115E8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</w:p>
    <w:p w:rsidR="00990882" w:rsidRPr="008115E8" w:rsidRDefault="00B3224A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Solution: 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C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C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0882" w:rsidRPr="008115E8">
        <w:rPr>
          <w:rFonts w:ascii="Times New Roman" w:hAnsi="Times New Roman" w:cs="Times New Roman"/>
          <w:sz w:val="24"/>
          <w:szCs w:val="24"/>
        </w:rPr>
        <w:t>λ-C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C1=2++2+2=6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2=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>=(4-1)+(4-1)+(4-1)=-3+3=3=9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C3=</w:t>
      </w:r>
      <m:oMath>
        <m:d>
          <m:dPr>
            <m:begChr m:val="⌈"/>
            <m:endChr m:val="⌉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2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1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+1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1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6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1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 xml:space="preserve">1=4 </m:t>
        </m:r>
      </m:oMath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The equation is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+9</w:t>
      </w:r>
      <w:r w:rsidRPr="008115E8">
        <w:rPr>
          <w:rFonts w:ascii="Times New Roman" w:hAnsi="Times New Roman" w:cs="Times New Roman"/>
          <w:i/>
          <w:sz w:val="24"/>
          <w:szCs w:val="24"/>
        </w:rPr>
        <w:t>λ+4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BY CAYley-hamilton theorem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+9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λ-4I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vertAlign w:val="superscript"/>
                </w:rPr>
                <m:t>A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  <w:vertAlign w:val="superscript"/>
                </w:rPr>
                <m:t>2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  <w:vertAlign w:val="superscript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</m:mr>
              </m:m>
            </m:e>
          </m:d>
        </m:oMath>
      </m:oMathPara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vertAlign w:val="superscript"/>
                </w:rPr>
                <m:t>A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  <w:vertAlign w:val="superscript"/>
                </w:rPr>
                <m:t>2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  <w:vertAlign w:val="superscript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</m:mr>
              </m:m>
            </m:e>
          </m:d>
        </m:oMath>
      </m:oMathPara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  <w:vertAlign w:val="superscript"/>
              </w:rPr>
              <m:t>3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=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.</m:t>
        </m:r>
      </m:oMath>
      <w:r w:rsidR="00990882" w:rsidRPr="008115E8">
        <w:rPr>
          <w:rFonts w:ascii="Times New Roman" w:hAnsi="Times New Roman" w:cs="Times New Roman"/>
          <w:sz w:val="24"/>
          <w:szCs w:val="24"/>
        </w:rPr>
        <w:t>A</w:t>
      </w: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vertAlign w:val="superscript"/>
                </w:rPr>
                <m:t>A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  <w:vertAlign w:val="superscript"/>
                </w:rPr>
                <m:t>3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  <w:vertAlign w:val="superscript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</m:mr>
              </m:m>
            </m:e>
          </m:d>
        </m:oMath>
      </m:oMathPara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vertAlign w:val="superscript"/>
                </w:rPr>
                <m:t>A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  <w:vertAlign w:val="superscript"/>
                </w:rPr>
                <m:t>3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  <w:vertAlign w:val="superscript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2+5+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0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+5+1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0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+12+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0+5+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0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+5+12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 xml:space="preserve"> 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  <w:vertAlign w:val="superscript"/>
              </w:rPr>
              <m:t>3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sz w:val="24"/>
          <w:szCs w:val="24"/>
        </w:rPr>
        <w:t>9A=9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8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    </w:t>
      </w:r>
    </w:p>
    <w:p w:rsidR="00990882" w:rsidRPr="007D192E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4I=4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4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</w:t>
      </w:r>
    </w:p>
    <w:p w:rsidR="00990882" w:rsidRPr="008115E8" w:rsidRDefault="00DA77DF" w:rsidP="007D192E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+9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λ-4I</w:t>
      </w:r>
      <w:r w:rsidR="00990882"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6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</m:mr>
            </m:m>
          </m:e>
        </m:d>
      </m:oMath>
      <w:r w:rsidR="00990882" w:rsidRPr="008115E8">
        <w:rPr>
          <w:rFonts w:ascii="Times New Roman" w:hAnsi="Times New Roman" w:cs="Times New Roman"/>
          <w:sz w:val="24"/>
          <w:szCs w:val="24"/>
        </w:rPr>
        <w:t>+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8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-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4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Hence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+9</w:t>
      </w:r>
      <w:r w:rsidRPr="008115E8">
        <w:rPr>
          <w:rFonts w:ascii="Times New Roman" w:hAnsi="Times New Roman" w:cs="Times New Roman"/>
          <w:i/>
          <w:sz w:val="24"/>
          <w:szCs w:val="24"/>
        </w:rPr>
        <w:t>λ-4I</w:t>
      </w:r>
      <w:r w:rsidRPr="008115E8">
        <w:rPr>
          <w:rFonts w:ascii="Times New Roman" w:hAnsi="Times New Roman" w:cs="Times New Roman"/>
          <w:sz w:val="24"/>
          <w:szCs w:val="24"/>
        </w:rPr>
        <w:t>=0  is proved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o find A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115E8">
        <w:rPr>
          <w:rFonts w:ascii="Times New Roman" w:hAnsi="Times New Roman" w:cs="Times New Roman"/>
          <w:sz w:val="24"/>
          <w:szCs w:val="24"/>
        </w:rPr>
        <w:t>:</w:t>
      </w: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+9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λ-4I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(divide by A on both sides)</w:t>
      </w: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6A+9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I-4A</w:t>
      </w:r>
      <w:r w:rsidR="00990882" w:rsidRPr="008115E8">
        <w:rPr>
          <w:rFonts w:ascii="Times New Roman" w:hAnsi="Times New Roman" w:cs="Times New Roman"/>
          <w:i/>
          <w:sz w:val="24"/>
          <w:szCs w:val="24"/>
          <w:vertAlign w:val="superscript"/>
        </w:rPr>
        <w:t>-1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i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4A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6A+9</w:t>
      </w:r>
      <w:r w:rsidRPr="008115E8">
        <w:rPr>
          <w:rFonts w:ascii="Times New Roman" w:hAnsi="Times New Roman" w:cs="Times New Roman"/>
          <w:i/>
          <w:sz w:val="24"/>
          <w:szCs w:val="24"/>
        </w:rPr>
        <w:t>I</w:t>
      </w:r>
    </w:p>
    <w:p w:rsidR="007A1E07" w:rsidRPr="007D192E" w:rsidRDefault="00990882" w:rsidP="00990882">
      <w:pPr>
        <w:tabs>
          <w:tab w:val="center" w:pos="4680"/>
        </w:tabs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i/>
          <w:sz w:val="24"/>
          <w:szCs w:val="24"/>
        </w:rPr>
        <w:t>A</w:t>
      </w:r>
      <w:r w:rsidRPr="008115E8">
        <w:rPr>
          <w:rFonts w:ascii="Times New Roman" w:hAnsi="Times New Roman" w:cs="Times New Roman"/>
          <w:i/>
          <w:sz w:val="24"/>
          <w:szCs w:val="24"/>
          <w:vertAlign w:val="superscript"/>
        </w:rPr>
        <w:t>-1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 xml:space="preserve"> 4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[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6A+9</w:t>
      </w:r>
      <w:r w:rsidRPr="008115E8">
        <w:rPr>
          <w:rFonts w:ascii="Times New Roman" w:hAnsi="Times New Roman" w:cs="Times New Roman"/>
          <w:i/>
          <w:sz w:val="24"/>
          <w:szCs w:val="24"/>
        </w:rPr>
        <w:t>I</w:t>
      </w:r>
      <w:r w:rsidRPr="008115E8">
        <w:rPr>
          <w:rFonts w:ascii="Times New Roman" w:hAnsi="Times New Roman" w:cs="Times New Roman"/>
          <w:sz w:val="24"/>
          <w:szCs w:val="24"/>
        </w:rPr>
        <w:t>]=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 xml:space="preserve"> 4</m:t>
            </m:r>
          </m:den>
        </m:f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-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2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>+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 xml:space="preserve">=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 xml:space="preserve"> 4</m:t>
            </m:r>
          </m:den>
        </m:f>
      </m:oMath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5</w:t>
      </w:r>
      <w:r w:rsidRPr="008115E8">
        <w:rPr>
          <w:rFonts w:ascii="Times New Roman" w:hAnsi="Times New Roman" w:cs="Times New Roman"/>
          <w:sz w:val="24"/>
          <w:szCs w:val="24"/>
        </w:rPr>
        <w:t>.</w:t>
      </w:r>
      <w:r w:rsidR="00B3224A"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b/>
          <w:sz w:val="24"/>
          <w:szCs w:val="24"/>
        </w:rPr>
        <w:t>Verify cayley hamilton theorem for A=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b/>
          <w:sz w:val="24"/>
          <w:szCs w:val="24"/>
        </w:rPr>
        <w:t xml:space="preserve"> and hence find A</w:t>
      </w:r>
      <w:r w:rsidRPr="008115E8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  <w:r w:rsidRPr="008115E8">
        <w:rPr>
          <w:rFonts w:ascii="Times New Roman" w:hAnsi="Times New Roman" w:cs="Times New Roman"/>
          <w:b/>
          <w:sz w:val="24"/>
          <w:szCs w:val="24"/>
        </w:rPr>
        <w:t>&amp;A</w:t>
      </w:r>
      <w:r w:rsidRPr="008115E8">
        <w:rPr>
          <w:rFonts w:ascii="Times New Roman" w:hAnsi="Times New Roman" w:cs="Times New Roman"/>
          <w:b/>
          <w:sz w:val="24"/>
          <w:szCs w:val="24"/>
          <w:vertAlign w:val="superscript"/>
        </w:rPr>
        <w:t>4</w:t>
      </w:r>
    </w:p>
    <w:p w:rsidR="00990882" w:rsidRPr="007D192E" w:rsidRDefault="00B3224A" w:rsidP="007D192E">
      <w:pPr>
        <w:tabs>
          <w:tab w:val="center" w:pos="4680"/>
        </w:tabs>
        <w:jc w:val="both"/>
        <w:rPr>
          <w:rFonts w:ascii="Times New Roman" w:hAnsi="Times New Roman" w:cs="Times New Roman"/>
          <w:szCs w:val="24"/>
        </w:rPr>
      </w:pPr>
      <w:r w:rsidRPr="007D192E">
        <w:rPr>
          <w:rFonts w:ascii="Times New Roman" w:hAnsi="Times New Roman" w:cs="Times New Roman"/>
          <w:szCs w:val="24"/>
        </w:rPr>
        <w:t>SOLUTION:</w:t>
      </w:r>
      <w:r w:rsidR="00990882" w:rsidRPr="007D192E">
        <w:rPr>
          <w:rFonts w:ascii="Times New Roman" w:hAnsi="Times New Roman" w:cs="Times New Roman"/>
          <w:szCs w:val="24"/>
        </w:rPr>
        <w:t xml:space="preserve"> 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C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C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0882" w:rsidRPr="008115E8">
        <w:rPr>
          <w:rFonts w:ascii="Times New Roman" w:hAnsi="Times New Roman" w:cs="Times New Roman"/>
          <w:sz w:val="24"/>
          <w:szCs w:val="24"/>
        </w:rPr>
        <w:t>λ-C</w:t>
      </w:r>
      <w:r w:rsidR="00990882"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C1=2++2+2=6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2=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>=(4-1)+(4-2)+(4-1)=-3+2+3=8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3=</w:t>
      </w:r>
      <m:oMath>
        <m:d>
          <m:dPr>
            <m:begChr m:val="⌈"/>
            <m:endChr m:val="⌉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2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1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+1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2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6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1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2=3</m:t>
        </m:r>
      </m:oMath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The equation is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+8</w:t>
      </w:r>
      <w:r w:rsidRPr="008115E8">
        <w:rPr>
          <w:rFonts w:ascii="Times New Roman" w:hAnsi="Times New Roman" w:cs="Times New Roman"/>
          <w:i/>
          <w:sz w:val="24"/>
          <w:szCs w:val="24"/>
        </w:rPr>
        <w:t>λ-3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by cayley-hamilton theorem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+8A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-3I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vertAlign w:val="superscript"/>
                </w:rPr>
                <m:t>A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  <w:vertAlign w:val="superscript"/>
                </w:rPr>
                <m:t>2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  <w:vertAlign w:val="superscript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</m:mr>
              </m:m>
            </m:e>
          </m:d>
        </m:oMath>
      </m:oMathPara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vertAlign w:val="superscript"/>
                </w:rPr>
                <m:t>A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  <w:vertAlign w:val="superscript"/>
                </w:rPr>
                <m:t>2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  <w:vertAlign w:val="superscript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7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9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7</m:t>
                    </m:r>
                  </m:e>
                </m:mr>
              </m:m>
            </m:e>
          </m:d>
        </m:oMath>
      </m:oMathPara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  <w:vertAlign w:val="superscript"/>
              </w:rPr>
              <m:t>3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=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  <w:vertAlign w:val="superscript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.</m:t>
        </m:r>
      </m:oMath>
      <w:r w:rsidR="00990882" w:rsidRPr="008115E8">
        <w:rPr>
          <w:rFonts w:ascii="Times New Roman" w:hAnsi="Times New Roman" w:cs="Times New Roman"/>
          <w:sz w:val="24"/>
          <w:szCs w:val="24"/>
        </w:rPr>
        <w:t>A</w:t>
      </w: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vertAlign w:val="superscript"/>
                </w:rPr>
                <m:t>A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  <w:vertAlign w:val="superscript"/>
                </w:rPr>
                <m:t>3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  <w:vertAlign w:val="superscript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7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9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7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 xml:space="preserve"> 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  <w:vertAlign w:val="superscript"/>
              </w:rPr>
              <m:t>3</m:t>
            </m:r>
          </m:sup>
        </m:sSup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 xml:space="preserve">29  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8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8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9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sz w:val="24"/>
          <w:szCs w:val="24"/>
        </w:rPr>
        <w:t>8A=8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6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    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3I=3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 xml:space="preserve">       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+8A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-3I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 xml:space="preserve">29  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8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8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9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6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7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>+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6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-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Hence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+8A</w:t>
      </w:r>
      <w:r w:rsidRPr="008115E8">
        <w:rPr>
          <w:rFonts w:ascii="Times New Roman" w:hAnsi="Times New Roman" w:cs="Times New Roman"/>
          <w:i/>
          <w:sz w:val="24"/>
          <w:szCs w:val="24"/>
        </w:rPr>
        <w:t>-3I</w:t>
      </w:r>
      <w:r w:rsidRPr="008115E8">
        <w:rPr>
          <w:rFonts w:ascii="Times New Roman" w:hAnsi="Times New Roman" w:cs="Times New Roman"/>
          <w:sz w:val="24"/>
          <w:szCs w:val="24"/>
        </w:rPr>
        <w:t>=0 is proved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o find A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8115E8">
        <w:rPr>
          <w:rFonts w:ascii="Times New Roman" w:hAnsi="Times New Roman" w:cs="Times New Roman"/>
          <w:sz w:val="24"/>
          <w:szCs w:val="24"/>
        </w:rPr>
        <w:t>:</w:t>
      </w:r>
    </w:p>
    <w:p w:rsidR="00990882" w:rsidRPr="008115E8" w:rsidRDefault="00DA77DF" w:rsidP="007D192E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+8A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-3I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=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8A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+3I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(multiply by A on both sides)</w:t>
      </w:r>
    </w:p>
    <w:p w:rsidR="00990882" w:rsidRPr="008115E8" w:rsidRDefault="00DA77DF" w:rsidP="00990882">
      <w:pPr>
        <w:rPr>
          <w:rFonts w:ascii="Times New Roman" w:hAnsi="Times New Roman" w:cs="Times New Roman"/>
          <w:i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=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8A</w:t>
      </w:r>
      <w:r w:rsidR="00990882"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+3A=6(</w:t>
      </w:r>
      <w:r w:rsidR="00990882" w:rsidRPr="008115E8">
        <w:rPr>
          <w:rFonts w:ascii="Times New Roman" w:hAnsi="Times New Roman" w:cs="Times New Roman"/>
          <w:sz w:val="24"/>
          <w:szCs w:val="24"/>
        </w:rPr>
        <w:t>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8A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+3I)-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-8A</w:t>
      </w:r>
      <w:r w:rsidR="00990882"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+3A=36A</w:t>
      </w:r>
      <w:r w:rsidR="00990882" w:rsidRPr="008115E8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-48A+18I-8A</w:t>
      </w:r>
      <w:r w:rsidR="00990882" w:rsidRPr="008115E8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+3A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</w:rPr>
            <m:t>=28</m:t>
          </m:r>
          <m:sSup>
            <m:sSupPr>
              <m:ctrlPr>
                <w:rPr>
                  <w:rFonts w:ascii="Cambria Math" w:eastAsia="Times New Roman" w:hAnsi="Times New Roman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Times New Roman" w:eastAsia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45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A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+18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I</m:t>
          </m:r>
        </m:oMath>
      </m:oMathPara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  <w:vertAlign w:val="superscript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</w:rPr>
            <m:t>=28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7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9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7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-</m:t>
          </m:r>
          <m:r>
            <w:rPr>
              <w:rFonts w:ascii="Cambria Math" w:eastAsia="Times New Roman" w:hAnsi="Times New Roman" w:cs="Times New Roman"/>
              <w:sz w:val="24"/>
              <w:szCs w:val="24"/>
            </w:rPr>
            <m:t>45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4"/>
              <w:szCs w:val="24"/>
              <w:vertAlign w:val="superscript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+18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   </w:t>
      </w:r>
      <w:r w:rsidRPr="008115E8">
        <w:rPr>
          <w:rFonts w:ascii="Times New Roman" w:hAnsi="Times New Roman" w:cs="Times New Roman"/>
          <w:sz w:val="24"/>
          <w:szCs w:val="24"/>
        </w:rPr>
        <w:br/>
      </w: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9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68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25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4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68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68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4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4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96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-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4"/>
              <w:szCs w:val="24"/>
              <w:vertAlign w:val="superscript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9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4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9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4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9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45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4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4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90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+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8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8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8</m:t>
                    </m:r>
                  </m:e>
                </m:mr>
              </m:m>
            </m:e>
          </m:d>
        </m:oMath>
      </m:oMathPara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  <w:vertAlign w:val="superscript"/>
        </w:rPr>
      </w:pPr>
      <m:oMathPara>
        <m:oMath>
          <m:sSup>
            <m:sSup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  <w:vertAlign w:val="superscript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2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23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9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96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23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9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9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24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to find A-1</w:t>
      </w:r>
    </w:p>
    <w:p w:rsidR="00990882" w:rsidRPr="008115E8" w:rsidRDefault="00DA77DF" w:rsidP="00990882">
      <w:pPr>
        <w:rPr>
          <w:rFonts w:ascii="Times New Roman" w:hAnsi="Times New Roman" w:cs="Times New Roman"/>
          <w:i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6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+8A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-3I</w:t>
      </w:r>
    </w:p>
    <w:p w:rsidR="00990882" w:rsidRPr="008115E8" w:rsidRDefault="00990882" w:rsidP="00990882">
      <w:pPr>
        <w:rPr>
          <w:rFonts w:ascii="Times New Roman" w:hAnsi="Times New Roman" w:cs="Times New Roman"/>
          <w:i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multiply by A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990882" w:rsidRPr="008115E8" w:rsidRDefault="00DA77DF" w:rsidP="00990882">
      <w:pPr>
        <w:rPr>
          <w:rFonts w:ascii="Times New Roman" w:hAnsi="Times New Roman" w:cs="Times New Roman"/>
          <w:i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6A+8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I-3A</w:t>
      </w:r>
      <w:r w:rsidR="00990882" w:rsidRPr="008115E8">
        <w:rPr>
          <w:rFonts w:ascii="Times New Roman" w:hAnsi="Times New Roman" w:cs="Times New Roman"/>
          <w:i/>
          <w:sz w:val="24"/>
          <w:szCs w:val="24"/>
          <w:vertAlign w:val="superscript"/>
        </w:rPr>
        <w:t>-1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i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3A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6A+8</w:t>
      </w:r>
      <w:r w:rsidRPr="008115E8">
        <w:rPr>
          <w:rFonts w:ascii="Times New Roman" w:hAnsi="Times New Roman" w:cs="Times New Roman"/>
          <w:i/>
          <w:sz w:val="24"/>
          <w:szCs w:val="24"/>
        </w:rPr>
        <w:t>I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i/>
          <w:sz w:val="24"/>
          <w:szCs w:val="24"/>
        </w:rPr>
        <w:t>A</w:t>
      </w:r>
      <w:r w:rsidRPr="008115E8">
        <w:rPr>
          <w:rFonts w:ascii="Times New Roman" w:hAnsi="Times New Roman" w:cs="Times New Roman"/>
          <w:i/>
          <w:sz w:val="24"/>
          <w:szCs w:val="24"/>
          <w:vertAlign w:val="superscript"/>
        </w:rPr>
        <w:t>-1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 xml:space="preserve"> 3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[</m:t>
        </m:r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6A+8</w:t>
      </w:r>
      <w:r w:rsidRPr="008115E8">
        <w:rPr>
          <w:rFonts w:ascii="Times New Roman" w:hAnsi="Times New Roman" w:cs="Times New Roman"/>
          <w:i/>
          <w:sz w:val="24"/>
          <w:szCs w:val="24"/>
        </w:rPr>
        <w:t>I</w:t>
      </w:r>
      <w:r w:rsidRPr="008115E8">
        <w:rPr>
          <w:rFonts w:ascii="Times New Roman" w:hAnsi="Times New Roman" w:cs="Times New Roman"/>
          <w:sz w:val="24"/>
          <w:szCs w:val="24"/>
        </w:rPr>
        <w:t>]=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 xml:space="preserve"> 3</m:t>
            </m:r>
          </m:den>
        </m:f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7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  <w:vertAlign w:val="superscript"/>
          </w:rPr>
          <m:t>-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2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>+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8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 xml:space="preserve">8  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 xml:space="preserve">=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 xml:space="preserve"> 3</m:t>
            </m:r>
          </m:den>
        </m:f>
      </m:oMath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</m:mr>
            </m:m>
          </m:e>
        </m:d>
      </m:oMath>
    </w:p>
    <w:p w:rsidR="00990882" w:rsidRPr="008115E8" w:rsidRDefault="00990882" w:rsidP="00990882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6</w:t>
      </w:r>
      <w:r w:rsidRPr="008115E8">
        <w:rPr>
          <w:rFonts w:ascii="Times New Roman" w:hAnsi="Times New Roman" w:cs="Times New Roman"/>
          <w:b/>
          <w:sz w:val="24"/>
          <w:szCs w:val="24"/>
        </w:rPr>
        <w:t>.Reduce the quardratic form Q=6x</w:t>
      </w:r>
      <w:r w:rsidRPr="008115E8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b/>
          <w:sz w:val="24"/>
          <w:szCs w:val="24"/>
        </w:rPr>
        <w:t>+3y</w:t>
      </w:r>
      <w:r w:rsidRPr="008115E8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b/>
          <w:sz w:val="24"/>
          <w:szCs w:val="24"/>
        </w:rPr>
        <w:t>+3z</w:t>
      </w:r>
      <w:r w:rsidRPr="008115E8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b/>
          <w:sz w:val="24"/>
          <w:szCs w:val="24"/>
        </w:rPr>
        <w:t>-4xy-2yz+4zx into the canonical form by an orthogonal transformation.</w:t>
      </w:r>
    </w:p>
    <w:p w:rsidR="00990882" w:rsidRPr="008115E8" w:rsidRDefault="00B3224A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SOLUTION: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the matrix form of the quadratic form is A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o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y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z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yx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yz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x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y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</m:e>
              </m:mr>
            </m:m>
          </m:e>
        </m:d>
      </m:oMath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A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</m:mr>
            </m:m>
          </m:e>
        </m:d>
      </m:oMath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o find the characteristic equation is: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λ-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C1=6+3+3=12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C2=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>=(9-1)+(18-4)+(18-4)=8+14+14=36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3=</w:t>
      </w:r>
      <m:oMath>
        <m:d>
          <m:dPr>
            <m:begChr m:val="⌈"/>
            <m:endChr m:val="⌉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6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6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9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2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6+2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2</m:t>
        </m:r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48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8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8=32</m:t>
        </m:r>
      </m:oMath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The equation is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12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+36</w:t>
      </w:r>
      <w:r w:rsidRPr="008115E8">
        <w:rPr>
          <w:rFonts w:ascii="Times New Roman" w:hAnsi="Times New Roman" w:cs="Times New Roman"/>
          <w:i/>
          <w:sz w:val="24"/>
          <w:szCs w:val="24"/>
        </w:rPr>
        <w:t>λ-32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i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put </w:t>
      </w:r>
      <w:r w:rsidRPr="008115E8">
        <w:rPr>
          <w:rFonts w:ascii="Times New Roman" w:hAnsi="Times New Roman" w:cs="Times New Roman"/>
          <w:i/>
          <w:sz w:val="24"/>
          <w:szCs w:val="24"/>
        </w:rPr>
        <w:t>λ=2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12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(2)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+36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(2)-32</w:t>
      </w:r>
      <w:r w:rsidR="00990882"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8-48+72-32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80-80=0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w:r w:rsidRPr="00DA77DF">
        <w:rPr>
          <w:rFonts w:ascii="Times New Roman" w:hAnsi="Times New Roman" w:cs="Times New Roman"/>
          <w:noProof/>
          <w:sz w:val="24"/>
          <w:szCs w:val="24"/>
        </w:rPr>
        <w:pict>
          <v:shape id="_x0000_s1691" type="#_x0000_t32" style="position:absolute;margin-left:160.55pt;margin-top:4.85pt;width:0;height:28.45pt;z-index:251743232" o:connectortype="straight"/>
        </w:pict>
      </w:r>
      <w:r w:rsidR="007D192E">
        <w:rPr>
          <w:rFonts w:ascii="Times New Roman" w:hAnsi="Times New Roman" w:cs="Times New Roman"/>
          <w:sz w:val="24"/>
          <w:szCs w:val="24"/>
        </w:rPr>
        <w:t xml:space="preserve">using synthetic division       </w:t>
      </w:r>
      <w:r w:rsidR="002A1B46" w:rsidRPr="008115E8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7D192E">
        <w:rPr>
          <w:rFonts w:ascii="Times New Roman" w:hAnsi="Times New Roman" w:cs="Times New Roman"/>
          <w:sz w:val="24"/>
          <w:szCs w:val="24"/>
        </w:rPr>
        <w:t xml:space="preserve">2       1       -12      36    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-32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w:r w:rsidRPr="00DA77DF">
        <w:rPr>
          <w:rFonts w:ascii="Times New Roman" w:hAnsi="Times New Roman" w:cs="Times New Roman"/>
          <w:noProof/>
          <w:sz w:val="24"/>
          <w:szCs w:val="24"/>
        </w:rPr>
        <w:pict>
          <v:shape id="_x0000_s1692" type="#_x0000_t32" style="position:absolute;margin-left:166.35pt;margin-top:17.45pt;width:134.5pt;height:0;z-index:251744256" o:connectortype="straight"/>
        </w:pic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       </w:t>
      </w:r>
      <w:r w:rsidR="007D192E">
        <w:rPr>
          <w:rFonts w:ascii="Times New Roman" w:hAnsi="Times New Roman" w:cs="Times New Roman"/>
          <w:sz w:val="24"/>
          <w:szCs w:val="24"/>
        </w:rPr>
        <w:t xml:space="preserve">                                                0</w:t>
      </w:r>
      <w:r w:rsidR="007D192E">
        <w:rPr>
          <w:rFonts w:ascii="Times New Roman" w:hAnsi="Times New Roman" w:cs="Times New Roman"/>
          <w:sz w:val="24"/>
          <w:szCs w:val="24"/>
        </w:rPr>
        <w:tab/>
        <w:t xml:space="preserve">      2        -20 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="007D192E">
        <w:rPr>
          <w:rFonts w:ascii="Times New Roman" w:hAnsi="Times New Roman" w:cs="Times New Roman"/>
          <w:sz w:val="24"/>
          <w:szCs w:val="24"/>
        </w:rPr>
        <w:t xml:space="preserve"> 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32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</w:t>
      </w:r>
      <w:r w:rsidR="007D192E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8115E8">
        <w:rPr>
          <w:rFonts w:ascii="Times New Roman" w:hAnsi="Times New Roman" w:cs="Times New Roman"/>
          <w:sz w:val="24"/>
          <w:szCs w:val="24"/>
        </w:rPr>
        <w:t xml:space="preserve">  </w:t>
      </w:r>
      <w:r w:rsidR="002A1B46" w:rsidRPr="008115E8">
        <w:rPr>
          <w:rFonts w:ascii="Times New Roman" w:hAnsi="Times New Roman" w:cs="Times New Roman"/>
          <w:sz w:val="24"/>
          <w:szCs w:val="24"/>
        </w:rPr>
        <w:t xml:space="preserve">     </w:t>
      </w:r>
      <w:r w:rsidR="007D192E">
        <w:rPr>
          <w:rFonts w:ascii="Times New Roman" w:hAnsi="Times New Roman" w:cs="Times New Roman"/>
          <w:sz w:val="24"/>
          <w:szCs w:val="24"/>
        </w:rPr>
        <w:t xml:space="preserve">              1     -10       16     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10</w:t>
      </w:r>
      <w:r w:rsidRPr="008115E8">
        <w:rPr>
          <w:rFonts w:ascii="Times New Roman" w:hAnsi="Times New Roman" w:cs="Times New Roman"/>
          <w:i/>
          <w:sz w:val="24"/>
          <w:szCs w:val="24"/>
        </w:rPr>
        <w:t>λ+16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(</w:t>
      </w:r>
      <w:r w:rsidRPr="008115E8">
        <w:rPr>
          <w:rFonts w:ascii="Times New Roman" w:hAnsi="Times New Roman" w:cs="Times New Roman"/>
          <w:i/>
          <w:sz w:val="24"/>
          <w:szCs w:val="24"/>
        </w:rPr>
        <w:t>λ-8)( λ-2)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i/>
          <w:sz w:val="24"/>
          <w:szCs w:val="24"/>
        </w:rPr>
      </w:pPr>
      <w:r w:rsidRPr="008115E8">
        <w:rPr>
          <w:rFonts w:ascii="Times New Roman" w:hAnsi="Times New Roman" w:cs="Times New Roman"/>
          <w:i/>
          <w:sz w:val="24"/>
          <w:szCs w:val="24"/>
        </w:rPr>
        <w:t>Λ=2,2,8</w:t>
      </w:r>
    </w:p>
    <w:p w:rsidR="00990882" w:rsidRPr="008115E8" w:rsidRDefault="00990882" w:rsidP="00990882">
      <w:pPr>
        <w:rPr>
          <w:rFonts w:ascii="Times New Roman" w:hAnsi="Times New Roman" w:cs="Times New Roman"/>
          <w:i/>
          <w:sz w:val="24"/>
          <w:szCs w:val="24"/>
        </w:rPr>
      </w:pPr>
      <w:r w:rsidRPr="008115E8">
        <w:rPr>
          <w:rFonts w:ascii="Times New Roman" w:hAnsi="Times New Roman" w:cs="Times New Roman"/>
          <w:i/>
          <w:sz w:val="24"/>
          <w:szCs w:val="24"/>
        </w:rPr>
        <w:t>to find eigen vector: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         (A-λI)X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vertAlign w:val="superscript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  <w:vertAlign w:val="superscript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6</m:t>
                          </m:r>
                        </m:e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  <w:vertAlign w:val="superscript"/>
                            </w:rPr>
                            <m:t>3</m:t>
                          </m:r>
                        </m:e>
                      </m:mr>
                    </m:m>
                  </m:e>
                </m:d>
              </m:e>
            </m:d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</m:mr>
                </m:m>
              </m:e>
            </m:d>
          </m:e>
        </m:d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6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λ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="00990882"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ase(i) when λ=8</w:t>
      </w:r>
      <w:r w:rsidRPr="008115E8">
        <w:rPr>
          <w:rFonts w:ascii="Times New Roman" w:hAnsi="Times New Roman" w:cs="Times New Roman"/>
          <w:sz w:val="24"/>
          <w:szCs w:val="24"/>
        </w:rPr>
        <w:br/>
      </w: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8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8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8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5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i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5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(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onsider equation (I) (ii)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+10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0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</m:oMath>
      <w:r w:rsidRPr="008115E8">
        <w:rPr>
          <w:rFonts w:ascii="Times New Roman" w:hAnsi="Times New Roman" w:cs="Times New Roman"/>
          <w:sz w:val="24"/>
          <w:szCs w:val="24"/>
        </w:rPr>
        <w:t xml:space="preserve"> the eigen vector X1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Case(ii) when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λ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2</m:t>
        </m:r>
      </m:oMath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6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4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4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i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(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hese 3 equations are same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onsider equation (i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Ifx1=0      then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=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den>
          </m:f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Eigen vector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ase(iii) let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b</m:t>
        </m:r>
        <m: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="Times New Roman" w:hAnsi="Cambria Math" w:cs="Times New Roman"/>
            <w:sz w:val="24"/>
            <w:szCs w:val="24"/>
          </w:rPr>
          <m:t>e</m:t>
        </m:r>
        <m: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</m:oMath>
      <w:r w:rsidRPr="008115E8">
        <w:rPr>
          <w:rFonts w:ascii="Times New Roman" w:hAnsi="Times New Roman" w:cs="Times New Roman"/>
          <w:sz w:val="24"/>
          <w:szCs w:val="24"/>
        </w:rPr>
        <w:t>the third Eigen vector which is orthogonal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 xml:space="preserve"> &amp;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Cambria Math" w:cs="Times New Roman"/>
          <w:sz w:val="24"/>
          <w:szCs w:val="24"/>
        </w:rPr>
        <w:t>⏊</w:t>
      </w:r>
      <w:r w:rsidRPr="008115E8">
        <w:rPr>
          <w:rFonts w:ascii="Times New Roman" w:hAnsi="Times New Roman" w:cs="Times New Roman"/>
          <w:sz w:val="24"/>
          <w:szCs w:val="24"/>
        </w:rPr>
        <w:t>r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1</w:t>
      </w:r>
      <w:r w:rsidRPr="008115E8">
        <w:rPr>
          <w:rFonts w:ascii="Cambria Math" w:hAnsi="Cambria Math" w:cs="Times New Roman"/>
          <w:sz w:val="24"/>
          <w:szCs w:val="24"/>
        </w:rPr>
        <w:t>⇒</w:t>
      </w:r>
      <w:r w:rsidRPr="008115E8">
        <w:rPr>
          <w:rFonts w:ascii="Times New Roman" w:hAnsi="Times New Roman" w:cs="Times New Roman"/>
          <w:sz w:val="24"/>
          <w:szCs w:val="24"/>
        </w:rPr>
        <w:t>2a-b+c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3</w:t>
      </w:r>
      <w:r w:rsidRPr="008115E8">
        <w:rPr>
          <w:rFonts w:ascii="Times New Roman" w:hAnsi="Cambria Math" w:cs="Times New Roman"/>
          <w:sz w:val="24"/>
          <w:szCs w:val="24"/>
        </w:rPr>
        <w:t>⏊</w:t>
      </w:r>
      <w:r w:rsidRPr="008115E8">
        <w:rPr>
          <w:rFonts w:ascii="Times New Roman" w:hAnsi="Times New Roman" w:cs="Times New Roman"/>
          <w:sz w:val="24"/>
          <w:szCs w:val="24"/>
        </w:rPr>
        <w:t>r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2</w:t>
      </w:r>
      <w:r w:rsidRPr="008115E8">
        <w:rPr>
          <w:rFonts w:ascii="Cambria Math" w:hAnsi="Cambria Math" w:cs="Times New Roman"/>
          <w:sz w:val="24"/>
          <w:szCs w:val="24"/>
        </w:rPr>
        <w:t>⇒</w:t>
      </w:r>
      <w:r w:rsidRPr="008115E8">
        <w:rPr>
          <w:rFonts w:ascii="Times New Roman" w:hAnsi="Times New Roman" w:cs="Times New Roman"/>
          <w:sz w:val="24"/>
          <w:szCs w:val="24"/>
        </w:rPr>
        <w:t>b+c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Solve these equations 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b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0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0</m:t>
              </m:r>
            </m:den>
          </m:f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c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</m:oMath>
      <w:r w:rsidRPr="008115E8">
        <w:rPr>
          <w:rFonts w:ascii="Times New Roman" w:hAnsi="Times New Roman" w:cs="Times New Roman"/>
          <w:sz w:val="24"/>
          <w:szCs w:val="24"/>
        </w:rPr>
        <w:t xml:space="preserve"> the eigen vector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To prove pairwise orthogonal 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1</w:t>
      </w:r>
      <w:r w:rsidRPr="008115E8">
        <w:rPr>
          <w:rFonts w:ascii="Times New Roman" w:hAnsi="Cambria Math" w:cs="Times New Roman"/>
          <w:sz w:val="24"/>
          <w:szCs w:val="24"/>
        </w:rPr>
        <w:t>⏊</w:t>
      </w:r>
      <w:r w:rsidRPr="008115E8">
        <w:rPr>
          <w:rFonts w:ascii="Times New Roman" w:hAnsi="Times New Roman" w:cs="Times New Roman"/>
          <w:sz w:val="24"/>
          <w:szCs w:val="24"/>
        </w:rPr>
        <w:t>r 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2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= 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0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1+1=0</m:t>
        </m:r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2</w:t>
      </w:r>
      <w:r w:rsidRPr="008115E8">
        <w:rPr>
          <w:rFonts w:ascii="Times New Roman" w:hAnsi="Cambria Math" w:cs="Times New Roman"/>
          <w:sz w:val="24"/>
          <w:szCs w:val="24"/>
        </w:rPr>
        <w:t>⏊</w:t>
      </w:r>
      <w:r w:rsidRPr="008115E8">
        <w:rPr>
          <w:rFonts w:ascii="Times New Roman" w:hAnsi="Times New Roman" w:cs="Times New Roman"/>
          <w:sz w:val="24"/>
          <w:szCs w:val="24"/>
        </w:rPr>
        <w:t>r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3</w:t>
      </w:r>
      <w:r w:rsidRPr="008115E8">
        <w:rPr>
          <w:rFonts w:ascii="Times New Roman" w:hAnsi="Times New Roman" w:cs="Times New Roman"/>
          <w:sz w:val="24"/>
          <w:szCs w:val="24"/>
        </w:rPr>
        <w:t>= 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3</w:t>
      </w:r>
      <w:r w:rsidRPr="008115E8">
        <w:rPr>
          <w:rFonts w:ascii="Times New Roman" w:hAnsi="Cambria Math" w:cs="Times New Roman"/>
          <w:sz w:val="24"/>
          <w:szCs w:val="24"/>
        </w:rPr>
        <w:t>⏊</w:t>
      </w:r>
      <w:r w:rsidRPr="008115E8">
        <w:rPr>
          <w:rFonts w:ascii="Times New Roman" w:hAnsi="Times New Roman" w:cs="Times New Roman"/>
          <w:sz w:val="24"/>
          <w:szCs w:val="24"/>
        </w:rPr>
        <w:t>r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1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Find the normalized matrix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P=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N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AN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3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6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3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</m:m>
          </m:e>
        </m:d>
      </m:oMath>
    </w:p>
    <w:p w:rsidR="00990882" w:rsidRPr="007D192E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sz w:val="24"/>
          <w:szCs w:val="24"/>
        </w:rPr>
        <w:t>D=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 xml:space="preserve"> =0Y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Y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3Y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7</w:t>
      </w:r>
      <w:r w:rsidRPr="008115E8">
        <w:rPr>
          <w:rFonts w:ascii="Times New Roman" w:hAnsi="Times New Roman" w:cs="Times New Roman"/>
          <w:b/>
          <w:sz w:val="24"/>
          <w:szCs w:val="24"/>
        </w:rPr>
        <w:t>. Reduce the quadratic form 2xy+2yz+2zx to canonical form by an orthogonal reduction.find the rank indexsignature and nature of th quadratic.</w:t>
      </w:r>
    </w:p>
    <w:p w:rsidR="00990882" w:rsidRPr="007D192E" w:rsidRDefault="00B3224A" w:rsidP="00990882">
      <w:pPr>
        <w:tabs>
          <w:tab w:val="center" w:pos="4680"/>
        </w:tabs>
        <w:rPr>
          <w:rFonts w:ascii="Times New Roman" w:hAnsi="Times New Roman" w:cs="Times New Roman"/>
          <w:szCs w:val="24"/>
        </w:rPr>
      </w:pPr>
      <w:r w:rsidRPr="007D192E">
        <w:rPr>
          <w:rFonts w:ascii="Times New Roman" w:hAnsi="Times New Roman" w:cs="Times New Roman"/>
          <w:b/>
          <w:szCs w:val="24"/>
        </w:rPr>
        <w:t>SOLUTION:</w:t>
      </w:r>
      <w:r w:rsidR="00990882" w:rsidRPr="007D192E">
        <w:rPr>
          <w:rFonts w:ascii="Times New Roman" w:hAnsi="Times New Roman" w:cs="Times New Roman"/>
          <w:szCs w:val="24"/>
        </w:rPr>
        <w:t xml:space="preserve"> 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Given 2xy+2yz+2zx 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The matrix form of the quadratic form is </w:t>
      </w:r>
    </w:p>
    <w:p w:rsidR="00990882" w:rsidRPr="008115E8" w:rsidRDefault="00990882" w:rsidP="007D192E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A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o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y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z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yx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yz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x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zy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oeff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 xml:space="preserve"> </m:t>
                  </m:r>
                </m:e>
              </m:mr>
            </m:m>
          </m:e>
        </m:d>
      </m:oMath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A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To find the characteristic equation is:   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λ-C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C1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2=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>=-3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3=</w:t>
      </w:r>
      <m:oMath>
        <m:d>
          <m:dPr>
            <m:begChr m:val="⌈"/>
            <m:endChr m:val="⌉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1</m:t>
        </m:r>
      </m:oMath>
    </w:p>
    <w:p w:rsidR="00990882" w:rsidRPr="008115E8" w:rsidRDefault="00990882" w:rsidP="007D192E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The equation is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0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3</w:t>
      </w:r>
      <w:r w:rsidRPr="008115E8">
        <w:rPr>
          <w:rFonts w:ascii="Times New Roman" w:hAnsi="Times New Roman" w:cs="Times New Roman"/>
          <w:i/>
          <w:sz w:val="24"/>
          <w:szCs w:val="24"/>
        </w:rPr>
        <w:t>λ-1</w:t>
      </w:r>
      <w:r w:rsidRPr="008115E8">
        <w:rPr>
          <w:rFonts w:ascii="Times New Roman" w:hAnsi="Times New Roman" w:cs="Times New Roman"/>
          <w:sz w:val="24"/>
          <w:szCs w:val="24"/>
        </w:rPr>
        <w:t xml:space="preserve">=0    i.e.,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3</w:t>
      </w:r>
      <w:r w:rsidRPr="008115E8">
        <w:rPr>
          <w:rFonts w:ascii="Times New Roman" w:hAnsi="Times New Roman" w:cs="Times New Roman"/>
          <w:i/>
          <w:sz w:val="24"/>
          <w:szCs w:val="24"/>
        </w:rPr>
        <w:t>λ-1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  <w:r w:rsidRPr="008115E8">
        <w:rPr>
          <w:rFonts w:ascii="Times New Roman" w:hAnsi="Times New Roman" w:cs="Times New Roman"/>
          <w:sz w:val="24"/>
          <w:szCs w:val="24"/>
        </w:rPr>
        <w:tab/>
      </w:r>
    </w:p>
    <w:p w:rsidR="00990882" w:rsidRPr="008115E8" w:rsidRDefault="00990882" w:rsidP="00990882">
      <w:pPr>
        <w:rPr>
          <w:rFonts w:ascii="Times New Roman" w:hAnsi="Times New Roman" w:cs="Times New Roman"/>
          <w:i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put </w:t>
      </w:r>
      <w:r w:rsidRPr="008115E8">
        <w:rPr>
          <w:rFonts w:ascii="Times New Roman" w:hAnsi="Times New Roman" w:cs="Times New Roman"/>
          <w:i/>
          <w:sz w:val="24"/>
          <w:szCs w:val="24"/>
        </w:rPr>
        <w:t>λ=-1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)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="00990882" w:rsidRPr="008115E8">
        <w:rPr>
          <w:rFonts w:ascii="Times New Roman" w:hAnsi="Times New Roman" w:cs="Times New Roman"/>
          <w:sz w:val="24"/>
          <w:szCs w:val="24"/>
        </w:rPr>
        <w:t>-3</w:t>
      </w:r>
      <w:r w:rsidR="00990882" w:rsidRPr="008115E8">
        <w:rPr>
          <w:rFonts w:ascii="Times New Roman" w:hAnsi="Times New Roman" w:cs="Times New Roman"/>
          <w:i/>
          <w:sz w:val="24"/>
          <w:szCs w:val="24"/>
        </w:rPr>
        <w:t>(-1)-1</w:t>
      </w:r>
      <w:r w:rsidR="00990882" w:rsidRPr="008115E8">
        <w:rPr>
          <w:rFonts w:ascii="Times New Roman" w:hAnsi="Times New Roman" w:cs="Times New Roman"/>
          <w:sz w:val="24"/>
          <w:szCs w:val="24"/>
        </w:rPr>
        <w:t>=3-3=0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i/>
          <w:sz w:val="24"/>
          <w:szCs w:val="24"/>
        </w:rPr>
        <w:lastRenderedPageBreak/>
        <w:t>λ=-1 is a root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w:r w:rsidRPr="00DA77DF">
        <w:rPr>
          <w:rFonts w:ascii="Times New Roman" w:hAnsi="Times New Roman" w:cs="Times New Roman"/>
          <w:noProof/>
          <w:sz w:val="24"/>
          <w:szCs w:val="24"/>
        </w:rPr>
        <w:pict>
          <v:shape id="_x0000_s1689" type="#_x0000_t32" style="position:absolute;margin-left:149.25pt;margin-top:4.25pt;width:.05pt;height:33pt;z-index:251741184" o:connectortype="straight"/>
        </w:pict>
      </w:r>
      <w:r w:rsidR="00990882" w:rsidRPr="008115E8">
        <w:rPr>
          <w:rFonts w:ascii="Times New Roman" w:hAnsi="Times New Roman" w:cs="Times New Roman"/>
          <w:sz w:val="24"/>
          <w:szCs w:val="24"/>
        </w:rPr>
        <w:t>using synthetic div</w:t>
      </w:r>
      <w:r w:rsidR="00CE45BF">
        <w:rPr>
          <w:rFonts w:ascii="Times New Roman" w:hAnsi="Times New Roman" w:cs="Times New Roman"/>
          <w:sz w:val="24"/>
          <w:szCs w:val="24"/>
        </w:rPr>
        <w:t xml:space="preserve">ision       </w:t>
      </w:r>
      <w:r w:rsidR="00812211">
        <w:rPr>
          <w:rFonts w:ascii="Times New Roman" w:hAnsi="Times New Roman" w:cs="Times New Roman"/>
          <w:sz w:val="24"/>
          <w:szCs w:val="24"/>
        </w:rPr>
        <w:t xml:space="preserve">  -1  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1  </w:t>
      </w:r>
      <w:r w:rsidR="00812211">
        <w:rPr>
          <w:rFonts w:ascii="Times New Roman" w:hAnsi="Times New Roman" w:cs="Times New Roman"/>
          <w:sz w:val="24"/>
          <w:szCs w:val="24"/>
        </w:rPr>
        <w:t xml:space="preserve">   0   -3   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-2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w:r w:rsidRPr="00DA77DF">
        <w:rPr>
          <w:rFonts w:ascii="Times New Roman" w:hAnsi="Times New Roman" w:cs="Times New Roman"/>
          <w:noProof/>
          <w:sz w:val="24"/>
          <w:szCs w:val="24"/>
        </w:rPr>
        <w:pict>
          <v:shape id="_x0000_s1690" type="#_x0000_t32" style="position:absolute;margin-left:149.3pt;margin-top:15.1pt;width:118.95pt;height:0;z-index:251742208" o:connectortype="straight"/>
        </w:pic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="00812211">
        <w:rPr>
          <w:rFonts w:ascii="Times New Roman" w:hAnsi="Times New Roman" w:cs="Times New Roman"/>
          <w:sz w:val="24"/>
          <w:szCs w:val="24"/>
        </w:rPr>
        <w:t xml:space="preserve">   </w:t>
      </w:r>
      <w:r w:rsidR="00FA47D6" w:rsidRPr="008115E8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812211">
        <w:rPr>
          <w:rFonts w:ascii="Times New Roman" w:hAnsi="Times New Roman" w:cs="Times New Roman"/>
          <w:sz w:val="24"/>
          <w:szCs w:val="24"/>
        </w:rPr>
        <w:t xml:space="preserve"> 0</w:t>
      </w:r>
      <w:r w:rsidR="00812211">
        <w:rPr>
          <w:rFonts w:ascii="Times New Roman" w:hAnsi="Times New Roman" w:cs="Times New Roman"/>
          <w:sz w:val="24"/>
          <w:szCs w:val="24"/>
        </w:rPr>
        <w:tab/>
        <w:t xml:space="preserve">-1    1  </w:t>
      </w:r>
      <w:r w:rsidR="00990882" w:rsidRPr="008115E8">
        <w:rPr>
          <w:rFonts w:ascii="Times New Roman" w:hAnsi="Times New Roman" w:cs="Times New Roman"/>
          <w:sz w:val="24"/>
          <w:szCs w:val="24"/>
        </w:rPr>
        <w:t xml:space="preserve">    2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</w:t>
      </w:r>
      <w:r w:rsidR="00812211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FA47D6" w:rsidRPr="008115E8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812211">
        <w:rPr>
          <w:rFonts w:ascii="Times New Roman" w:hAnsi="Times New Roman" w:cs="Times New Roman"/>
          <w:sz w:val="24"/>
          <w:szCs w:val="24"/>
        </w:rPr>
        <w:t xml:space="preserve"> 1   -1    2  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 0</w:t>
      </w:r>
    </w:p>
    <w:p w:rsidR="00990882" w:rsidRPr="008115E8" w:rsidRDefault="00990882" w:rsidP="0099088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hAnsi="Times New Roman" w:cs="Times New Roman"/>
          <w:sz w:val="24"/>
          <w:szCs w:val="24"/>
        </w:rPr>
        <w:t>-</w:t>
      </w:r>
      <w:r w:rsidRPr="008115E8">
        <w:rPr>
          <w:rFonts w:ascii="Times New Roman" w:hAnsi="Times New Roman" w:cs="Times New Roman"/>
          <w:i/>
          <w:sz w:val="24"/>
          <w:szCs w:val="24"/>
        </w:rPr>
        <w:t>λ-2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(</w:t>
      </w:r>
      <w:r w:rsidRPr="008115E8">
        <w:rPr>
          <w:rFonts w:ascii="Times New Roman" w:hAnsi="Times New Roman" w:cs="Times New Roman"/>
          <w:i/>
          <w:sz w:val="24"/>
          <w:szCs w:val="24"/>
        </w:rPr>
        <w:t>λ+1)( λ-2)</w:t>
      </w:r>
      <w:r w:rsidRPr="008115E8">
        <w:rPr>
          <w:rFonts w:ascii="Times New Roman" w:hAnsi="Times New Roman" w:cs="Times New Roman"/>
          <w:sz w:val="24"/>
          <w:szCs w:val="24"/>
        </w:rPr>
        <w:t xml:space="preserve">=0   </w:t>
      </w:r>
      <w:r w:rsidRPr="008115E8">
        <w:rPr>
          <w:rFonts w:ascii="Times New Roman" w:hAnsi="Times New Roman" w:cs="Times New Roman"/>
          <w:i/>
          <w:sz w:val="24"/>
          <w:szCs w:val="24"/>
        </w:rPr>
        <w:t>λ =-1,-1,,2</w:t>
      </w:r>
    </w:p>
    <w:p w:rsidR="00990882" w:rsidRPr="008115E8" w:rsidRDefault="00990882" w:rsidP="00990882">
      <w:pPr>
        <w:rPr>
          <w:rFonts w:ascii="Times New Roman" w:hAnsi="Times New Roman" w:cs="Times New Roman"/>
          <w:i/>
          <w:sz w:val="24"/>
          <w:szCs w:val="24"/>
        </w:rPr>
      </w:pPr>
      <w:r w:rsidRPr="008115E8">
        <w:rPr>
          <w:rFonts w:ascii="Times New Roman" w:hAnsi="Times New Roman" w:cs="Times New Roman"/>
          <w:i/>
          <w:sz w:val="24"/>
          <w:szCs w:val="24"/>
        </w:rPr>
        <w:t>TO FIND EIGEN VECTOR: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         (A-λI)X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vertAlign w:val="superscript"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  <w:vertAlign w:val="superscript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Times New Roman" w:cs="Times New Roman"/>
                                <w:i/>
                                <w:sz w:val="24"/>
                                <w:szCs w:val="24"/>
                                <w:vertAlign w:val="superscript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d>
                  </m:e>
                </m:d>
              </m:e>
            </m:d>
            <m:r>
              <w:rPr>
                <w:rFonts w:ascii="Times New Roman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λ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e>
                  </m:mr>
                </m:m>
              </m:e>
            </m:d>
          </m:e>
        </m:d>
        <m:d>
          <m:d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  <w:vertAlign w:val="superscript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λ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  <w:vertAlign w:val="superscript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λ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="00990882"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ase(i) when λ=2</w:t>
      </w:r>
      <w:r w:rsidRPr="008115E8">
        <w:rPr>
          <w:rFonts w:ascii="Times New Roman" w:hAnsi="Times New Roman" w:cs="Times New Roman"/>
          <w:sz w:val="24"/>
          <w:szCs w:val="24"/>
        </w:rPr>
        <w:br/>
      </w: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vertAlign w:val="superscript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i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-2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(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onsider equation (I) (ii)</w:t>
      </w:r>
    </w:p>
    <w:p w:rsidR="00990882" w:rsidRPr="008115E8" w:rsidRDefault="00990882" w:rsidP="00990882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+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+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den>
        </m:f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</m:oMath>
      <w:r w:rsidRPr="008115E8">
        <w:rPr>
          <w:rFonts w:ascii="Times New Roman" w:hAnsi="Times New Roman" w:cs="Times New Roman"/>
          <w:sz w:val="24"/>
          <w:szCs w:val="24"/>
        </w:rPr>
        <w:t xml:space="preserve"> the eigen vector X1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Case(ii) when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λ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  <w:vertAlign w:val="superscript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λ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λ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λ</m:t>
                        </m:r>
                      </m:e>
                    </m:mr>
                  </m:m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d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---(ii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------------------(i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hese 3 equations are same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Consider equation (i)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</w:rPr>
        <w:t>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If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=0      then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</w:rPr>
        <w:t>=-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90882" w:rsidRPr="008115E8" w:rsidRDefault="00DA77DF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Times New Roman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den>
          </m:f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Eigen vector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  <w:vertAlign w:val="subscript"/>
        </w:rPr>
      </w:pPr>
      <w:r w:rsidRPr="008115E8">
        <w:rPr>
          <w:rFonts w:ascii="Times New Roman" w:hAnsi="Times New Roman" w:cs="Times New Roman"/>
          <w:sz w:val="24"/>
          <w:szCs w:val="24"/>
        </w:rPr>
        <w:t>Case(iii) let X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3=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b</m:t>
        </m:r>
        <m: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="Times New Roman" w:hAnsi="Cambria Math" w:cs="Times New Roman"/>
            <w:sz w:val="24"/>
            <w:szCs w:val="24"/>
          </w:rPr>
          <m:t>e</m:t>
        </m:r>
        <m: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</m:oMath>
      <w:r w:rsidRPr="008115E8">
        <w:rPr>
          <w:rFonts w:ascii="Times New Roman" w:hAnsi="Times New Roman" w:cs="Times New Roman"/>
          <w:sz w:val="24"/>
          <w:szCs w:val="24"/>
        </w:rPr>
        <w:t>the third eigen vector which is orthogonal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8115E8">
        <w:rPr>
          <w:rFonts w:ascii="Times New Roman" w:hAnsi="Times New Roman" w:cs="Times New Roman"/>
          <w:sz w:val="24"/>
          <w:szCs w:val="24"/>
        </w:rPr>
        <w:t>&amp;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Cambria Math" w:cs="Times New Roman"/>
          <w:sz w:val="24"/>
          <w:szCs w:val="24"/>
        </w:rPr>
        <w:t>⏊</w:t>
      </w:r>
      <w:r w:rsidRPr="008115E8">
        <w:rPr>
          <w:rFonts w:ascii="Times New Roman" w:hAnsi="Times New Roman" w:cs="Times New Roman"/>
          <w:sz w:val="24"/>
          <w:szCs w:val="24"/>
        </w:rPr>
        <w:t>r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Cambria Math" w:hAnsi="Cambria Math" w:cs="Times New Roman"/>
          <w:sz w:val="24"/>
          <w:szCs w:val="24"/>
        </w:rPr>
        <w:t>⇒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</m:oMath>
      <w:r w:rsidRPr="008115E8">
        <w:rPr>
          <w:rFonts w:ascii="Times New Roman" w:hAnsi="Times New Roman" w:cs="Times New Roman"/>
          <w:sz w:val="24"/>
          <w:szCs w:val="24"/>
        </w:rPr>
        <w:t>a+b+c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Cambria Math" w:cs="Times New Roman"/>
          <w:sz w:val="24"/>
          <w:szCs w:val="24"/>
        </w:rPr>
        <w:t>⏊</w:t>
      </w:r>
      <w:r w:rsidRPr="008115E8">
        <w:rPr>
          <w:rFonts w:ascii="Times New Roman" w:hAnsi="Times New Roman" w:cs="Times New Roman"/>
          <w:sz w:val="24"/>
          <w:szCs w:val="24"/>
        </w:rPr>
        <w:t>r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Cambria Math" w:hAnsi="Cambria Math" w:cs="Times New Roman"/>
          <w:sz w:val="24"/>
          <w:szCs w:val="24"/>
        </w:rPr>
        <w:t>⇒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c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</m:oMath>
      <w:r w:rsidRPr="008115E8">
        <w:rPr>
          <w:rFonts w:ascii="Times New Roman" w:hAnsi="Times New Roman" w:cs="Times New Roman"/>
          <w:sz w:val="24"/>
          <w:szCs w:val="24"/>
        </w:rPr>
        <w:t>a-c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Solve these equations </w:t>
      </w:r>
    </w:p>
    <w:p w:rsidR="00990882" w:rsidRPr="008115E8" w:rsidRDefault="00DA77DF" w:rsidP="00990882">
      <w:pPr>
        <w:rPr>
          <w:rFonts w:ascii="Times New Roman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0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b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+1</m:t>
              </m:r>
            </m:den>
          </m:f>
          <m:r>
            <w:rPr>
              <w:rFonts w:ascii="Cambria Math" w:eastAsia="Times New Roman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c</m:t>
              </m:r>
            </m:num>
            <m:den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0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</m:t>
              </m:r>
            </m:den>
          </m:f>
        </m:oMath>
      </m:oMathPara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c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</m:oMath>
    </w:p>
    <w:p w:rsidR="007A1E07" w:rsidRDefault="00990882" w:rsidP="00990882">
      <w:pPr>
        <w:tabs>
          <w:tab w:val="center" w:pos="4680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den>
        </m:f>
      </m:oMath>
      <w:r w:rsidRPr="008115E8">
        <w:rPr>
          <w:rFonts w:ascii="Times New Roman" w:hAnsi="Times New Roman" w:cs="Times New Roman"/>
          <w:sz w:val="24"/>
          <w:szCs w:val="24"/>
        </w:rPr>
        <w:t xml:space="preserve"> the eigen vector X3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675A63" w:rsidRPr="00675A63" w:rsidRDefault="00675A63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</w:p>
    <w:p w:rsidR="00990882" w:rsidRPr="00675A63" w:rsidRDefault="00990882" w:rsidP="00990882">
      <w:pPr>
        <w:tabs>
          <w:tab w:val="center" w:pos="4680"/>
        </w:tabs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To prove pairwise orthogonal :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1</w:t>
      </w:r>
      <w:r w:rsidRPr="008115E8">
        <w:rPr>
          <w:rFonts w:ascii="Times New Roman" w:hAnsi="Cambria Math" w:cs="Times New Roman"/>
          <w:sz w:val="24"/>
          <w:szCs w:val="24"/>
        </w:rPr>
        <w:t>⏊</w:t>
      </w:r>
      <w:r w:rsidRPr="008115E8">
        <w:rPr>
          <w:rFonts w:ascii="Times New Roman" w:hAnsi="Times New Roman" w:cs="Times New Roman"/>
          <w:sz w:val="24"/>
          <w:szCs w:val="24"/>
        </w:rPr>
        <w:t>r 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2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= 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1+1=0</m:t>
        </m:r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2</w:t>
      </w:r>
      <w:r w:rsidRPr="008115E8">
        <w:rPr>
          <w:rFonts w:ascii="Times New Roman" w:hAnsi="Cambria Math" w:cs="Times New Roman"/>
          <w:sz w:val="24"/>
          <w:szCs w:val="24"/>
        </w:rPr>
        <w:t>⏊</w:t>
      </w:r>
      <w:r w:rsidRPr="008115E8">
        <w:rPr>
          <w:rFonts w:ascii="Times New Roman" w:hAnsi="Times New Roman" w:cs="Times New Roman"/>
          <w:sz w:val="24"/>
          <w:szCs w:val="24"/>
        </w:rPr>
        <w:t>r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3</w:t>
      </w:r>
      <w:r w:rsidRPr="008115E8">
        <w:rPr>
          <w:rFonts w:ascii="Times New Roman" w:hAnsi="Times New Roman" w:cs="Times New Roman"/>
          <w:sz w:val="24"/>
          <w:szCs w:val="24"/>
        </w:rPr>
        <w:t xml:space="preserve">= 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</m:oMath>
      <w:r w:rsidRPr="008115E8">
        <w:rPr>
          <w:rFonts w:ascii="Times New Roman" w:hAnsi="Times New Roman" w:cs="Times New Roman"/>
          <w:sz w:val="24"/>
          <w:szCs w:val="24"/>
        </w:rPr>
        <w:t>1-1=0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>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3</w:t>
      </w:r>
      <w:r w:rsidRPr="008115E8">
        <w:rPr>
          <w:rFonts w:ascii="Times New Roman" w:hAnsi="Cambria Math" w:cs="Times New Roman"/>
          <w:sz w:val="24"/>
          <w:szCs w:val="24"/>
        </w:rPr>
        <w:t>⏊</w:t>
      </w:r>
      <w:r w:rsidRPr="008115E8">
        <w:rPr>
          <w:rFonts w:ascii="Times New Roman" w:hAnsi="Times New Roman" w:cs="Times New Roman"/>
          <w:sz w:val="24"/>
          <w:szCs w:val="24"/>
        </w:rPr>
        <w:t>r to X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 1</w:t>
      </w:r>
      <w:r w:rsidRPr="008115E8">
        <w:rPr>
          <w:rFonts w:ascii="Times New Roman" w:hAnsi="Times New Roman" w:cs="Times New Roman"/>
          <w:sz w:val="24"/>
          <w:szCs w:val="24"/>
        </w:rPr>
        <w:t>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Times New Roman" w:cs="Times New Roman"/>
            <w:sz w:val="24"/>
            <w:szCs w:val="24"/>
          </w:rPr>
          <m:t>=1</m:t>
        </m:r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2+1=0</m:t>
        </m:r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Find the normalized matrix</w:t>
      </w:r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P=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990882" w:rsidRPr="008115E8" w:rsidRDefault="00990882" w:rsidP="00990882">
      <w:pPr>
        <w:tabs>
          <w:tab w:val="center" w:pos="468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N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0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(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)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(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)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>=N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</m:m>
          </m:e>
        </m:d>
      </m:oMath>
    </w:p>
    <w:p w:rsidR="00F27236" w:rsidRPr="00675A63" w:rsidRDefault="00990882" w:rsidP="00675A63">
      <w:pPr>
        <w:tabs>
          <w:tab w:val="center" w:pos="4680"/>
        </w:tabs>
        <w:rPr>
          <w:rStyle w:val="HTMLCite"/>
          <w:rFonts w:ascii="Times New Roman" w:hAnsi="Times New Roman" w:cs="Times New Roman"/>
          <w:i w:val="0"/>
          <w:iCs w:val="0"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sz w:val="24"/>
          <w:szCs w:val="24"/>
        </w:rPr>
        <w:t>AN=</w:t>
      </w:r>
      <m:oMath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  <m:mr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Times New Roman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den>
                  </m:f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 xml:space="preserve">           D= N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 xml:space="preserve">T </w:t>
      </w:r>
      <w:r w:rsidRPr="008115E8">
        <w:rPr>
          <w:rFonts w:ascii="Times New Roman" w:hAnsi="Times New Roman" w:cs="Times New Roman"/>
          <w:sz w:val="24"/>
          <w:szCs w:val="24"/>
        </w:rPr>
        <w:t>(AN)=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8115E8">
        <w:rPr>
          <w:rFonts w:ascii="Times New Roman" w:hAnsi="Times New Roman" w:cs="Times New Roman"/>
          <w:sz w:val="24"/>
          <w:szCs w:val="24"/>
        </w:rPr>
        <w:t xml:space="preserve"> =0Y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Y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sz w:val="24"/>
          <w:szCs w:val="24"/>
        </w:rPr>
        <w:t>+3Y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675A63" w:rsidRDefault="00582F31" w:rsidP="00582F31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 xml:space="preserve">UNIT II </w:t>
      </w:r>
    </w:p>
    <w:p w:rsidR="00582F31" w:rsidRPr="00675A63" w:rsidRDefault="00582F31" w:rsidP="00675A63">
      <w:pPr>
        <w:tabs>
          <w:tab w:val="left" w:pos="567"/>
        </w:tabs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 xml:space="preserve">SEQUENCES </w:t>
      </w:r>
      <w:r w:rsidR="00675A63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 xml:space="preserve">    </w:t>
      </w: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>AND</w:t>
      </w:r>
      <w:r w:rsidR="00675A63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 xml:space="preserve">       </w:t>
      </w: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>SERIES</w:t>
      </w:r>
    </w:p>
    <w:p w:rsidR="00582F31" w:rsidRPr="008115E8" w:rsidRDefault="00582F31" w:rsidP="00582F31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115E8">
        <w:rPr>
          <w:rFonts w:ascii="Times New Roman" w:hAnsi="Times New Roman" w:cs="Times New Roman"/>
          <w:b/>
          <w:sz w:val="24"/>
          <w:szCs w:val="24"/>
          <w:u w:val="single"/>
        </w:rPr>
        <w:t>Part- A</w:t>
      </w:r>
    </w:p>
    <w:p w:rsidR="00582F31" w:rsidRPr="008115E8" w:rsidRDefault="00582F31" w:rsidP="00675A63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Define sequence</w:t>
      </w:r>
    </w:p>
    <w:p w:rsidR="00582F31" w:rsidRPr="00675A63" w:rsidRDefault="00582F31" w:rsidP="00675A63">
      <w:pPr>
        <w:pStyle w:val="ListParagraph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75A63">
        <w:rPr>
          <w:rFonts w:ascii="Times New Roman" w:hAnsi="Times New Roman" w:cs="Times New Roman"/>
          <w:b/>
          <w:sz w:val="24"/>
          <w:szCs w:val="24"/>
        </w:rPr>
        <w:t>Ans:</w:t>
      </w:r>
      <w:r w:rsidRPr="00675A63">
        <w:rPr>
          <w:rFonts w:ascii="Times New Roman" w:hAnsi="Times New Roman" w:cs="Times New Roman"/>
          <w:sz w:val="24"/>
          <w:szCs w:val="24"/>
        </w:rPr>
        <w:t xml:space="preserve"> In  according  to  a  rule  for  every  natural  numbers  ‘n’ </w:t>
      </w:r>
      <m:oMath>
        <m:r>
          <w:rPr>
            <w:rFonts w:ascii="Cambria Math" w:hAnsi="Cambria Math" w:cs="Times New Roman"/>
            <w:sz w:val="24"/>
            <w:szCs w:val="24"/>
          </w:rPr>
          <m:t>∈N</m:t>
        </m:r>
      </m:oMath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 is  put  into  correspondence  with  a  certain  real  number  x</w:t>
      </w:r>
      <w:r w:rsidRPr="00675A6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, then the set  of  the  real numbered  quantities { x</w:t>
      </w:r>
      <w:r w:rsidRPr="00675A6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>, x</w:t>
      </w:r>
      <w:r w:rsidRPr="00675A6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2 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>, ……… x</w:t>
      </w:r>
      <w:r w:rsidRPr="00675A6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1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>….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}</m:t>
        </m:r>
      </m:oMath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 is  called  a  </w:t>
      </w:r>
      <w:r w:rsidRPr="00675A63">
        <w:rPr>
          <w:rFonts w:ascii="Times New Roman" w:eastAsiaTheme="minorEastAsia" w:hAnsi="Times New Roman" w:cs="Times New Roman"/>
          <w:b/>
          <w:sz w:val="24"/>
          <w:szCs w:val="24"/>
        </w:rPr>
        <w:t>sequence.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582F31" w:rsidRPr="008115E8" w:rsidRDefault="00582F31" w:rsidP="00582F31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582F31" w:rsidRPr="008115E8" w:rsidRDefault="00582F31" w:rsidP="00675A63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Define convergence of the sequence</w:t>
      </w:r>
    </w:p>
    <w:p w:rsidR="00582F31" w:rsidRPr="008115E8" w:rsidRDefault="00582F31" w:rsidP="00675A63">
      <w:pPr>
        <w:tabs>
          <w:tab w:val="left" w:pos="3285"/>
        </w:tabs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Pr="00675A63">
        <w:rPr>
          <w:rFonts w:ascii="Times New Roman" w:hAnsi="Times New Roman" w:cs="Times New Roman"/>
          <w:b/>
          <w:sz w:val="24"/>
          <w:szCs w:val="24"/>
        </w:rPr>
        <w:t>Ans: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A sequence   </w:t>
      </w:r>
      <m:oMath>
        <m:d>
          <m:dPr>
            <m:begChr m:val="{"/>
            <m:endChr m:val="}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675A63">
        <w:rPr>
          <w:rFonts w:ascii="Times New Roman" w:eastAsiaTheme="minorEastAsia" w:hAnsi="Times New Roman" w:cs="Times New Roman"/>
          <w:sz w:val="24"/>
          <w:szCs w:val="24"/>
        </w:rPr>
        <w:t>is said to be convergent if it has a finite limit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82F31" w:rsidRPr="008115E8" w:rsidRDefault="00582F31" w:rsidP="00582F31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582F31" w:rsidRPr="008115E8" w:rsidRDefault="00582F31" w:rsidP="00675A63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What is the necessary condition for convergence of series?</w:t>
      </w:r>
    </w:p>
    <w:p w:rsidR="00582F31" w:rsidRPr="00675A63" w:rsidRDefault="00582F31" w:rsidP="00675A63">
      <w:pPr>
        <w:tabs>
          <w:tab w:val="center" w:pos="810"/>
        </w:tabs>
        <w:spacing w:after="0"/>
        <w:jc w:val="both"/>
        <w:rPr>
          <w:rFonts w:ascii="Times New Roman" w:eastAsiaTheme="minorEastAsia" w:hAnsi="Times New Roman" w:cs="Times New Roman"/>
          <w:szCs w:val="24"/>
        </w:rPr>
      </w:pPr>
      <w:r w:rsidRPr="00675A63">
        <w:rPr>
          <w:rFonts w:ascii="Times New Roman" w:hAnsi="Times New Roman" w:cs="Times New Roman"/>
          <w:b/>
          <w:szCs w:val="24"/>
        </w:rPr>
        <w:t xml:space="preserve">             Ans: </w:t>
      </w:r>
      <w:r w:rsidRPr="00675A63">
        <w:rPr>
          <w:rFonts w:ascii="Times New Roman" w:eastAsiaTheme="minorEastAsia" w:hAnsi="Times New Roman" w:cs="Times New Roman"/>
          <w:szCs w:val="24"/>
        </w:rPr>
        <w:t xml:space="preserve">If a series converges, then its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</m:e>
          <m:sup>
            <m:r>
              <w:rPr>
                <w:rFonts w:ascii="Cambria Math" w:eastAsiaTheme="minorEastAsia" w:hAnsi="Cambria Math" w:cs="Times New Roman"/>
                <w:szCs w:val="24"/>
              </w:rPr>
              <m:t>t</m:t>
            </m:r>
            <m:r>
              <w:rPr>
                <w:rFonts w:ascii="Times New Roman" w:eastAsiaTheme="minorEastAsia" w:hAnsi="Cambria Math" w:cs="Times New Roman"/>
                <w:szCs w:val="24"/>
              </w:rPr>
              <m:t>h</m:t>
            </m:r>
            <m:r>
              <w:rPr>
                <w:rFonts w:ascii="Cambria Math" w:eastAsiaTheme="minorEastAsia" w:hAnsi="Times New Roman" w:cs="Times New Roman"/>
                <w:szCs w:val="24"/>
              </w:rPr>
              <m:t xml:space="preserve"> </m:t>
            </m:r>
          </m:sup>
        </m:sSup>
      </m:oMath>
      <w:r w:rsidRPr="00675A63">
        <w:rPr>
          <w:rFonts w:ascii="Times New Roman" w:eastAsiaTheme="minorEastAsia" w:hAnsi="Times New Roman" w:cs="Times New Roman"/>
          <w:szCs w:val="24"/>
        </w:rPr>
        <w:t>term approaches zero as n→ ∞</w:t>
      </w:r>
    </w:p>
    <w:p w:rsidR="00582F31" w:rsidRPr="00675A63" w:rsidRDefault="00582F31" w:rsidP="00675A63">
      <w:pPr>
        <w:tabs>
          <w:tab w:val="center" w:pos="810"/>
        </w:tabs>
        <w:spacing w:after="0"/>
        <w:jc w:val="both"/>
        <w:rPr>
          <w:rFonts w:ascii="Times New Roman" w:eastAsiaTheme="minorEastAsia" w:hAnsi="Times New Roman" w:cs="Times New Roman"/>
          <w:szCs w:val="24"/>
        </w:rPr>
      </w:pPr>
    </w:p>
    <w:p w:rsidR="00582F31" w:rsidRPr="00675A63" w:rsidRDefault="00582F31" w:rsidP="00675A63">
      <w:pPr>
        <w:tabs>
          <w:tab w:val="center" w:pos="810"/>
          <w:tab w:val="left" w:pos="1755"/>
        </w:tabs>
        <w:spacing w:after="0"/>
        <w:jc w:val="both"/>
        <w:rPr>
          <w:rFonts w:ascii="Times New Roman" w:eastAsiaTheme="minorEastAsia" w:hAnsi="Times New Roman" w:cs="Times New Roman"/>
          <w:szCs w:val="24"/>
        </w:rPr>
      </w:pPr>
      <w:r w:rsidRPr="00675A63">
        <w:rPr>
          <w:rFonts w:ascii="Times New Roman" w:eastAsiaTheme="minorEastAsia" w:hAnsi="Times New Roman" w:cs="Times New Roman"/>
          <w:szCs w:val="24"/>
        </w:rPr>
        <w:t xml:space="preserve">               ie.  If Σ u</w:t>
      </w:r>
      <w:r w:rsidRPr="00675A63">
        <w:rPr>
          <w:rFonts w:ascii="Times New Roman" w:eastAsiaTheme="minorEastAsia" w:hAnsi="Times New Roman" w:cs="Times New Roman"/>
          <w:szCs w:val="24"/>
          <w:vertAlign w:val="subscript"/>
        </w:rPr>
        <w:t xml:space="preserve">n </w:t>
      </w:r>
      <w:r w:rsidRPr="00675A63">
        <w:rPr>
          <w:rFonts w:ascii="Times New Roman" w:eastAsiaTheme="minorEastAsia" w:hAnsi="Times New Roman" w:cs="Times New Roman"/>
          <w:szCs w:val="24"/>
        </w:rPr>
        <w:t xml:space="preserve">is convergent, then 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Cs w:val="24"/>
              </w:rPr>
              <m:t>n</m:t>
            </m:r>
            <m:r>
              <w:rPr>
                <w:rFonts w:ascii="Times New Roman" w:hAnsi="Times New Roman" w:cs="Times New Roman"/>
                <w:szCs w:val="24"/>
              </w:rPr>
              <m:t>→∞</m:t>
            </m:r>
          </m:lim>
        </m:limLow>
      </m:oMath>
      <w:r w:rsidRPr="00675A63">
        <w:rPr>
          <w:rFonts w:ascii="Times New Roman" w:eastAsiaTheme="minorEastAsia" w:hAnsi="Times New Roman" w:cs="Times New Roman"/>
          <w:szCs w:val="24"/>
        </w:rPr>
        <w:t xml:space="preserve"> u</w:t>
      </w:r>
      <w:r w:rsidRPr="00675A63">
        <w:rPr>
          <w:rFonts w:ascii="Times New Roman" w:eastAsiaTheme="minorEastAsia" w:hAnsi="Times New Roman" w:cs="Times New Roman"/>
          <w:szCs w:val="24"/>
          <w:vertAlign w:val="subscript"/>
        </w:rPr>
        <w:t xml:space="preserve">n </w:t>
      </w:r>
      <w:r w:rsidRPr="00675A63">
        <w:rPr>
          <w:rFonts w:ascii="Times New Roman" w:eastAsiaTheme="minorEastAsia" w:hAnsi="Times New Roman" w:cs="Times New Roman"/>
          <w:szCs w:val="24"/>
        </w:rPr>
        <w:t>= 0 (converse is not true)</w:t>
      </w:r>
    </w:p>
    <w:p w:rsidR="00582F31" w:rsidRPr="008115E8" w:rsidRDefault="00582F31" w:rsidP="00582F31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582F31" w:rsidRPr="008115E8" w:rsidRDefault="00582F31" w:rsidP="00675A63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Define Limit of a sequence</w:t>
      </w:r>
    </w:p>
    <w:p w:rsidR="00582F31" w:rsidRPr="00675A63" w:rsidRDefault="00582F31" w:rsidP="00675A63">
      <w:pPr>
        <w:tabs>
          <w:tab w:val="left" w:pos="3285"/>
        </w:tabs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75A63">
        <w:rPr>
          <w:rFonts w:ascii="Times New Roman" w:hAnsi="Times New Roman" w:cs="Times New Roman"/>
          <w:b/>
          <w:sz w:val="24"/>
          <w:szCs w:val="24"/>
        </w:rPr>
        <w:t xml:space="preserve">            Ans: 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Let  </w:t>
      </w:r>
      <m:oMath>
        <m:d>
          <m:dPr>
            <m:begChr m:val="{"/>
            <m:endChr m:val="}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  be  a  sequence  and  ℓ   is said  to  be  limit  of  the  sequence </w:t>
      </w:r>
      <m:oMath>
        <m:d>
          <m:dPr>
            <m:begChr m:val="{"/>
            <m:endChr m:val="}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if  to each </w:t>
      </w:r>
    </w:p>
    <w:p w:rsidR="00582F31" w:rsidRPr="00675A63" w:rsidRDefault="00582F31" w:rsidP="00675A63">
      <w:pPr>
        <w:tabs>
          <w:tab w:val="left" w:pos="3285"/>
        </w:tabs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</m:oMath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&gt; 0 there exist m</w:t>
      </w:r>
      <w:r w:rsidRPr="00675A63">
        <w:rPr>
          <w:rFonts w:ascii="Times New Roman" w:eastAsiaTheme="minorEastAsia" w:hAnsi="Cambria Math" w:cs="Times New Roman"/>
          <w:sz w:val="24"/>
          <w:szCs w:val="24"/>
        </w:rPr>
        <w:t>∊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such  that   </w:t>
      </w:r>
      <w:r w:rsidRPr="00675A63">
        <w:rPr>
          <w:rFonts w:ascii="Times New Roman" w:eastAsiaTheme="minorEastAsia" w:hAnsi="Cambria Math" w:cs="Times New Roman"/>
          <w:sz w:val="24"/>
          <w:szCs w:val="24"/>
        </w:rPr>
        <w:t>⃒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S</w:t>
      </w:r>
      <w:r w:rsidRPr="00675A6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- ℓ </w:t>
      </w:r>
      <w:r w:rsidRPr="00675A63">
        <w:rPr>
          <w:rFonts w:ascii="Times New Roman" w:eastAsiaTheme="minorEastAsia" w:hAnsi="Cambria Math" w:cs="Times New Roman"/>
          <w:sz w:val="24"/>
          <w:szCs w:val="24"/>
        </w:rPr>
        <w:t>⃒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&lt; Є, </w:t>
      </w:r>
      <m:oMath>
        <m:r>
          <w:rPr>
            <w:rFonts w:ascii="Cambria Math" w:hAnsi="Cambria Math" w:cs="Times New Roman"/>
            <w:sz w:val="24"/>
            <w:szCs w:val="24"/>
          </w:rPr>
          <m:t>∀</m:t>
        </m:r>
      </m:oMath>
      <w:r w:rsidRPr="00675A63">
        <w:rPr>
          <w:rFonts w:ascii="Times New Roman" w:hAnsi="Times New Roman" w:cs="Times New Roman"/>
          <w:sz w:val="24"/>
          <w:szCs w:val="24"/>
        </w:rPr>
        <w:t xml:space="preserve"> n </w:t>
      </w:r>
      <m:oMath>
        <m:r>
          <w:rPr>
            <w:rFonts w:ascii="Times New Roman" w:eastAsiaTheme="minorEastAsia" w:hAnsi="Times New Roman" w:cs="Times New Roman"/>
            <w:sz w:val="24"/>
            <w:szCs w:val="24"/>
            <w:vertAlign w:val="subscript"/>
          </w:rPr>
          <m:t>≥</m:t>
        </m:r>
      </m:oMath>
      <w:r w:rsidRPr="00675A6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>m.       i.e ,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→∞</m:t>
            </m:r>
          </m:lim>
        </m:limLow>
      </m:oMath>
      <w:r w:rsidRPr="00675A63">
        <w:rPr>
          <w:rFonts w:ascii="Times New Roman" w:eastAsiaTheme="minorEastAsia" w:hAnsi="Times New Roman" w:cs="Times New Roman"/>
          <w:sz w:val="24"/>
          <w:szCs w:val="24"/>
        </w:rPr>
        <w:t>S</w:t>
      </w:r>
      <w:r w:rsidRPr="00675A6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n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=  ℓ           </w:t>
      </w:r>
    </w:p>
    <w:p w:rsidR="00582F31" w:rsidRPr="008115E8" w:rsidRDefault="00582F31" w:rsidP="00582F31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582F31" w:rsidRPr="008115E8" w:rsidRDefault="00582F31" w:rsidP="00675A63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Define bounded  of the sequence</w:t>
      </w:r>
    </w:p>
    <w:p w:rsidR="00582F31" w:rsidRPr="008115E8" w:rsidRDefault="00582F31" w:rsidP="00675A63">
      <w:pPr>
        <w:jc w:val="both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Ans: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A sequence is  said to  be  bounded  if  there  exist m and M  such that m &lt;an&lt; M , </w:t>
      </w:r>
      <m:oMath>
        <m:r>
          <w:rPr>
            <w:rFonts w:ascii="Cambria Math" w:hAnsi="Cambria Math" w:cs="Times New Roman"/>
            <w:sz w:val="24"/>
            <w:szCs w:val="24"/>
          </w:rPr>
          <m:t>∀</m:t>
        </m:r>
      </m:oMath>
      <w:r w:rsidRPr="008115E8">
        <w:rPr>
          <w:rFonts w:ascii="Times New Roman" w:hAnsi="Times New Roman" w:cs="Times New Roman"/>
          <w:sz w:val="24"/>
          <w:szCs w:val="24"/>
        </w:rPr>
        <w:t xml:space="preserve"> n           </w:t>
      </w:r>
    </w:p>
    <w:p w:rsidR="00582F31" w:rsidRPr="008115E8" w:rsidRDefault="00582F31" w:rsidP="00675A6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otherwise it is unbounded. </w:t>
      </w:r>
    </w:p>
    <w:p w:rsidR="00582F31" w:rsidRPr="008115E8" w:rsidRDefault="00582F31" w:rsidP="00582F31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Test the convergence of </w:t>
      </w:r>
      <m:oMath>
        <m:nary>
          <m:naryPr>
            <m:chr m:val="∑"/>
            <m:limLoc m:val="undOvr"/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</m:e>
        </m:nary>
      </m:oMath>
    </w:p>
    <w:p w:rsidR="00582F31" w:rsidRPr="008115E8" w:rsidRDefault="00B3224A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Let u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582F31" w:rsidRPr="008115E8" w:rsidRDefault="00DA77DF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</m:sSup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&gt;2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</w:t>
      </w:r>
      <m:oMath>
        <m:r>
          <w:rPr>
            <w:rFonts w:ascii="Cambria Math" w:eastAsiaTheme="minorEastAsia" w:hAnsi="Times New Roman" w:cs="Times New Roman"/>
            <w:sz w:val="24"/>
            <w:szCs w:val="24"/>
            <w:vertAlign w:val="superscript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  <w:vertAlign w:val="superscript"/>
          </w:rPr>
          <m:t>∀n</m:t>
        </m:r>
        <m:r>
          <w:rPr>
            <w:rFonts w:ascii="Cambria Math" w:eastAsiaTheme="minorEastAsia" w:hAnsi="Times New Roman" w:cs="Times New Roman"/>
            <w:sz w:val="24"/>
            <w:szCs w:val="24"/>
            <w:vertAlign w:val="superscript"/>
          </w:rPr>
          <m:t>&gt;3</m:t>
        </m:r>
      </m:oMath>
    </w:p>
    <w:p w:rsidR="00582F31" w:rsidRPr="008115E8" w:rsidRDefault="00582F31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ake v</w:t>
      </w:r>
      <w:r w:rsidRPr="008115E8">
        <w:rPr>
          <w:rFonts w:ascii="Times New Roman" w:hAnsi="Times New Roman" w:cs="Times New Roman"/>
          <w:sz w:val="24"/>
          <w:szCs w:val="24"/>
          <w:vertAlign w:val="subscript"/>
        </w:rPr>
        <w:t xml:space="preserve">n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582F31" w:rsidRPr="008115E8" w:rsidRDefault="00582F31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Since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  <w:vertAlign w:val="subscript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n</m:t>
                </m:r>
              </m:sub>
            </m:sSub>
          </m:e>
        </m:nary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eastAsiaTheme="minorEastAsia" w:hAnsi="Times New Roman" w:cs="Times New Roman"/>
            <w:sz w:val="24"/>
            <w:szCs w:val="24"/>
            <w:vertAlign w:val="subscript"/>
          </w:rPr>
          <m:t>∑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vertAlign w:val="subscript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  <w:vertAlign w:val="subscript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vertAlign w:val="subscript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vertAlign w:val="subscript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vertAlign w:val="subscript"/>
                  </w:rPr>
                  <m:t>n</m:t>
                </m:r>
              </m:sup>
            </m:sSup>
          </m:den>
        </m:f>
        <m:r>
          <w:rPr>
            <w:rFonts w:ascii="Cambria Math" w:eastAsiaTheme="minorEastAsia" w:hAnsi="Times New Roman" w:cs="Times New Roman"/>
            <w:sz w:val="24"/>
            <w:szCs w:val="24"/>
            <w:vertAlign w:val="subscript"/>
          </w:rPr>
          <m:t xml:space="preserve">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is convergent</w:t>
      </w:r>
    </w:p>
    <w:p w:rsidR="00582F31" w:rsidRDefault="00DA77DF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  <w:vertAlign w:val="subscript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vertAlign w:val="subscript"/>
                  </w:rPr>
                  <m:t>n</m:t>
                </m:r>
              </m:sub>
            </m:sSub>
          </m:e>
        </m:nary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is also convergent</w:t>
      </w:r>
    </w:p>
    <w:p w:rsidR="00675A63" w:rsidRDefault="00675A63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675A63" w:rsidRDefault="00675A63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675A63" w:rsidRDefault="00675A63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675A63" w:rsidRPr="008115E8" w:rsidRDefault="00675A63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582F31" w:rsidRPr="008115E8" w:rsidRDefault="00582F31" w:rsidP="00582F31">
      <w:pPr>
        <w:pStyle w:val="ListParagraph"/>
        <w:numPr>
          <w:ilvl w:val="0"/>
          <w:numId w:val="32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Define integral test</w:t>
      </w:r>
    </w:p>
    <w:p w:rsidR="00582F31" w:rsidRPr="00675A63" w:rsidRDefault="00582F31" w:rsidP="00675A63">
      <w:pPr>
        <w:pStyle w:val="ListParagraph"/>
        <w:tabs>
          <w:tab w:val="left" w:pos="720"/>
        </w:tabs>
        <w:spacing w:after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75A63">
        <w:rPr>
          <w:rFonts w:ascii="Times New Roman" w:eastAsiaTheme="minorEastAsia" w:hAnsi="Times New Roman" w:cs="Times New Roman"/>
          <w:b/>
          <w:sz w:val="24"/>
          <w:szCs w:val="24"/>
        </w:rPr>
        <w:t xml:space="preserve">Ans: 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>Let</w:t>
      </w:r>
      <w:r w:rsidRPr="00675A63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675A6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>+ u</w:t>
      </w:r>
      <w:r w:rsidRPr="00675A6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2 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>+ ……+ u</w:t>
      </w:r>
      <w:r w:rsidRPr="00675A6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 +  ……. Be a series with positive terms and decreasing terms. Then the improper integral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e>
        </m:nary>
      </m:oMath>
      <w:r w:rsidRPr="00675A63">
        <w:rPr>
          <w:rFonts w:ascii="Times New Roman" w:eastAsiaTheme="minorEastAsia" w:hAnsi="Times New Roman" w:cs="Times New Roman"/>
          <w:sz w:val="24"/>
          <w:szCs w:val="24"/>
        </w:rPr>
        <w:t xml:space="preserve"> = Σ u</w:t>
      </w:r>
      <w:r w:rsidRPr="00675A63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   </w:t>
      </w:r>
      <w:r w:rsidRPr="00675A63">
        <w:rPr>
          <w:rFonts w:ascii="Times New Roman" w:eastAsiaTheme="minorEastAsia" w:hAnsi="Times New Roman" w:cs="Times New Roman"/>
          <w:sz w:val="24"/>
          <w:szCs w:val="24"/>
        </w:rPr>
        <w:t>are both either convergent or divergent.</w:t>
      </w:r>
    </w:p>
    <w:p w:rsidR="00582F31" w:rsidRPr="008115E8" w:rsidRDefault="00582F31" w:rsidP="00582F31">
      <w:pPr>
        <w:pStyle w:val="ListParagrap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582F31" w:rsidRPr="008115E8" w:rsidRDefault="00582F31" w:rsidP="00582F31">
      <w:pPr>
        <w:pStyle w:val="ListParagraph"/>
        <w:numPr>
          <w:ilvl w:val="0"/>
          <w:numId w:val="32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Test the convergence of the series </w:t>
      </w:r>
      <m:oMath>
        <m:nary>
          <m:naryPr>
            <m:chr m:val="∑"/>
            <m:limLoc m:val="undOvr"/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logn</m:t>
                    </m:r>
                  </m:e>
                  <m:sup/>
                </m:sSup>
              </m:den>
            </m:f>
          </m:e>
        </m:nary>
      </m:oMath>
    </w:p>
    <w:p w:rsidR="00582F31" w:rsidRPr="008115E8" w:rsidRDefault="00582F31" w:rsidP="00582F31">
      <w:pPr>
        <w:tabs>
          <w:tab w:val="left" w:pos="1500"/>
          <w:tab w:val="left" w:pos="510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  </w:t>
      </w:r>
      <w:r w:rsidR="00B3224A"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2 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(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/>
                    </m:sSup>
                  </m:e>
                </m:func>
              </m:den>
            </m:f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</w:p>
    <w:p w:rsidR="00582F31" w:rsidRPr="008115E8" w:rsidRDefault="00582F31" w:rsidP="00582F31">
      <w:pPr>
        <w:tabs>
          <w:tab w:val="left" w:pos="150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put log  x =  t    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  <w:t xml:space="preserve"> x = 2  ,  t=  log2  </w:t>
      </w:r>
    </w:p>
    <w:p w:rsidR="00582F31" w:rsidRPr="008115E8" w:rsidRDefault="00582F31" w:rsidP="00582F31">
      <w:pPr>
        <w:tabs>
          <w:tab w:val="left" w:pos="150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1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dx  =  dt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  x = ∞     t=  log ∞  = ∞     </w:t>
      </w:r>
    </w:p>
    <w:p w:rsidR="00582F31" w:rsidRPr="008115E8" w:rsidRDefault="00582F31" w:rsidP="00582F31">
      <w:pPr>
        <w:tabs>
          <w:tab w:val="left" w:pos="1500"/>
          <w:tab w:val="left" w:pos="510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2 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2 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 1       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   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</m:sup>
                </m:sSup>
              </m:den>
            </m:f>
          </m:e>
        </m:nary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dt = (log t) = ∞</w:t>
      </w:r>
    </w:p>
    <w:p w:rsidR="00582F31" w:rsidRDefault="00582F31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The series is divergent</w:t>
      </w:r>
    </w:p>
    <w:p w:rsidR="00675A63" w:rsidRPr="008115E8" w:rsidRDefault="00675A63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  <w:vertAlign w:val="subscript"/>
        </w:rPr>
      </w:pPr>
    </w:p>
    <w:p w:rsidR="00582F31" w:rsidRPr="008115E8" w:rsidRDefault="00582F31" w:rsidP="00582F31">
      <w:pPr>
        <w:pStyle w:val="ListParagraph"/>
        <w:numPr>
          <w:ilvl w:val="0"/>
          <w:numId w:val="32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Test the convergence of the sequence S</w:t>
      </w:r>
      <w:r w:rsidRPr="008115E8">
        <w:rPr>
          <w:rFonts w:ascii="Times New Roman" w:eastAsiaTheme="minorEastAsia" w:hAnsi="Times New Roman" w:cs="Times New Roman"/>
          <w:b/>
          <w:sz w:val="24"/>
          <w:szCs w:val="24"/>
          <w:vertAlign w:val="subscript"/>
        </w:rPr>
        <w:t>n</w:t>
      </w: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= 3+(-1)</w:t>
      </w:r>
      <w:r w:rsidRPr="008115E8">
        <w:rPr>
          <w:rFonts w:ascii="Times New Roman" w:eastAsiaTheme="minorEastAsia" w:hAnsi="Times New Roman" w:cs="Times New Roman"/>
          <w:b/>
          <w:sz w:val="24"/>
          <w:szCs w:val="24"/>
          <w:vertAlign w:val="superscript"/>
        </w:rPr>
        <w:t>n</w:t>
      </w:r>
    </w:p>
    <w:p w:rsidR="00582F31" w:rsidRPr="008115E8" w:rsidRDefault="00DA77DF" w:rsidP="00582F31">
      <w:pPr>
        <w:ind w:left="36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382" type="#_x0000_t87" style="position:absolute;left:0;text-align:left;margin-left:127.5pt;margin-top:18.05pt;width:7.5pt;height:48.75pt;z-index:251737088"/>
        </w:pic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="00B3224A"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="00582F31"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582F31" w:rsidRPr="008115E8" w:rsidRDefault="00582F31" w:rsidP="00582F31">
      <w:pPr>
        <w:tabs>
          <w:tab w:val="left" w:pos="328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S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= 3+(-1)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 3+1, when n is even </w:t>
      </w:r>
    </w:p>
    <w:p w:rsidR="00582F31" w:rsidRPr="008115E8" w:rsidRDefault="00582F31" w:rsidP="00582F31">
      <w:pPr>
        <w:tabs>
          <w:tab w:val="left" w:pos="3285"/>
        </w:tabs>
        <w:rPr>
          <w:rFonts w:ascii="Times New Roman" w:eastAsiaTheme="minorEastAsia" w:hAnsi="Times New Roman" w:cs="Times New Roman"/>
          <w:sz w:val="24"/>
          <w:szCs w:val="24"/>
          <w:highlight w:val="yellow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3- 1, when n    is odd</w:t>
      </w:r>
    </w:p>
    <w:p w:rsidR="00582F31" w:rsidRPr="008115E8" w:rsidRDefault="00582F31" w:rsidP="00582F31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So the sequence is oscillatory.</w:t>
      </w:r>
    </w:p>
    <w:p w:rsidR="00582F31" w:rsidRPr="008115E8" w:rsidRDefault="00582F31" w:rsidP="00582F31">
      <w:pPr>
        <w:pStyle w:val="ListParagraph"/>
        <w:numPr>
          <w:ilvl w:val="0"/>
          <w:numId w:val="32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Test the convergence of the series </w:t>
      </w:r>
      <m:oMath>
        <m:nary>
          <m:naryPr>
            <m:chr m:val="∑"/>
            <m:limLoc m:val="undOvr"/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e</m:t>
                </m:r>
              </m:e>
              <m:sup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</m:e>
        </m:nary>
      </m:oMath>
    </w:p>
    <w:p w:rsidR="00582F31" w:rsidRPr="008115E8" w:rsidRDefault="00B3224A" w:rsidP="00582F31">
      <w:pPr>
        <w:ind w:left="72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="00582F31"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582F31" w:rsidRPr="008115E8" w:rsidRDefault="00582F31" w:rsidP="00582F31">
      <w:pPr>
        <w:ind w:left="72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Let f(x) = x</w:t>
      </w:r>
      <m:oMath>
        <m:sSup>
          <m:sSup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m:rPr>
                <m:sty m:val="bi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sup>
        </m:sSup>
      </m:oMath>
    </w:p>
    <w:p w:rsidR="00582F31" w:rsidRPr="008115E8" w:rsidRDefault="00582F31" w:rsidP="00582F31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w:lastRenderedPageBreak/>
          <m:t>∴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)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x</m:t>
            </m:r>
            <m:sSup>
              <m:sSup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sup>
            </m:sSup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</w:p>
    <w:p w:rsidR="00582F31" w:rsidRPr="008115E8" w:rsidRDefault="00582F31" w:rsidP="00582F31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Put x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= t; 2x dx = dt</w:t>
      </w:r>
    </w:p>
    <w:p w:rsidR="00582F31" w:rsidRPr="008115E8" w:rsidRDefault="00582F31" w:rsidP="00582F31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sup>
            </m:sSup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t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½(</w:t>
      </w:r>
      <m:oMath>
        <m:sSup>
          <m:sSupPr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m:rPr>
                <m:sty m:val="bi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sup>
        </m:sSup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) within the limit (1,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∞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582F31" w:rsidRPr="008115E8" w:rsidRDefault="00582F31" w:rsidP="00582F31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1/2e  (finite)</w:t>
      </w:r>
    </w:p>
    <w:p w:rsidR="00582F31" w:rsidRPr="008115E8" w:rsidRDefault="00582F31" w:rsidP="00582F31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The series is convergent</w:t>
      </w:r>
    </w:p>
    <w:p w:rsidR="00582F31" w:rsidRPr="008115E8" w:rsidRDefault="00582F31" w:rsidP="00582F31">
      <w:pPr>
        <w:pStyle w:val="ListParagraph"/>
        <w:numPr>
          <w:ilvl w:val="0"/>
          <w:numId w:val="32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For what values of p the series </w:t>
      </w:r>
      <m:oMath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p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will be convergent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  </w:t>
      </w:r>
      <w:r w:rsidR="00B3224A"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It is convergent for p &gt;1and divergent if p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≤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1 </w:t>
      </w:r>
    </w:p>
    <w:p w:rsidR="00582F31" w:rsidRPr="008115E8" w:rsidRDefault="00582F31" w:rsidP="00582F31">
      <w:pPr>
        <w:pStyle w:val="ListParagraph"/>
        <w:numPr>
          <w:ilvl w:val="0"/>
          <w:numId w:val="32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Prove that the series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1</m:t>
        </m:r>
        <m:r>
          <m:rPr>
            <m:sty m:val="bi"/>
          </m:rP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m:rPr>
            <m:sty m:val="bi"/>
          </m:rP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>…</m:t>
        </m:r>
      </m:oMath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 is conditionally convergent</w:t>
      </w:r>
    </w:p>
    <w:p w:rsidR="00582F31" w:rsidRPr="008115E8" w:rsidRDefault="00B3224A" w:rsidP="00582F31">
      <w:pPr>
        <w:pStyle w:val="ListParagrap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="00582F31"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582F31" w:rsidRPr="008115E8" w:rsidRDefault="00582F31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  Given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  <w:vertAlign w:val="subscript"/>
              </w:rPr>
              <m:t>n</m:t>
            </m:r>
          </m:e>
        </m:d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den>
            </m:f>
          </m:e>
        </m:d>
      </m:oMath>
    </w:p>
    <w:p w:rsidR="00582F31" w:rsidRPr="008115E8" w:rsidRDefault="00DA77DF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  <w:vertAlign w:val="subscript"/>
              </w:rPr>
              <m:t>n+1</m:t>
            </m:r>
          </m:e>
        </m:d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1</m:t>
                </m:r>
              </m:den>
            </m:f>
          </m:e>
        </m:d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</w:p>
    <w:p w:rsidR="00582F31" w:rsidRPr="008115E8" w:rsidRDefault="00582F31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Since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&gt;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; therefore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  <w:vertAlign w:val="subscript"/>
              </w:rPr>
              <m:t>n+1</m:t>
            </m:r>
          </m:e>
        </m:d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&lt;</w:t>
      </w: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  <w:vertAlign w:val="subscript"/>
              </w:rPr>
              <m:t>n</m:t>
            </m:r>
          </m:e>
        </m:d>
      </m:oMath>
    </w:p>
    <w:p w:rsidR="00582F31" w:rsidRPr="008115E8" w:rsidRDefault="00582F31" w:rsidP="00582F3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And  </w:t>
      </w: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  <w:vertAlign w:val="subscript"/>
                  </w:rPr>
                  <m:t>n</m:t>
                </m:r>
              </m:e>
            </m:d>
          </m:e>
        </m:func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0</w:t>
      </w:r>
    </w:p>
    <w:p w:rsidR="00B3224A" w:rsidRPr="008115E8" w:rsidRDefault="00582F31" w:rsidP="00A17176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The series is conditionally convergent.</w:t>
      </w:r>
    </w:p>
    <w:p w:rsidR="00582F31" w:rsidRPr="008115E8" w:rsidRDefault="00582F31" w:rsidP="00582F31">
      <w:pPr>
        <w:tabs>
          <w:tab w:val="left" w:pos="2790"/>
          <w:tab w:val="left" w:pos="3270"/>
        </w:tabs>
        <w:spacing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Part - B</w:t>
      </w:r>
    </w:p>
    <w:p w:rsidR="00582F31" w:rsidRPr="008115E8" w:rsidRDefault="00582F31" w:rsidP="00582F31">
      <w:pPr>
        <w:tabs>
          <w:tab w:val="left" w:pos="2790"/>
          <w:tab w:val="left" w:pos="327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1. Test   the  convergence  of  the  Series</w:t>
      </w:r>
    </w:p>
    <w:p w:rsidR="00582F31" w:rsidRPr="008115E8" w:rsidRDefault="00582F31" w:rsidP="00582F31">
      <w:pPr>
        <w:tabs>
          <w:tab w:val="left" w:pos="2790"/>
          <w:tab w:val="left" w:pos="3270"/>
        </w:tabs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           </m:t>
        </m:r>
        <m:f>
          <m:f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.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 +  </w:t>
      </w:r>
      <m:oMath>
        <m:f>
          <m:f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.  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+  </w:t>
      </w:r>
      <m:oMath>
        <m:f>
          <m:f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. 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.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.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den>
        </m:f>
      </m:oMath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 + …….</w:t>
      </w:r>
    </w:p>
    <w:p w:rsidR="00582F31" w:rsidRPr="008115E8" w:rsidRDefault="00B3224A" w:rsidP="00582F31">
      <w:pPr>
        <w:tabs>
          <w:tab w:val="left" w:pos="2790"/>
          <w:tab w:val="left" w:pos="3270"/>
        </w:tabs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</w:p>
    <w:p w:rsidR="00582F31" w:rsidRPr="008115E8" w:rsidRDefault="00582F31" w:rsidP="00582F31">
      <w:pPr>
        <w:tabs>
          <w:tab w:val="left" w:pos="2790"/>
          <w:tab w:val="left" w:pos="327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Given Σ 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   =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1 .2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.4.5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2.  3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4.5.6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+ …..</w:t>
      </w:r>
    </w:p>
    <w:p w:rsidR="00582F31" w:rsidRPr="008115E8" w:rsidRDefault="00582F31" w:rsidP="00582F31">
      <w:pPr>
        <w:tabs>
          <w:tab w:val="left" w:pos="2790"/>
          <w:tab w:val="left" w:pos="327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82F31" w:rsidRPr="008115E8" w:rsidRDefault="00582F31" w:rsidP="00582F31">
      <w:pPr>
        <w:tabs>
          <w:tab w:val="left" w:pos="2790"/>
          <w:tab w:val="left" w:pos="327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The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h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sup>
        </m:sSup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term  </w:t>
      </w:r>
    </w:p>
    <w:p w:rsidR="00582F31" w:rsidRPr="008115E8" w:rsidRDefault="00582F31" w:rsidP="00582F31">
      <w:pPr>
        <w:tabs>
          <w:tab w:val="left" w:pos="2790"/>
          <w:tab w:val="left" w:pos="327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1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+2 ) 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3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 4)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</w:p>
    <w:p w:rsidR="00582F31" w:rsidRPr="008115E8" w:rsidRDefault="00582F31" w:rsidP="00582F31">
      <w:pPr>
        <w:tabs>
          <w:tab w:val="left" w:pos="2790"/>
          <w:tab w:val="left" w:pos="327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Choose V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2 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3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1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</w:p>
    <w:p w:rsidR="00582F31" w:rsidRPr="008115E8" w:rsidRDefault="00582F31" w:rsidP="00582F31">
      <w:pPr>
        <w:tabs>
          <w:tab w:val="left" w:pos="2790"/>
          <w:tab w:val="left" w:pos="327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Σ V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= 1 +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1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+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1   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+ …….  is  divergent .</w:t>
      </w:r>
    </w:p>
    <w:p w:rsidR="00582F31" w:rsidRPr="008115E8" w:rsidRDefault="00582F31" w:rsidP="00582F31">
      <w:pPr>
        <w:tabs>
          <w:tab w:val="left" w:pos="2790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Vn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1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2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3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4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x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582F31" w:rsidRPr="008115E8" w:rsidRDefault="00582F31" w:rsidP="00582F31">
      <w:pPr>
        <w:tabs>
          <w:tab w:val="left" w:pos="2790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= 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1+1/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+2/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1+ </m:t>
                    </m:r>
                    <m:f>
                      <m:f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 ( 1  +  </m:t>
                    </m:r>
                    <m:f>
                      <m:f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582F31" w:rsidRPr="008115E8" w:rsidRDefault="00582F31" w:rsidP="00582F31">
      <w:pPr>
        <w:tabs>
          <w:tab w:val="left" w:pos="2790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Vn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1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1 .1.1   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1 finite.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582F31" w:rsidRPr="008115E8" w:rsidRDefault="00582F31" w:rsidP="00582F31">
      <w:pPr>
        <w:tabs>
          <w:tab w:val="left" w:pos="2790"/>
          <w:tab w:val="left" w:pos="327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82F31" w:rsidRPr="008115E8" w:rsidRDefault="00582F31" w:rsidP="00582F31">
      <w:pPr>
        <w:tabs>
          <w:tab w:val="left" w:pos="675"/>
          <w:tab w:val="left" w:pos="975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  <w:t>By Comparison test, ΣV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divergent, then Σ 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is also divergent. </w:t>
      </w:r>
    </w:p>
    <w:p w:rsidR="00582F31" w:rsidRPr="008115E8" w:rsidRDefault="00582F31" w:rsidP="00D63703">
      <w:pPr>
        <w:tabs>
          <w:tab w:val="left" w:pos="675"/>
          <w:tab w:val="left" w:pos="975"/>
        </w:tabs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2.  Show that 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=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(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n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p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 </m:t>
                        </m:r>
                      </m:sup>
                    </m:sSup>
                  </m:e>
                </m:func>
              </m:den>
            </m:f>
          </m:e>
        </m:nary>
      </m:oMath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ab/>
        <w:t xml:space="preserve"> conver</w:t>
      </w:r>
      <w:r w:rsidR="00AC3198">
        <w:rPr>
          <w:rFonts w:ascii="Times New Roman" w:eastAsiaTheme="minorEastAsia" w:hAnsi="Times New Roman" w:cs="Times New Roman"/>
          <w:b/>
          <w:sz w:val="24"/>
          <w:szCs w:val="24"/>
        </w:rPr>
        <w:t xml:space="preserve">ges if    P&gt; 1 and diverges if </w:t>
      </w: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AC3198">
        <w:rPr>
          <w:rFonts w:ascii="Times New Roman" w:eastAsiaTheme="minorEastAsia" w:hAnsi="Times New Roman" w:cs="Times New Roman"/>
          <w:b/>
          <w:sz w:val="24"/>
          <w:szCs w:val="24"/>
        </w:rPr>
        <w:t>0</w:t>
      </w: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&lt; P ≤ 1  </w:t>
      </w:r>
    </w:p>
    <w:p w:rsidR="00582F31" w:rsidRPr="008115E8" w:rsidRDefault="00582F31" w:rsidP="00582F31">
      <w:pPr>
        <w:tabs>
          <w:tab w:val="left" w:pos="975"/>
        </w:tabs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B3224A"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582F31" w:rsidRPr="008115E8" w:rsidRDefault="00582F31" w:rsidP="00582F31">
      <w:pPr>
        <w:tabs>
          <w:tab w:val="left" w:pos="975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  <w:t xml:space="preserve">Let f (x) =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</m:sup>
                </m:sSup>
              </m:e>
            </m:func>
          </m:den>
        </m:f>
      </m:oMath>
    </w:p>
    <w:p w:rsidR="00582F31" w:rsidRPr="008115E8" w:rsidRDefault="00582F31" w:rsidP="00582F31">
      <w:pPr>
        <w:tabs>
          <w:tab w:val="left" w:pos="975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Then 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=2   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= 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2</m:t>
                </m:r>
              </m:sub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∞</m:t>
                </m:r>
              </m:sup>
              <m:e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(</m:t>
                    </m:r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 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p</m:t>
                            </m:r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</w:rPr>
                              <m:t xml:space="preserve"> </m:t>
                            </m:r>
                          </m:sup>
                        </m:sSup>
                      </m:e>
                    </m:func>
                  </m:den>
                </m:f>
              </m:e>
            </m:nary>
          </m:e>
        </m:nary>
      </m:oMath>
    </w:p>
    <w:p w:rsidR="00582F31" w:rsidRPr="008115E8" w:rsidRDefault="00582F31" w:rsidP="00582F31">
      <w:pPr>
        <w:tabs>
          <w:tab w:val="left" w:pos="150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f (x)  &gt; 0  and is  decreasing  in ( 2, ∞)</w:t>
      </w:r>
    </w:p>
    <w:p w:rsidR="00582F31" w:rsidRPr="008115E8" w:rsidRDefault="00582F31" w:rsidP="00582F31">
      <w:pPr>
        <w:tabs>
          <w:tab w:val="left" w:pos="150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)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=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(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p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 </m:t>
                        </m:r>
                      </m:sup>
                    </m:sSup>
                  </m:e>
                </m:func>
              </m:den>
            </m:f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</w:p>
    <w:p w:rsidR="00582F31" w:rsidRPr="008115E8" w:rsidRDefault="00582F31" w:rsidP="00582F31">
      <w:pPr>
        <w:tabs>
          <w:tab w:val="left" w:pos="150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put log  x =  t    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  <w:t xml:space="preserve"> x = 2  ,  t=  log2  </w:t>
      </w:r>
    </w:p>
    <w:p w:rsidR="00582F31" w:rsidRPr="008115E8" w:rsidRDefault="00582F31" w:rsidP="00582F31">
      <w:pPr>
        <w:tabs>
          <w:tab w:val="left" w:pos="150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1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dx  =  dt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  x = ∞     t=  log ∞  = ∞     </w:t>
      </w:r>
    </w:p>
    <w:p w:rsidR="00582F31" w:rsidRPr="008115E8" w:rsidRDefault="00582F31" w:rsidP="00582F31">
      <w:pPr>
        <w:tabs>
          <w:tab w:val="left" w:pos="1500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(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p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 </m:t>
                        </m:r>
                      </m:sup>
                    </m:sSup>
                  </m:e>
                </m:func>
              </m:den>
            </m:f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 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og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x</m:t>
                    </m:r>
                  </m:fNam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 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p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 </m:t>
                        </m:r>
                      </m:sup>
                    </m:sSup>
                  </m:e>
                </m:func>
              </m:den>
            </m:f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t</m:t>
        </m:r>
      </m:oMath>
    </w:p>
    <w:p w:rsidR="00582F31" w:rsidRPr="008115E8" w:rsidRDefault="00582F31" w:rsidP="00582F31">
      <w:pPr>
        <w:tabs>
          <w:tab w:val="left" w:pos="1500"/>
          <w:tab w:val="left" w:pos="510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og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2 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p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t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+1 </m:t>
                    </m:r>
                  </m:sup>
                </m:s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      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Times New Roman" w:eastAsiaTheme="minorEastAsia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p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+1   </m:t>
                        </m:r>
                      </m:e>
                    </m:d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   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</m:sup>
                </m:sSup>
              </m:den>
            </m:f>
          </m:e>
        </m:d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582F31" w:rsidRPr="008115E8" w:rsidRDefault="00582F31" w:rsidP="00582F31">
      <w:pPr>
        <w:tabs>
          <w:tab w:val="left" w:pos="1500"/>
          <w:tab w:val="left" w:pos="510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When p &gt; 1,   1- p &lt; 0 </w:t>
      </w:r>
    </w:p>
    <w:p w:rsidR="00582F31" w:rsidRPr="008115E8" w:rsidRDefault="00582F31" w:rsidP="00582F31">
      <w:pPr>
        <w:tabs>
          <w:tab w:val="left" w:pos="1500"/>
          <w:tab w:val="left" w:pos="510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2 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p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+1 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 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+1   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  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582F31" w:rsidRPr="008115E8" w:rsidRDefault="00582F31" w:rsidP="00582F31">
      <w:pPr>
        <w:tabs>
          <w:tab w:val="left" w:pos="1500"/>
          <w:tab w:val="center" w:pos="468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  <w:t xml:space="preserve">=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1    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Times New Roman" w:eastAsiaTheme="minorEastAsia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p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+1 </m:t>
                        </m:r>
                      </m:sup>
                    </m:s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( 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+1 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  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</w:p>
    <w:p w:rsidR="00582F31" w:rsidRPr="008115E8" w:rsidRDefault="00DA77DF" w:rsidP="00582F31">
      <w:pPr>
        <w:tabs>
          <w:tab w:val="left" w:pos="1500"/>
          <w:tab w:val="center" w:pos="468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1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∞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-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1    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log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 2)</m:t>
                        </m:r>
                      </m:e>
                      <m:sup>
                        <m:r>
                          <w:rPr>
                            <w:rFonts w:ascii="Times New Roman" w:eastAsiaTheme="minorEastAsia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1+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p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 xml:space="preserve"> </m:t>
                        </m:r>
                      </m:sup>
                    </m:s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( 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+1 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  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51BA3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2 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="00D51BA3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0 - 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finite = finite value.</w:t>
      </w:r>
    </w:p>
    <w:p w:rsidR="00582F31" w:rsidRPr="008115E8" w:rsidRDefault="00582F31" w:rsidP="00582F31">
      <w:pPr>
        <w:tabs>
          <w:tab w:val="left" w:pos="1500"/>
          <w:tab w:val="left" w:pos="2625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The given series is convergent.</w:t>
      </w:r>
    </w:p>
    <w:p w:rsidR="00582F31" w:rsidRPr="008115E8" w:rsidRDefault="00582F31" w:rsidP="00582F31">
      <w:pPr>
        <w:tabs>
          <w:tab w:val="left" w:pos="1500"/>
          <w:tab w:val="left" w:pos="2625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When p &lt; 1, P – 1 &lt; 0 </w:t>
      </w:r>
    </w:p>
    <w:p w:rsidR="00582F31" w:rsidRPr="008115E8" w:rsidRDefault="00582F31" w:rsidP="00582F31">
      <w:pPr>
        <w:tabs>
          <w:tab w:val="left" w:pos="1500"/>
          <w:tab w:val="left" w:pos="510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2 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p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+1 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      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p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+1   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  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= ∞</w:t>
      </w:r>
    </w:p>
    <w:p w:rsidR="00582F31" w:rsidRPr="008115E8" w:rsidRDefault="00582F31" w:rsidP="00582F31">
      <w:pPr>
        <w:tabs>
          <w:tab w:val="left" w:pos="1500"/>
          <w:tab w:val="left" w:pos="2625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The series is divergent</w:t>
      </w:r>
    </w:p>
    <w:p w:rsidR="00582F31" w:rsidRPr="008115E8" w:rsidRDefault="00582F31" w:rsidP="00582F31">
      <w:pPr>
        <w:tabs>
          <w:tab w:val="left" w:pos="1500"/>
          <w:tab w:val="left" w:pos="510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When p = 1,       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2 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</w:t>
      </w:r>
      <m:oMath>
        <m:nary>
          <m:naryPr>
            <m:limLoc m:val="subSu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2 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 1       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   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 xml:space="preserve"> </m:t>
                    </m:r>
                  </m:sup>
                </m:sSup>
              </m:den>
            </m:f>
          </m:e>
        </m:nary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dt = (log t) = ∞</w:t>
      </w:r>
    </w:p>
    <w:p w:rsidR="00582F31" w:rsidRDefault="00582F31" w:rsidP="00582F31">
      <w:pPr>
        <w:tabs>
          <w:tab w:val="left" w:pos="1500"/>
          <w:tab w:val="left" w:pos="510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The series is divergent. </w:t>
      </w:r>
    </w:p>
    <w:p w:rsidR="00D63703" w:rsidRPr="008115E8" w:rsidRDefault="00D63703" w:rsidP="00582F31">
      <w:pPr>
        <w:tabs>
          <w:tab w:val="left" w:pos="1500"/>
          <w:tab w:val="left" w:pos="5100"/>
        </w:tabs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>3.</w: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Test the convergence of the series </w:t>
      </w:r>
      <m:oMath>
        <m:nary>
          <m:naryPr>
            <m:chr m:val="∑"/>
            <m:limLoc m:val="undOvr"/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…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..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…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.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den>
            </m:f>
          </m:e>
        </m:nary>
      </m:oMath>
    </w:p>
    <w:p w:rsidR="00582F31" w:rsidRPr="008115E8" w:rsidRDefault="00B3224A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given un=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.2.3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…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..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.5 7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…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..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)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Then un+1=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.2.3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…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..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.5 7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…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..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3)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u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un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.2.3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…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..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.5 7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…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..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3)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x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.5 7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…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..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)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.2.3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…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..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)!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3)!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x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)!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!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)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!</m:t>
            </m:r>
          </m:num>
          <m:den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1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!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3)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x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)!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!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n</m:t>
                </m:r>
              </m:den>
            </m:f>
          </m:e>
        </m:func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)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3)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1+1/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+3/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)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1/2&lt;1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By ratio test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nary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is convergent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4. 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Test the convergence of the series </w:t>
      </w:r>
      <m:oMath>
        <m:nary>
          <m:naryPr>
            <m:chr m:val="∑"/>
            <m:limLoc m:val="undOvr"/>
            <m:ctrlPr>
              <w:rPr>
                <w:rFonts w:ascii="Cambria Math" w:hAnsi="Times New Roman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m:rPr>
                        <m:sty m:val="bi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den>
            </m:f>
          </m:e>
        </m:nary>
      </m:oMath>
    </w:p>
    <w:p w:rsidR="00582F31" w:rsidRPr="008115E8" w:rsidRDefault="00B3224A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given un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)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Then un+1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+1(</m:t>
            </m:r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)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u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un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+1(</m:t>
            </m:r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)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x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)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)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+1(</m:t>
            </m:r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)</m:t>
            </m:r>
          </m:den>
        </m:f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w:lastRenderedPageBreak/>
          <m:t>∴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n</m:t>
                </m:r>
              </m:den>
            </m:f>
          </m:e>
        </m:func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1+1/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)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1+2/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)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+1/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</m:den>
        </m:f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=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By ratio test, if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&gt;1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nary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is divergent and if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1 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nary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is convergent.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=1, then test is fail apply comparison test,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un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)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choose vn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/2</m:t>
                </m:r>
              </m:sup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which is convergent series because k=3/2&gt;1 .</w:t>
      </w:r>
    </w:p>
    <w:p w:rsidR="00582F31" w:rsidRPr="008115E8" w:rsidRDefault="00DA77DF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n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vn</m:t>
                </m:r>
              </m:den>
            </m:f>
          </m:e>
        </m:func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/2</m:t>
                    </m:r>
                  </m:sup>
                </m:sSup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e>
                </m:ra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1+1/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den>
            </m:f>
          </m:e>
        </m:func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1= finite </w:t>
      </w:r>
    </w:p>
    <w:p w:rsidR="00B3224A" w:rsidRPr="00D63703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By comparison test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nary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is convergent (since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nary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is convergent)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5. Discuss the convergence of the series </w:t>
      </w:r>
      <m:oMath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den>
        </m:f>
        <m:r>
          <m:rPr>
            <m:sty m:val="bi"/>
          </m:rP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>…</m:t>
        </m:r>
      </m:oMath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.. 0&lt;x&lt;1</w:t>
      </w:r>
    </w:p>
    <w:p w:rsidR="00582F31" w:rsidRPr="008115E8" w:rsidRDefault="00B3224A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given u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;   u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-1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-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-1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-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x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</w:t>
      </w:r>
      <m:oMath>
        <m:d>
          <m:dPr>
            <m:begChr m:val="["/>
            <m:endChr m:val="]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</m:num>
              <m:den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p>
                </m:sSup>
              </m:den>
            </m:f>
          </m:e>
        </m:d>
      </m:oMath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=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x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</w:t>
      </w:r>
      <m:oMath>
        <m:d>
          <m:dPr>
            <m:begChr m:val="["/>
            <m:endChr m:val="]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vertAlign w:val="superscript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</m:e>
        </m:d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-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-1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x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n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)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&lt; 0   (since x&lt;1)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-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-1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&lt; 0  (numerically)</w:t>
      </w:r>
    </w:p>
    <w:p w:rsidR="00582F31" w:rsidRPr="008115E8" w:rsidRDefault="00DA77DF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  <w:vertAlign w:val="subscript"/>
          </w:rPr>
          <m:t>n</m:t>
        </m: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e>
            </m:d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 0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By Leibnitz test the given series is convergent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 xml:space="preserve">6. Discuss the convergence of the series   </w:t>
      </w:r>
      <m:oMath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m:rPr>
            <m:sty m:val="bi"/>
          </m:rP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d>
          <m:d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d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d>
          <m:d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d>
        <m:r>
          <m:rPr>
            <m:sty m:val="bi"/>
          </m:rPr>
          <w:rPr>
            <w:rFonts w:ascii="Times New Roman" w:eastAsiaTheme="minorEastAsia" w:hAnsi="Times New Roman" w:cs="Times New Roman"/>
            <w:sz w:val="24"/>
            <w:szCs w:val="24"/>
          </w:rPr>
          <m:t>-…</m:t>
        </m:r>
      </m:oMath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582F31" w:rsidRPr="008115E8" w:rsidRDefault="00B3224A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="00582F31"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Given u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(1+2+3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…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.+n)</m:t>
        </m:r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</m:sup>
            </m:sSup>
          </m:den>
        </m:f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)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)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)^2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-1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-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-1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For n=2, 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2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-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+1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e>
                </m:d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(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6</m:t>
                </m:r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e>
                </m:d>
              </m:e>
              <m:sup/>
            </m:sSup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)  &lt; 0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-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-1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&lt; 0</w:t>
      </w:r>
    </w:p>
    <w:p w:rsidR="00582F31" w:rsidRPr="008115E8" w:rsidRDefault="00DA77DF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  <w:vertAlign w:val="subscript"/>
          </w:rPr>
          <m:t>n</m:t>
        </m: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)^2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= 1/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∞</m:t>
        </m: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0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By Leibnitz test the given series is convergent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7. Discuss the convergence of the series   </w:t>
      </w:r>
      <m:oMath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.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.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.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den>
        </m:f>
        <m:r>
          <m:rPr>
            <m:sty m:val="bi"/>
          </m:rPr>
          <w:rPr>
            <w:rFonts w:ascii="Times New Roman" w:eastAsiaTheme="minorEastAsia" w:hAnsi="Times New Roman" w:cs="Times New Roman"/>
            <w:sz w:val="24"/>
            <w:szCs w:val="24"/>
          </w:rPr>
          <m:t>-…</m:t>
        </m:r>
      </m:oMath>
    </w:p>
    <w:p w:rsidR="00582F31" w:rsidRPr="008115E8" w:rsidRDefault="00B3224A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Given u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)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-1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)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-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-1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)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-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)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For n=2, 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2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-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.2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.2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-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.2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</m:e>
            </m: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.2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)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=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2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-  </w:t>
      </w:r>
      <m:oMath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&lt; 0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w:lastRenderedPageBreak/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-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-1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&lt; 0</w:t>
      </w:r>
    </w:p>
    <w:p w:rsidR="00582F31" w:rsidRPr="008115E8" w:rsidRDefault="00DA77DF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  <w:vertAlign w:val="subscript"/>
          </w:rPr>
          <m:t>n</m:t>
        </m: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  <m:f>
          <m:f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)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= 0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By Leibnitz test the given series is convergent</w:t>
      </w:r>
    </w:p>
    <w:p w:rsidR="00B3224A" w:rsidRPr="008115E8" w:rsidRDefault="00582F31" w:rsidP="00582F3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8. Discuss the absolute convergence of the series 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=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osnπ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den>
            </m:f>
          </m:e>
        </m:nary>
      </m:oMath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582F31" w:rsidRPr="008115E8" w:rsidRDefault="00B3224A" w:rsidP="00582F3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="00582F31"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Given u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n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osnπ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)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</m:t>
            </m:r>
          </m:den>
        </m:f>
      </m:oMath>
    </w:p>
    <w:p w:rsidR="00582F31" w:rsidRPr="008115E8" w:rsidRDefault="00DA77DF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u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  <w:vertAlign w:val="subscript"/>
              </w:rPr>
              <m:t>n</m:t>
            </m:r>
          </m:e>
        </m:d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)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1</m:t>
                </m:r>
              </m:den>
            </m:f>
          </m:e>
        </m:d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∴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n</m:t>
                </m:r>
              </m:den>
            </m:f>
          </m:e>
        </m:func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 </w:t>
      </w: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)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1</m:t>
                </m:r>
              </m:den>
            </m:f>
          </m:e>
        </m:func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x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den>
        </m:f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= </w:t>
      </w: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(1/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)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1/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func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x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/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= 1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Ratio test is failed, by comparison test choose v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n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= 1/n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</w:p>
    <w:p w:rsidR="00F27236" w:rsidRPr="00406B9D" w:rsidRDefault="00DA77DF" w:rsidP="00406B9D">
      <w:pPr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→∞</m:t>
                </m:r>
              </m:lim>
            </m:limLow>
            <m:d>
              <m:dPr>
                <m:begChr m:val="|"/>
                <m:endChr m:val="|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un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vn</m:t>
                    </m:r>
                  </m:den>
                </m:f>
              </m:e>
            </m:d>
          </m:fName>
          <m:e/>
        </m:func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limLow>
          <m:limLow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im</m:t>
            </m: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→∞</m:t>
            </m:r>
          </m:lim>
        </m:limLow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x n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1(finite)   </w:t>
      </w:r>
      <m:oMath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n</m:t>
            </m:r>
          </m:e>
        </m:d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is absolutely convergent.</w:t>
      </w:r>
    </w:p>
    <w:p w:rsidR="008B4DC4" w:rsidRPr="008115E8" w:rsidRDefault="008B4DC4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 xml:space="preserve">UNIT III </w:t>
      </w:r>
    </w:p>
    <w:p w:rsidR="008B4DC4" w:rsidRPr="00D63703" w:rsidRDefault="00213430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>APPLICATIONS OF DIFFERENTIAL CALCULUS</w:t>
      </w:r>
    </w:p>
    <w:p w:rsidR="008B4DC4" w:rsidRPr="008115E8" w:rsidRDefault="008B4DC4" w:rsidP="008B4DC4">
      <w:pPr>
        <w:spacing w:line="36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PART-A</w:t>
      </w:r>
    </w:p>
    <w:p w:rsidR="008B4DC4" w:rsidRPr="008115E8" w:rsidRDefault="008B4DC4" w:rsidP="0064282E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curvature of 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2320" w:dyaOrig="360">
          <v:shape id="_x0000_i1070" type="#_x0000_t75" style="width:116.25pt;height:17.25pt" o:ole="">
            <v:imagedata r:id="rId104" o:title=""/>
          </v:shape>
          <o:OLEObject Type="Embed" ProgID="Equation.DSMT4" ShapeID="_x0000_i1070" DrawAspect="Content" ObjectID="_1505741901" r:id="rId105"/>
        </w:object>
      </w:r>
    </w:p>
    <w:p w:rsidR="008B4DC4" w:rsidRPr="008115E8" w:rsidRDefault="008B4DC4" w:rsidP="0064282E">
      <w:pPr>
        <w:spacing w:line="24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8B4DC4" w:rsidRPr="008115E8" w:rsidRDefault="008B4DC4" w:rsidP="0064282E">
      <w:pPr>
        <w:spacing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8115E8">
        <w:rPr>
          <w:rFonts w:ascii="Times New Roman" w:hAnsi="Times New Roman" w:cs="Times New Roman"/>
          <w:i/>
          <w:sz w:val="24"/>
          <w:szCs w:val="24"/>
        </w:rPr>
        <w:t xml:space="preserve">           </w:t>
      </w:r>
      <w:r w:rsidRPr="008115E8">
        <w:rPr>
          <w:rFonts w:ascii="Times New Roman" w:hAnsi="Times New Roman" w:cs="Times New Roman"/>
          <w:sz w:val="24"/>
          <w:szCs w:val="24"/>
        </w:rPr>
        <w:t xml:space="preserve">Given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1960" w:dyaOrig="360">
          <v:shape id="_x0000_i1071" type="#_x0000_t75" style="width:98.25pt;height:17.25pt" o:ole="">
            <v:imagedata r:id="rId106" o:title=""/>
          </v:shape>
          <o:OLEObject Type="Embed" ProgID="Equation.DSMT4" ShapeID="_x0000_i1071" DrawAspect="Content" ObjectID="_1505741902" r:id="rId107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= 0 is of the form  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1072" type="#_x0000_t75" style="width:134.25pt;height:17.25pt" o:ole="">
            <v:imagedata r:id="rId108" o:title=""/>
          </v:shape>
          <o:OLEObject Type="Embed" ProgID="Equation.3" ShapeID="_x0000_i1072" DrawAspect="Content" ObjectID="_1505741903" r:id="rId109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Here 2a = 4, 2b = -6 and c = -1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a=2,    b= -3 and c =-1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radius of the curve = </w:t>
      </w:r>
      <w:r w:rsidRPr="008115E8">
        <w:rPr>
          <w:rFonts w:ascii="Times New Roman" w:hAnsi="Times New Roman" w:cs="Times New Roman"/>
          <w:position w:val="-8"/>
          <w:sz w:val="24"/>
          <w:szCs w:val="24"/>
        </w:rPr>
        <w:object w:dxaOrig="1340" w:dyaOrig="400">
          <v:shape id="_x0000_i1073" type="#_x0000_t75" style="width:66.75pt;height:19.5pt" o:ole="">
            <v:imagedata r:id="rId110" o:title=""/>
          </v:shape>
          <o:OLEObject Type="Embed" ProgID="Equation.3" ShapeID="_x0000_i1073" DrawAspect="Content" ObjectID="_1505741904" r:id="rId111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= </w:t>
      </w:r>
      <w:r w:rsidRPr="008115E8">
        <w:rPr>
          <w:rFonts w:ascii="Times New Roman" w:hAnsi="Times New Roman" w:cs="Times New Roman"/>
          <w:position w:val="-12"/>
          <w:sz w:val="24"/>
          <w:szCs w:val="24"/>
        </w:rPr>
        <w:object w:dxaOrig="1920" w:dyaOrig="440">
          <v:shape id="_x0000_i1074" type="#_x0000_t75" style="width:96.75pt;height:22.5pt" o:ole="">
            <v:imagedata r:id="rId112" o:title=""/>
          </v:shape>
          <o:OLEObject Type="Embed" ProgID="Equation.3" ShapeID="_x0000_i1074" DrawAspect="Content" ObjectID="_1505741905" r:id="rId113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</w:t>
      </w:r>
    </w:p>
    <w:p w:rsidR="008B4DC4" w:rsidRPr="008115E8" w:rsidRDefault="008B4DC4" w:rsidP="008B4DC4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r = 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075" type="#_x0000_t75" style="width:24.75pt;height:17.25pt" o:ole="">
            <v:imagedata r:id="rId114" o:title=""/>
          </v:shape>
          <o:OLEObject Type="Embed" ProgID="Equation.3" ShapeID="_x0000_i1075" DrawAspect="Content" ObjectID="_1505741906" r:id="rId115"/>
        </w:object>
      </w:r>
    </w:p>
    <w:p w:rsidR="008B4DC4" w:rsidRPr="008115E8" w:rsidRDefault="008B4DC4" w:rsidP="00D44BD1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WKT curvature of the curve =  </w:t>
      </w:r>
      <w:r w:rsidRPr="008115E8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76" type="#_x0000_t75" style="width:11.25pt;height:30.75pt" o:ole="">
            <v:imagedata r:id="rId116" o:title=""/>
          </v:shape>
          <o:OLEObject Type="Embed" ProgID="Equation.3" ShapeID="_x0000_i1076" DrawAspect="Content" ObjectID="_1505741907" r:id="rId117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=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520" w:dyaOrig="660">
          <v:shape id="_x0000_i1077" type="#_x0000_t75" style="width:26.25pt;height:32.25pt" o:ole="">
            <v:imagedata r:id="rId118" o:title=""/>
          </v:shape>
          <o:OLEObject Type="Embed" ProgID="Equation.3" ShapeID="_x0000_i1077" DrawAspect="Content" ObjectID="_1505741908" r:id="rId119"/>
        </w:object>
      </w:r>
      <w:r w:rsidRPr="008115E8">
        <w:rPr>
          <w:rFonts w:ascii="Times New Roman" w:hAnsi="Times New Roman" w:cs="Times New Roman"/>
          <w:sz w:val="24"/>
          <w:szCs w:val="24"/>
        </w:rPr>
        <w:t>units.</w:t>
      </w:r>
      <w:r w:rsidRPr="008115E8">
        <w:rPr>
          <w:rFonts w:ascii="Times New Roman" w:hAnsi="Times New Roman" w:cs="Times New Roman"/>
          <w:vanish/>
          <w:sz w:val="24"/>
          <w:szCs w:val="24"/>
        </w:rPr>
        <w:t>2</w:t>
      </w: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radius of curvature at x=0 on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639" w:dyaOrig="360">
          <v:shape id="_x0000_i1078" type="#_x0000_t75" style="width:32.25pt;height:17.25pt" o:ole="">
            <v:imagedata r:id="rId120" o:title=""/>
          </v:shape>
          <o:OLEObject Type="Embed" ProgID="Equation.DSMT4" ShapeID="_x0000_i1078" DrawAspect="Content" ObjectID="_1505741909" r:id="rId121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        Given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639" w:dyaOrig="360">
          <v:shape id="_x0000_i1079" type="#_x0000_t75" style="width:32.25pt;height:17.25pt" o:ole="">
            <v:imagedata r:id="rId122" o:title=""/>
          </v:shape>
          <o:OLEObject Type="Embed" ProgID="Equation.DSMT4" ShapeID="_x0000_i1079" DrawAspect="Content" ObjectID="_1505741910" r:id="rId123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Radius of curvature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1380" w:dyaOrig="920">
          <v:shape id="_x0000_i1080" type="#_x0000_t75" style="width:69.75pt;height:45.75pt" o:ole="">
            <v:imagedata r:id="rId124" o:title=""/>
          </v:shape>
          <o:OLEObject Type="Embed" ProgID="Equation.DSMT4" ShapeID="_x0000_i1080" DrawAspect="Content" ObjectID="_1505741911" r:id="rId125"/>
        </w:object>
      </w:r>
    </w:p>
    <w:p w:rsidR="00406B9D" w:rsidRDefault="008B4DC4" w:rsidP="008B4DC4">
      <w:pPr>
        <w:tabs>
          <w:tab w:val="left" w:pos="2520"/>
        </w:tabs>
        <w:ind w:left="720"/>
        <w:rPr>
          <w:rFonts w:ascii="Times New Roman" w:hAnsi="Times New Roman" w:cs="Times New Roman"/>
          <w:position w:val="-94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115E8">
        <w:rPr>
          <w:rFonts w:ascii="Times New Roman" w:hAnsi="Times New Roman" w:cs="Times New Roman"/>
          <w:position w:val="-94"/>
          <w:sz w:val="24"/>
          <w:szCs w:val="24"/>
        </w:rPr>
        <w:object w:dxaOrig="3400" w:dyaOrig="2000">
          <v:shape id="_x0000_i1081" type="#_x0000_t75" style="width:170.25pt;height:100.5pt" o:ole="">
            <v:imagedata r:id="rId126" o:title=""/>
          </v:shape>
          <o:OLEObject Type="Embed" ProgID="Equation.DSMT4" ShapeID="_x0000_i1081" DrawAspect="Content" ObjectID="_1505741912" r:id="rId127"/>
        </w:object>
      </w:r>
    </w:p>
    <w:p w:rsidR="0064282E" w:rsidRDefault="0064282E" w:rsidP="008B4DC4">
      <w:pPr>
        <w:tabs>
          <w:tab w:val="left" w:pos="2520"/>
        </w:tabs>
        <w:ind w:left="720"/>
        <w:rPr>
          <w:rFonts w:ascii="Times New Roman" w:hAnsi="Times New Roman" w:cs="Times New Roman"/>
          <w:position w:val="-94"/>
          <w:sz w:val="24"/>
          <w:szCs w:val="24"/>
        </w:rPr>
      </w:pPr>
    </w:p>
    <w:p w:rsidR="0064282E" w:rsidRPr="0064282E" w:rsidRDefault="0064282E" w:rsidP="008B4DC4">
      <w:pPr>
        <w:tabs>
          <w:tab w:val="left" w:pos="2520"/>
        </w:tabs>
        <w:ind w:left="720"/>
        <w:rPr>
          <w:rFonts w:ascii="Times New Roman" w:hAnsi="Times New Roman" w:cs="Times New Roman"/>
          <w:position w:val="-94"/>
          <w:sz w:val="24"/>
          <w:szCs w:val="24"/>
        </w:rPr>
      </w:pP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nd the radius of curvature of the curve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420" w:dyaOrig="360">
          <v:shape id="_x0000_i1082" type="#_x0000_t75" style="width:71.25pt;height:17.25pt" o:ole="">
            <v:imagedata r:id="rId128" o:title=""/>
          </v:shape>
          <o:OLEObject Type="Embed" ProgID="Equation.DSMT4" ShapeID="_x0000_i1082" DrawAspect="Content" ObjectID="_1505741913" r:id="rId129"/>
        </w:object>
      </w:r>
    </w:p>
    <w:p w:rsidR="008B4DC4" w:rsidRPr="008115E8" w:rsidRDefault="008B4DC4" w:rsidP="008B4DC4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8B4DC4" w:rsidRPr="008115E8" w:rsidRDefault="008B4DC4" w:rsidP="008B4DC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582F31" w:rsidRPr="008115E8">
        <w:rPr>
          <w:rFonts w:ascii="Times New Roman" w:hAnsi="Times New Roman" w:cs="Times New Roman"/>
          <w:position w:val="-178"/>
          <w:sz w:val="24"/>
          <w:szCs w:val="24"/>
        </w:rPr>
        <w:object w:dxaOrig="4280" w:dyaOrig="3660">
          <v:shape id="_x0000_i1083" type="#_x0000_t75" style="width:213.75pt;height:173.25pt" o:ole="">
            <v:imagedata r:id="rId130" o:title=""/>
          </v:shape>
          <o:OLEObject Type="Embed" ProgID="Equation.DSMT4" ShapeID="_x0000_i1083" DrawAspect="Content" ObjectID="_1505741914" r:id="rId131"/>
        </w:object>
      </w: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What is the curvature of the curve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240" w:dyaOrig="360">
          <v:shape id="_x0000_i1084" type="#_x0000_t75" style="width:62.25pt;height:17.25pt" o:ole="">
            <v:imagedata r:id="rId132" o:title=""/>
          </v:shape>
          <o:OLEObject Type="Embed" ProgID="Equation.DSMT4" ShapeID="_x0000_i1084" DrawAspect="Content" ObjectID="_1505741915" r:id="rId133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at the point (4,3) on it.</w:t>
      </w:r>
    </w:p>
    <w:p w:rsidR="008B4DC4" w:rsidRPr="008115E8" w:rsidRDefault="008B4DC4" w:rsidP="008B4DC4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B4DC4" w:rsidRPr="008115E8" w:rsidRDefault="008B4DC4" w:rsidP="008B4DC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Since the given curve is a circle &amp;</w:t>
      </w:r>
    </w:p>
    <w:p w:rsidR="008B4DC4" w:rsidRPr="008115E8" w:rsidRDefault="008B4DC4" w:rsidP="008B4DC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We know that radius of given circle is 5 units</w:t>
      </w:r>
    </w:p>
    <w:p w:rsidR="00D44BD1" w:rsidRDefault="008B4DC4" w:rsidP="008B4DC4">
      <w:pPr>
        <w:ind w:firstLine="720"/>
        <w:rPr>
          <w:rFonts w:ascii="Times New Roman" w:hAnsi="Times New Roman" w:cs="Times New Roman"/>
          <w:position w:val="-44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8115E8">
        <w:rPr>
          <w:rFonts w:ascii="Times New Roman" w:hAnsi="Times New Roman" w:cs="Times New Roman"/>
          <w:position w:val="-44"/>
          <w:sz w:val="24"/>
          <w:szCs w:val="24"/>
        </w:rPr>
        <w:object w:dxaOrig="1900" w:dyaOrig="999">
          <v:shape id="_x0000_i1085" type="#_x0000_t75" style="width:95.25pt;height:49.5pt" o:ole="">
            <v:imagedata r:id="rId134" o:title=""/>
          </v:shape>
          <o:OLEObject Type="Embed" ProgID="Equation.DSMT4" ShapeID="_x0000_i1085" DrawAspect="Content" ObjectID="_1505741916" r:id="rId135"/>
        </w:object>
      </w:r>
    </w:p>
    <w:p w:rsidR="00406B9D" w:rsidRDefault="00406B9D" w:rsidP="008B4DC4">
      <w:pPr>
        <w:ind w:firstLine="720"/>
        <w:rPr>
          <w:rFonts w:ascii="Times New Roman" w:hAnsi="Times New Roman" w:cs="Times New Roman"/>
          <w:position w:val="-44"/>
          <w:sz w:val="24"/>
          <w:szCs w:val="24"/>
        </w:rPr>
      </w:pPr>
    </w:p>
    <w:p w:rsidR="00406B9D" w:rsidRDefault="00406B9D" w:rsidP="008B4DC4">
      <w:pPr>
        <w:ind w:firstLine="720"/>
        <w:rPr>
          <w:rFonts w:ascii="Times New Roman" w:hAnsi="Times New Roman" w:cs="Times New Roman"/>
          <w:position w:val="-44"/>
          <w:sz w:val="24"/>
          <w:szCs w:val="24"/>
        </w:rPr>
      </w:pPr>
    </w:p>
    <w:p w:rsidR="00406B9D" w:rsidRPr="008115E8" w:rsidRDefault="00406B9D" w:rsidP="008B4DC4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nd radius of curvature of the curve 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140" w:dyaOrig="320">
          <v:shape id="_x0000_i1086" type="#_x0000_t75" style="width:57pt;height:15.75pt" o:ole="">
            <v:imagedata r:id="rId136" o:title=""/>
          </v:shape>
          <o:OLEObject Type="Embed" ProgID="Equation.DSMT4" ShapeID="_x0000_i1086" DrawAspect="Content" ObjectID="_1505741917" r:id="rId137"/>
        </w:objec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040" w:dyaOrig="320">
          <v:shape id="_x0000_i1087" type="#_x0000_t75" style="width:52.5pt;height:15.75pt" o:ole="">
            <v:imagedata r:id="rId138" o:title=""/>
          </v:shape>
          <o:OLEObject Type="Embed" ProgID="Equation.DSMT4" ShapeID="_x0000_i1087" DrawAspect="Content" ObjectID="_1505741918" r:id="rId13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at any point </w:t>
      </w:r>
      <w:r w:rsidRPr="008115E8">
        <w:rPr>
          <w:rFonts w:ascii="Times New Roman" w:hAnsi="Times New Roman" w:cs="Times New Roman"/>
          <w:b/>
          <w:position w:val="-6"/>
          <w:sz w:val="24"/>
          <w:szCs w:val="24"/>
        </w:rPr>
        <w:object w:dxaOrig="340" w:dyaOrig="279">
          <v:shape id="_x0000_i1088" type="#_x0000_t75" style="width:17.25pt;height:13.5pt" o:ole="">
            <v:imagedata r:id="rId140" o:title=""/>
          </v:shape>
          <o:OLEObject Type="Embed" ProgID="Equation.DSMT4" ShapeID="_x0000_i1088" DrawAspect="Content" ObjectID="_1505741919" r:id="rId141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</w:t>
      </w:r>
    </w:p>
    <w:p w:rsidR="008B4DC4" w:rsidRPr="008115E8" w:rsidRDefault="008B4DC4" w:rsidP="008B4DC4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D44BD1" w:rsidRDefault="008B4DC4" w:rsidP="008B4DC4">
      <w:pPr>
        <w:rPr>
          <w:rFonts w:ascii="Times New Roman" w:hAnsi="Times New Roman" w:cs="Times New Roman"/>
          <w:position w:val="-174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 w:rsidRPr="008115E8">
        <w:rPr>
          <w:rFonts w:ascii="Times New Roman" w:hAnsi="Times New Roman" w:cs="Times New Roman"/>
          <w:position w:val="-174"/>
          <w:sz w:val="24"/>
          <w:szCs w:val="24"/>
        </w:rPr>
        <w:object w:dxaOrig="5460" w:dyaOrig="2680">
          <v:shape id="_x0000_i1089" type="#_x0000_t75" style="width:255.75pt;height:134.25pt" o:ole="">
            <v:imagedata r:id="rId142" o:title=""/>
          </v:shape>
          <o:OLEObject Type="Embed" ProgID="Equation.DSMT4" ShapeID="_x0000_i1089" DrawAspect="Content" ObjectID="_1505741920" r:id="rId143"/>
        </w:object>
      </w:r>
    </w:p>
    <w:p w:rsidR="00406B9D" w:rsidRPr="008115E8" w:rsidRDefault="00406B9D" w:rsidP="008B4DC4">
      <w:pPr>
        <w:rPr>
          <w:rFonts w:ascii="Times New Roman" w:hAnsi="Times New Roman" w:cs="Times New Roman"/>
          <w:sz w:val="24"/>
          <w:szCs w:val="24"/>
        </w:rPr>
      </w:pP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Find the radius of curvature at any point on the curve</w:t>
      </w:r>
      <w:r w:rsidRPr="008115E8">
        <w:rPr>
          <w:rFonts w:ascii="Times New Roman" w:hAnsi="Times New Roman" w:cs="Times New Roman"/>
          <w:b/>
          <w:position w:val="-6"/>
          <w:sz w:val="24"/>
          <w:szCs w:val="24"/>
        </w:rPr>
        <w:object w:dxaOrig="620" w:dyaOrig="320">
          <v:shape id="_x0000_i1090" type="#_x0000_t75" style="width:30.75pt;height:15.75pt" o:ole="">
            <v:imagedata r:id="rId144" o:title=""/>
          </v:shape>
          <o:OLEObject Type="Embed" ProgID="Equation.DSMT4" ShapeID="_x0000_i1090" DrawAspect="Content" ObjectID="_1505741921" r:id="rId145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8B4DC4" w:rsidRPr="008115E8" w:rsidRDefault="008B4DC4" w:rsidP="008B4DC4">
      <w:pPr>
        <w:ind w:firstLine="18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1719" w:dyaOrig="840">
          <v:shape id="_x0000_i1091" type="#_x0000_t75" style="width:85.5pt;height:42pt" o:ole="">
            <v:imagedata r:id="rId146" o:title=""/>
          </v:shape>
          <o:OLEObject Type="Embed" ProgID="Equation.DSMT4" ShapeID="_x0000_i1091" DrawAspect="Content" ObjectID="_1505741922" r:id="rId147"/>
        </w:object>
      </w:r>
    </w:p>
    <w:p w:rsidR="008B4DC4" w:rsidRPr="008115E8" w:rsidRDefault="008B4DC4" w:rsidP="008B4DC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8115E8">
        <w:rPr>
          <w:rFonts w:ascii="Times New Roman" w:hAnsi="Times New Roman" w:cs="Times New Roman"/>
          <w:position w:val="-32"/>
          <w:sz w:val="24"/>
          <w:szCs w:val="24"/>
        </w:rPr>
        <w:object w:dxaOrig="2700" w:dyaOrig="760">
          <v:shape id="_x0000_i1092" type="#_x0000_t75" style="width:134.25pt;height:38.25pt" o:ole="">
            <v:imagedata r:id="rId148" o:title=""/>
          </v:shape>
          <o:OLEObject Type="Embed" ProgID="Equation.DSMT4" ShapeID="_x0000_i1092" DrawAspect="Content" ObjectID="_1505741923" r:id="rId149"/>
        </w:object>
      </w:r>
    </w:p>
    <w:p w:rsidR="00F27236" w:rsidRPr="008115E8" w:rsidRDefault="008B4DC4" w:rsidP="00A17176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</w:t>
      </w:r>
      <w:r w:rsidRPr="008115E8">
        <w:rPr>
          <w:rFonts w:ascii="Times New Roman" w:hAnsi="Times New Roman" w:cs="Times New Roman"/>
          <w:position w:val="-82"/>
          <w:sz w:val="24"/>
          <w:szCs w:val="24"/>
        </w:rPr>
        <w:object w:dxaOrig="5580" w:dyaOrig="2439">
          <v:shape id="_x0000_i1093" type="#_x0000_t75" style="width:279pt;height:121.5pt" o:ole="">
            <v:imagedata r:id="rId150" o:title=""/>
          </v:shape>
          <o:OLEObject Type="Embed" ProgID="Equation.DSMT4" ShapeID="_x0000_i1093" DrawAspect="Content" ObjectID="_1505741924" r:id="rId151"/>
        </w:object>
      </w:r>
    </w:p>
    <w:p w:rsidR="00F27236" w:rsidRPr="008115E8" w:rsidRDefault="00F27236" w:rsidP="00D44BD1">
      <w:pPr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radius of curvature at y=2a on the curve 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920" w:dyaOrig="360">
          <v:shape id="_x0000_i1094" type="#_x0000_t75" style="width:45.75pt;height:17.25pt" o:ole="">
            <v:imagedata r:id="rId152" o:title=""/>
          </v:shape>
          <o:OLEObject Type="Embed" ProgID="Equation.DSMT4" ShapeID="_x0000_i1094" DrawAspect="Content" ObjectID="_1505741925" r:id="rId153"/>
        </w:object>
      </w:r>
    </w:p>
    <w:p w:rsidR="008B4DC4" w:rsidRPr="008115E8" w:rsidRDefault="008B4DC4" w:rsidP="008B4DC4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8B4DC4" w:rsidRPr="008115E8" w:rsidRDefault="008B4DC4" w:rsidP="008B4DC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115E8">
        <w:rPr>
          <w:rFonts w:ascii="Times New Roman" w:hAnsi="Times New Roman" w:cs="Times New Roman"/>
          <w:position w:val="-228"/>
          <w:sz w:val="24"/>
          <w:szCs w:val="24"/>
        </w:rPr>
        <w:object w:dxaOrig="3080" w:dyaOrig="4560">
          <v:shape id="_x0000_i1095" type="#_x0000_t75" style="width:153.75pt;height:228.75pt" o:ole="">
            <v:imagedata r:id="rId154" o:title=""/>
          </v:shape>
          <o:OLEObject Type="Embed" ProgID="Equation.DSMT4" ShapeID="_x0000_i1095" DrawAspect="Content" ObjectID="_1505741926" r:id="rId155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8B4DC4" w:rsidRPr="008115E8" w:rsidRDefault="008B4DC4" w:rsidP="008B4DC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8115E8">
        <w:rPr>
          <w:rFonts w:ascii="Times New Roman" w:hAnsi="Times New Roman" w:cs="Times New Roman"/>
          <w:position w:val="-44"/>
          <w:sz w:val="24"/>
          <w:szCs w:val="24"/>
        </w:rPr>
        <w:object w:dxaOrig="2340" w:dyaOrig="1420">
          <v:shape id="_x0000_i1096" type="#_x0000_t75" style="width:117pt;height:71.25pt" o:ole="">
            <v:imagedata r:id="rId156" o:title=""/>
          </v:shape>
          <o:OLEObject Type="Embed" ProgID="Equation.DSMT4" ShapeID="_x0000_i1096" DrawAspect="Content" ObjectID="_1505741927" r:id="rId157"/>
        </w:object>
      </w:r>
    </w:p>
    <w:p w:rsidR="008B4DC4" w:rsidRPr="008115E8" w:rsidRDefault="008B4DC4" w:rsidP="008B4DC4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8115E8">
        <w:rPr>
          <w:rFonts w:ascii="Times New Roman" w:hAnsi="Times New Roman" w:cs="Times New Roman"/>
          <w:position w:val="-54"/>
          <w:sz w:val="24"/>
          <w:szCs w:val="24"/>
        </w:rPr>
        <w:object w:dxaOrig="4000" w:dyaOrig="1200">
          <v:shape id="_x0000_i1097" type="#_x0000_t75" style="width:200.25pt;height:60pt" o:ole="">
            <v:imagedata r:id="rId158" o:title=""/>
          </v:shape>
          <o:OLEObject Type="Embed" ProgID="Equation.DSMT4" ShapeID="_x0000_i1097" DrawAspect="Content" ObjectID="_1505741928" r:id="rId159"/>
        </w:object>
      </w:r>
    </w:p>
    <w:p w:rsidR="0000096A" w:rsidRPr="008115E8" w:rsidRDefault="008B4DC4" w:rsidP="00A17176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i.e.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1780" w:dyaOrig="380">
          <v:shape id="_x0000_i1098" type="#_x0000_t75" style="width:89.25pt;height:18.75pt" o:ole="">
            <v:imagedata r:id="rId160" o:title=""/>
          </v:shape>
          <o:OLEObject Type="Embed" ProgID="Equation.DSMT4" ShapeID="_x0000_i1098" DrawAspect="Content" ObjectID="_1505741929" r:id="rId161"/>
        </w:object>
      </w: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nd the radius of curvature at  </w:t>
      </w:r>
      <w:r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620" w:dyaOrig="620">
          <v:shape id="_x0000_i1099" type="#_x0000_t75" style="width:30.75pt;height:30.75pt" o:ole="">
            <v:imagedata r:id="rId162" o:title=""/>
          </v:shape>
          <o:OLEObject Type="Embed" ProgID="Equation.DSMT4" ShapeID="_x0000_i1099" DrawAspect="Content" ObjectID="_1505741930" r:id="rId163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on the curve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820" w:dyaOrig="320">
          <v:shape id="_x0000_i1100" type="#_x0000_t75" style="width:90.75pt;height:15.75pt" o:ole="">
            <v:imagedata r:id="rId164" o:title=""/>
          </v:shape>
          <o:OLEObject Type="Embed" ProgID="Equation.DSMT4" ShapeID="_x0000_i1100" DrawAspect="Content" ObjectID="_1505741931" r:id="rId165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8B4DC4" w:rsidRPr="008115E8" w:rsidRDefault="008B4DC4" w:rsidP="008B4DC4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</w:t>
      </w:r>
      <w:r w:rsidRPr="008115E8"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8B4DC4" w:rsidRPr="008115E8" w:rsidRDefault="008B4DC4" w:rsidP="008B4DC4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8115E8">
        <w:rPr>
          <w:rFonts w:ascii="Times New Roman" w:hAnsi="Times New Roman" w:cs="Times New Roman"/>
          <w:position w:val="-42"/>
          <w:sz w:val="24"/>
          <w:szCs w:val="24"/>
        </w:rPr>
        <w:object w:dxaOrig="2600" w:dyaOrig="960">
          <v:shape id="_x0000_i1101" type="#_x0000_t75" style="width:130.5pt;height:47.25pt" o:ole="">
            <v:imagedata r:id="rId166" o:title=""/>
          </v:shape>
          <o:OLEObject Type="Embed" ProgID="Equation.DSMT4" ShapeID="_x0000_i1101" DrawAspect="Content" ObjectID="_1505741932" r:id="rId167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B4DC4" w:rsidRPr="008115E8" w:rsidRDefault="008B4DC4" w:rsidP="008B4DC4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8115E8">
        <w:rPr>
          <w:rFonts w:ascii="Times New Roman" w:hAnsi="Times New Roman" w:cs="Times New Roman"/>
          <w:position w:val="-48"/>
          <w:sz w:val="24"/>
          <w:szCs w:val="24"/>
        </w:rPr>
        <w:object w:dxaOrig="4540" w:dyaOrig="1380">
          <v:shape id="_x0000_i1102" type="#_x0000_t75" style="width:227.25pt;height:69.75pt" o:ole="">
            <v:imagedata r:id="rId168" o:title=""/>
          </v:shape>
          <o:OLEObject Type="Embed" ProgID="Equation.DSMT4" ShapeID="_x0000_i1102" DrawAspect="Content" ObjectID="_1505741933" r:id="rId169"/>
        </w:object>
      </w:r>
    </w:p>
    <w:p w:rsidR="008B4DC4" w:rsidRPr="008115E8" w:rsidRDefault="008B4DC4" w:rsidP="008B4DC4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4599" w:dyaOrig="840">
          <v:shape id="_x0000_i1103" type="#_x0000_t75" style="width:229.5pt;height:42pt" o:ole="">
            <v:imagedata r:id="rId170" o:title=""/>
          </v:shape>
          <o:OLEObject Type="Embed" ProgID="Equation.DSMT4" ShapeID="_x0000_i1103" DrawAspect="Content" ObjectID="_1505741934" r:id="rId171"/>
        </w:object>
      </w:r>
    </w:p>
    <w:p w:rsidR="008B4DC4" w:rsidRDefault="008B4DC4" w:rsidP="008B4DC4">
      <w:pPr>
        <w:rPr>
          <w:rFonts w:ascii="Times New Roman" w:hAnsi="Times New Roman" w:cs="Times New Roman"/>
          <w:position w:val="-64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8115E8">
        <w:rPr>
          <w:rFonts w:ascii="Times New Roman" w:hAnsi="Times New Roman" w:cs="Times New Roman"/>
          <w:position w:val="-64"/>
          <w:sz w:val="24"/>
          <w:szCs w:val="24"/>
        </w:rPr>
        <w:object w:dxaOrig="3360" w:dyaOrig="1400">
          <v:shape id="_x0000_i1104" type="#_x0000_t75" style="width:168pt;height:69.75pt" o:ole="">
            <v:imagedata r:id="rId172" o:title=""/>
          </v:shape>
          <o:OLEObject Type="Embed" ProgID="Equation.DSMT4" ShapeID="_x0000_i1104" DrawAspect="Content" ObjectID="_1505741935" r:id="rId173"/>
        </w:object>
      </w:r>
    </w:p>
    <w:p w:rsidR="003C157C" w:rsidRDefault="003C157C" w:rsidP="008B4DC4">
      <w:pPr>
        <w:rPr>
          <w:rFonts w:ascii="Times New Roman" w:hAnsi="Times New Roman" w:cs="Times New Roman"/>
          <w:position w:val="-64"/>
          <w:sz w:val="24"/>
          <w:szCs w:val="24"/>
        </w:rPr>
      </w:pPr>
    </w:p>
    <w:p w:rsidR="003C157C" w:rsidRPr="008115E8" w:rsidRDefault="003C157C" w:rsidP="008B4DC4">
      <w:pPr>
        <w:rPr>
          <w:rFonts w:ascii="Times New Roman" w:hAnsi="Times New Roman" w:cs="Times New Roman"/>
          <w:sz w:val="24"/>
          <w:szCs w:val="24"/>
        </w:rPr>
      </w:pP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>Find the radius of curvature at any point (x,y) on the curve</w:t>
      </w:r>
      <w:r w:rsidRPr="008115E8">
        <w:rPr>
          <w:rFonts w:ascii="Times New Roman" w:hAnsi="Times New Roman" w:cs="Times New Roman"/>
          <w:b/>
          <w:position w:val="-60"/>
          <w:sz w:val="24"/>
          <w:szCs w:val="24"/>
        </w:rPr>
        <w:object w:dxaOrig="1900" w:dyaOrig="1380">
          <v:shape id="_x0000_i1105" type="#_x0000_t75" style="width:95.25pt;height:69.75pt" o:ole="">
            <v:imagedata r:id="rId174" o:title=""/>
          </v:shape>
          <o:OLEObject Type="Embed" ProgID="Equation.DSMT4" ShapeID="_x0000_i1105" DrawAspect="Content" ObjectID="_1505741936" r:id="rId175"/>
        </w:object>
      </w:r>
    </w:p>
    <w:p w:rsidR="008B4DC4" w:rsidRPr="008115E8" w:rsidRDefault="008B4DC4" w:rsidP="008B4DC4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A17176" w:rsidRDefault="008B4DC4" w:rsidP="008B4DC4">
      <w:pPr>
        <w:spacing w:line="360" w:lineRule="auto"/>
        <w:ind w:left="720"/>
        <w:rPr>
          <w:rFonts w:ascii="Times New Roman" w:hAnsi="Times New Roman" w:cs="Times New Roman"/>
          <w:position w:val="-48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406B9D" w:rsidRPr="008115E8">
        <w:rPr>
          <w:rFonts w:ascii="Times New Roman" w:hAnsi="Times New Roman" w:cs="Times New Roman"/>
          <w:position w:val="-48"/>
          <w:sz w:val="24"/>
          <w:szCs w:val="24"/>
        </w:rPr>
        <w:object w:dxaOrig="5140" w:dyaOrig="5179">
          <v:shape id="_x0000_i1106" type="#_x0000_t75" style="width:247.5pt;height:205.5pt" o:ole="">
            <v:imagedata r:id="rId176" o:title=""/>
          </v:shape>
          <o:OLEObject Type="Embed" ProgID="Equation.DSMT4" ShapeID="_x0000_i1106" DrawAspect="Content" ObjectID="_1505741937" r:id="rId177"/>
        </w:object>
      </w:r>
    </w:p>
    <w:p w:rsidR="003C157C" w:rsidRDefault="003C157C" w:rsidP="008B4DC4">
      <w:pPr>
        <w:spacing w:line="360" w:lineRule="auto"/>
        <w:ind w:left="720"/>
        <w:rPr>
          <w:rFonts w:ascii="Times New Roman" w:hAnsi="Times New Roman" w:cs="Times New Roman"/>
          <w:position w:val="-48"/>
          <w:sz w:val="24"/>
          <w:szCs w:val="24"/>
        </w:rPr>
      </w:pPr>
    </w:p>
    <w:p w:rsidR="003C157C" w:rsidRDefault="003C157C" w:rsidP="008B4DC4">
      <w:pPr>
        <w:spacing w:line="360" w:lineRule="auto"/>
        <w:ind w:left="720"/>
        <w:rPr>
          <w:rFonts w:ascii="Times New Roman" w:hAnsi="Times New Roman" w:cs="Times New Roman"/>
          <w:position w:val="-48"/>
          <w:sz w:val="24"/>
          <w:szCs w:val="24"/>
        </w:rPr>
      </w:pPr>
    </w:p>
    <w:p w:rsidR="003C157C" w:rsidRPr="00406B9D" w:rsidRDefault="003C157C" w:rsidP="008B4DC4">
      <w:pPr>
        <w:spacing w:line="360" w:lineRule="auto"/>
        <w:ind w:left="720"/>
        <w:rPr>
          <w:rFonts w:ascii="Times New Roman" w:hAnsi="Times New Roman" w:cs="Times New Roman"/>
          <w:position w:val="-48"/>
          <w:sz w:val="24"/>
          <w:szCs w:val="24"/>
        </w:rPr>
      </w:pP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nd the centre of curvature of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620" w:dyaOrig="360">
          <v:shape id="_x0000_i1107" type="#_x0000_t75" style="width:30.75pt;height:17.25pt" o:ole="">
            <v:imagedata r:id="rId178" o:title=""/>
          </v:shape>
          <o:OLEObject Type="Embed" ProgID="Equation.DSMT4" ShapeID="_x0000_i1107" DrawAspect="Content" ObjectID="_1505741938" r:id="rId17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of the origin.</w:t>
      </w:r>
    </w:p>
    <w:p w:rsidR="008B4DC4" w:rsidRPr="008115E8" w:rsidRDefault="008B4DC4" w:rsidP="008B4DC4">
      <w:pPr>
        <w:ind w:left="54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ab/>
        <w:t xml:space="preserve">       The centre of curvature is given by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ab/>
        <w:t xml:space="preserve">              </w:t>
      </w:r>
      <w:r w:rsidR="00406B9D" w:rsidRPr="008115E8">
        <w:rPr>
          <w:rFonts w:ascii="Times New Roman" w:hAnsi="Times New Roman" w:cs="Times New Roman"/>
          <w:position w:val="-24"/>
          <w:sz w:val="24"/>
          <w:szCs w:val="24"/>
        </w:rPr>
        <w:object w:dxaOrig="3940" w:dyaOrig="5179">
          <v:shape id="_x0000_i1108" type="#_x0000_t75" style="width:199.5pt;height:188.25pt" o:ole="">
            <v:imagedata r:id="rId180" o:title=""/>
          </v:shape>
          <o:OLEObject Type="Embed" ProgID="Equation.DSMT4" ShapeID="_x0000_i1108" DrawAspect="Content" ObjectID="_1505741939" r:id="rId181"/>
        </w:object>
      </w: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Find the envelope of the family of lines</w:t>
      </w:r>
      <w:r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1120" w:dyaOrig="620">
          <v:shape id="_x0000_i1109" type="#_x0000_t75" style="width:56.25pt;height:30.75pt" o:ole="">
            <v:imagedata r:id="rId182" o:title=""/>
          </v:shape>
          <o:OLEObject Type="Embed" ProgID="Equation.DSMT4" ShapeID="_x0000_i1109" DrawAspect="Content" ObjectID="_1505741940" r:id="rId183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, t being the parameter.</w:t>
      </w:r>
    </w:p>
    <w:p w:rsidR="008B4DC4" w:rsidRPr="008115E8" w:rsidRDefault="008B4DC4" w:rsidP="008B4DC4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Given family of lines can be written as,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1600" w:dyaOrig="360">
          <v:shape id="_x0000_i1110" type="#_x0000_t75" style="width:80.25pt;height:17.25pt" o:ole="">
            <v:imagedata r:id="rId184" o:title=""/>
          </v:shape>
          <o:OLEObject Type="Embed" ProgID="Equation.DSMT4" ShapeID="_x0000_i1110" DrawAspect="Content" ObjectID="_1505741941" r:id="rId185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--------- (1)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The envelope of  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1620" w:dyaOrig="320">
          <v:shape id="_x0000_i1111" type="#_x0000_t75" style="width:81.75pt;height:15.75pt" o:ole="">
            <v:imagedata r:id="rId186" o:title=""/>
          </v:shape>
          <o:OLEObject Type="Embed" ProgID="Equation.DSMT4" ShapeID="_x0000_i1111" DrawAspect="Content" ObjectID="_1505741942" r:id="rId187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is 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112" type="#_x0000_t75" style="width:68.25pt;height:15.75pt" o:ole="">
            <v:imagedata r:id="rId188" o:title=""/>
          </v:shape>
          <o:OLEObject Type="Embed" ProgID="Equation.DSMT4" ShapeID="_x0000_i1112" DrawAspect="Content" ObjectID="_1505741943" r:id="rId189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From (1) we get A = </w:t>
      </w:r>
      <w:r w:rsidRPr="008115E8">
        <w:rPr>
          <w:rFonts w:ascii="Times New Roman" w:hAnsi="Times New Roman" w:cs="Times New Roman"/>
          <w:i/>
          <w:sz w:val="24"/>
          <w:szCs w:val="24"/>
        </w:rPr>
        <w:t>y</w:t>
      </w:r>
      <w:r w:rsidRPr="008115E8">
        <w:rPr>
          <w:rFonts w:ascii="Times New Roman" w:hAnsi="Times New Roman" w:cs="Times New Roman"/>
          <w:sz w:val="24"/>
          <w:szCs w:val="24"/>
        </w:rPr>
        <w:t>, B= -2c, C =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3" type="#_x0000_t75" style="width:9.75pt;height:11.25pt" o:ole="">
            <v:imagedata r:id="rId190" o:title=""/>
          </v:shape>
          <o:OLEObject Type="Embed" ProgID="Equation.DSMT4" ShapeID="_x0000_i1113" DrawAspect="Content" ObjectID="_1505741944" r:id="rId191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Putting these values in (2) we get,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</w:t>
      </w:r>
      <w:r w:rsidRPr="008115E8">
        <w:rPr>
          <w:rFonts w:ascii="Times New Roman" w:hAnsi="Times New Roman" w:cs="Times New Roman"/>
          <w:position w:val="-70"/>
          <w:sz w:val="24"/>
          <w:szCs w:val="24"/>
        </w:rPr>
        <w:object w:dxaOrig="1640" w:dyaOrig="1520">
          <v:shape id="_x0000_i1114" type="#_x0000_t75" style="width:81.75pt;height:75.75pt" o:ole="">
            <v:imagedata r:id="rId192" o:title=""/>
          </v:shape>
          <o:OLEObject Type="Embed" ProgID="Equation.DSMT4" ShapeID="_x0000_i1114" DrawAspect="Content" ObjectID="_1505741945" r:id="rId193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This is required envelope.</w:t>
      </w: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Find the Envelope of the family of Straight lines</w:t>
      </w:r>
      <w:r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1160" w:dyaOrig="620">
          <v:shape id="_x0000_i1115" type="#_x0000_t75" style="width:58.5pt;height:30.75pt" o:ole="">
            <v:imagedata r:id="rId194" o:title=""/>
          </v:shape>
          <o:OLEObject Type="Embed" ProgID="Equation.DSMT4" ShapeID="_x0000_i1115" DrawAspect="Content" ObjectID="_1505741946" r:id="rId195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, where m is a parameter.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8115E8">
        <w:rPr>
          <w:rFonts w:ascii="Times New Roman" w:hAnsi="Times New Roman" w:cs="Times New Roman"/>
          <w:position w:val="-50"/>
          <w:sz w:val="24"/>
          <w:szCs w:val="24"/>
        </w:rPr>
        <w:object w:dxaOrig="3300" w:dyaOrig="1400">
          <v:shape id="_x0000_i1116" type="#_x0000_t75" style="width:165pt;height:69.75pt" o:ole="">
            <v:imagedata r:id="rId196" o:title=""/>
          </v:shape>
          <o:OLEObject Type="Embed" ProgID="Equation.DSMT4" ShapeID="_x0000_i1116" DrawAspect="Content" ObjectID="_1505741947" r:id="rId197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This is a quadratic in ‘m</w:t>
      </w:r>
    </w:p>
    <w:p w:rsidR="00D44BD1" w:rsidRDefault="008B4DC4" w:rsidP="00406B9D">
      <w:pPr>
        <w:rPr>
          <w:rFonts w:ascii="Times New Roman" w:hAnsi="Times New Roman" w:cs="Times New Roman"/>
          <w:position w:val="-70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ab/>
        <w:t xml:space="preserve">                           </w:t>
      </w:r>
      <w:r w:rsidRPr="008115E8">
        <w:rPr>
          <w:rFonts w:ascii="Times New Roman" w:hAnsi="Times New Roman" w:cs="Times New Roman"/>
          <w:position w:val="-70"/>
          <w:sz w:val="24"/>
          <w:szCs w:val="24"/>
        </w:rPr>
        <w:object w:dxaOrig="4200" w:dyaOrig="1520">
          <v:shape id="_x0000_i1117" type="#_x0000_t75" style="width:210.75pt;height:75.75pt" o:ole="">
            <v:imagedata r:id="rId198" o:title=""/>
          </v:shape>
          <o:OLEObject Type="Embed" ProgID="Equation.DSMT4" ShapeID="_x0000_i1117" DrawAspect="Content" ObjectID="_1505741948" r:id="rId199"/>
        </w:object>
      </w:r>
    </w:p>
    <w:p w:rsidR="003C157C" w:rsidRDefault="003C157C" w:rsidP="00406B9D">
      <w:pPr>
        <w:rPr>
          <w:rFonts w:ascii="Times New Roman" w:hAnsi="Times New Roman" w:cs="Times New Roman"/>
          <w:position w:val="-70"/>
          <w:sz w:val="24"/>
          <w:szCs w:val="24"/>
        </w:rPr>
      </w:pPr>
    </w:p>
    <w:p w:rsidR="003C157C" w:rsidRPr="00406B9D" w:rsidRDefault="003C157C" w:rsidP="00406B9D">
      <w:pPr>
        <w:rPr>
          <w:rFonts w:ascii="Times New Roman" w:hAnsi="Times New Roman" w:cs="Times New Roman"/>
          <w:position w:val="-70"/>
          <w:sz w:val="24"/>
          <w:szCs w:val="24"/>
        </w:rPr>
      </w:pP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nd the envelope of the straight lines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2540" w:dyaOrig="320">
          <v:shape id="_x0000_i1118" type="#_x0000_t75" style="width:111.75pt;height:15.75pt" o:ole="">
            <v:imagedata r:id="rId200" o:title=""/>
          </v:shape>
          <o:OLEObject Type="Embed" ProgID="Equation.DSMT4" ShapeID="_x0000_i1118" DrawAspect="Content" ObjectID="_1505741949" r:id="rId201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where</w:t>
      </w:r>
      <w:r w:rsidRPr="008115E8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20">
          <v:shape id="_x0000_i1119" type="#_x0000_t75" style="width:12pt;height:11.25pt" o:ole="">
            <v:imagedata r:id="rId202" o:title=""/>
          </v:shape>
          <o:OLEObject Type="Embed" ProgID="Equation.DSMT4" ShapeID="_x0000_i1119" DrawAspect="Content" ObjectID="_1505741950" r:id="rId203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is the parameter.      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Given  </w:t>
      </w:r>
      <w:r w:rsidRPr="008115E8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120" type="#_x0000_t75" style="width:153.75pt;height:19.5pt" o:ole="">
            <v:imagedata r:id="rId204" o:title=""/>
          </v:shape>
          <o:OLEObject Type="Embed" ProgID="Equation.DSMT4" ShapeID="_x0000_i1120" DrawAspect="Content" ObjectID="_1505741951" r:id="rId205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Dividing equation (1) by cos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21" type="#_x0000_t75" style="width:12pt;height:11.25pt" o:ole="">
            <v:imagedata r:id="rId206" o:title=""/>
          </v:shape>
          <o:OLEObject Type="Embed" ProgID="Equation.DSMT4" ShapeID="_x0000_i1121" DrawAspect="Content" ObjectID="_1505741952" r:id="rId207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8115E8">
        <w:rPr>
          <w:rFonts w:ascii="Times New Roman" w:hAnsi="Times New Roman" w:cs="Times New Roman"/>
          <w:position w:val="-44"/>
          <w:sz w:val="24"/>
          <w:szCs w:val="24"/>
        </w:rPr>
        <w:object w:dxaOrig="4440" w:dyaOrig="999">
          <v:shape id="_x0000_i1122" type="#_x0000_t75" style="width:221.25pt;height:49.5pt" o:ole="">
            <v:imagedata r:id="rId208" o:title=""/>
          </v:shape>
          <o:OLEObject Type="Embed" ProgID="Equation.DSMT4" ShapeID="_x0000_i1122" DrawAspect="Content" ObjectID="_1505741953" r:id="rId209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Which is a quadratic equation in tan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23" type="#_x0000_t75" style="width:12pt;height:11.25pt" o:ole="">
            <v:imagedata r:id="rId210" o:title=""/>
          </v:shape>
          <o:OLEObject Type="Embed" ProgID="Equation.DSMT4" ShapeID="_x0000_i1123" DrawAspect="Content" ObjectID="_1505741954" r:id="rId211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Here A=a, B=-y, C = (a-x).</w:t>
      </w:r>
    </w:p>
    <w:p w:rsidR="008B4DC4" w:rsidRPr="008115E8" w:rsidRDefault="008B4DC4" w:rsidP="00A17176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8115E8">
        <w:rPr>
          <w:rFonts w:ascii="Times New Roman" w:hAnsi="Times New Roman" w:cs="Times New Roman"/>
          <w:position w:val="-32"/>
          <w:sz w:val="24"/>
          <w:szCs w:val="24"/>
        </w:rPr>
        <w:object w:dxaOrig="1760" w:dyaOrig="760">
          <v:shape id="_x0000_i1124" type="#_x0000_t75" style="width:87.75pt;height:38.25pt" o:ole="">
            <v:imagedata r:id="rId212" o:title=""/>
          </v:shape>
          <o:OLEObject Type="Embed" ProgID="Equation.DSMT4" ShapeID="_x0000_i1124" DrawAspect="Content" ObjectID="_1505741955" r:id="rId213"/>
        </w:object>
      </w: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envelope of 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2120" w:dyaOrig="420">
          <v:shape id="_x0000_i1125" type="#_x0000_t75" style="width:105.75pt;height:21pt" o:ole="">
            <v:imagedata r:id="rId214" o:title=""/>
          </v:shape>
          <o:OLEObject Type="Embed" ProgID="Equation.DSMT4" ShapeID="_x0000_i1125" DrawAspect="Content" ObjectID="_1505741956" r:id="rId215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where m is a parameter.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8115E8">
        <w:rPr>
          <w:rFonts w:ascii="Times New Roman" w:hAnsi="Times New Roman" w:cs="Times New Roman"/>
          <w:position w:val="-74"/>
          <w:sz w:val="24"/>
          <w:szCs w:val="24"/>
        </w:rPr>
        <w:object w:dxaOrig="3159" w:dyaOrig="1600">
          <v:shape id="_x0000_i1126" type="#_x0000_t75" style="width:158.25pt;height:80.25pt" o:ole="">
            <v:imagedata r:id="rId216" o:title=""/>
          </v:shape>
          <o:OLEObject Type="Embed" ProgID="Equation.DSMT4" ShapeID="_x0000_i1126" DrawAspect="Content" ObjectID="_1505741957" r:id="rId217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This is a quadratic equation in m.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Hence the envelope is 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127" type="#_x0000_t75" style="width:68.25pt;height:15.75pt" o:ole="">
            <v:imagedata r:id="rId218" o:title=""/>
          </v:shape>
          <o:OLEObject Type="Embed" ProgID="Equation.DSMT4" ShapeID="_x0000_i1127" DrawAspect="Content" ObjectID="_1505741958" r:id="rId219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Here A= (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128" type="#_x0000_t75" style="width:36pt;height:15.75pt" o:ole="">
            <v:imagedata r:id="rId220" o:title=""/>
          </v:shape>
          <o:OLEObject Type="Embed" ProgID="Equation.DSMT4" ShapeID="_x0000_i1128" DrawAspect="Content" ObjectID="_1505741959" r:id="rId221"/>
        </w:object>
      </w:r>
      <w:r w:rsidRPr="008115E8">
        <w:rPr>
          <w:rFonts w:ascii="Times New Roman" w:hAnsi="Times New Roman" w:cs="Times New Roman"/>
          <w:sz w:val="24"/>
          <w:szCs w:val="24"/>
        </w:rPr>
        <w:t>),  B=-2xy,   C =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1129" type="#_x0000_t75" style="width:36pt;height:17.25pt" o:ole="">
            <v:imagedata r:id="rId222" o:title=""/>
          </v:shape>
          <o:OLEObject Type="Embed" ProgID="Equation.DSMT4" ShapeID="_x0000_i1129" DrawAspect="Content" ObjectID="_1505741960" r:id="rId223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</w:t>
      </w:r>
      <w:r w:rsidRPr="008115E8">
        <w:rPr>
          <w:rFonts w:ascii="Times New Roman" w:hAnsi="Times New Roman" w:cs="Times New Roman"/>
          <w:position w:val="-122"/>
          <w:sz w:val="24"/>
          <w:szCs w:val="24"/>
        </w:rPr>
        <w:object w:dxaOrig="3739" w:dyaOrig="2280">
          <v:shape id="_x0000_i1130" type="#_x0000_t75" style="width:187.5pt;height:114pt" o:ole="">
            <v:imagedata r:id="rId224" o:title=""/>
          </v:shape>
          <o:OLEObject Type="Embed" ProgID="Equation.DSMT4" ShapeID="_x0000_i1130" DrawAspect="Content" ObjectID="_1505741961" r:id="rId225"/>
        </w:object>
      </w:r>
    </w:p>
    <w:p w:rsidR="008B4DC4" w:rsidRPr="008115E8" w:rsidRDefault="008B4DC4" w:rsidP="008B4DC4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envelope of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960" w:dyaOrig="320">
          <v:shape id="_x0000_i1131" type="#_x0000_t75" style="width:98.25pt;height:15.75pt" o:ole="">
            <v:imagedata r:id="rId226" o:title=""/>
          </v:shape>
          <o:OLEObject Type="Embed" ProgID="Equation.DSMT4" ShapeID="_x0000_i1131" DrawAspect="Content" ObjectID="_1505741962" r:id="rId227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where </w:t>
      </w:r>
      <w:r w:rsidRPr="008115E8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132" type="#_x0000_t75" style="width:9.75pt;height:13.5pt" o:ole="">
            <v:imagedata r:id="rId228" o:title=""/>
          </v:shape>
          <o:OLEObject Type="Embed" ProgID="Equation.DSMT4" ShapeID="_x0000_i1132" DrawAspect="Content" ObjectID="_1505741963" r:id="rId22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is  a parameter.</w:t>
      </w:r>
    </w:p>
    <w:p w:rsidR="008B4DC4" w:rsidRPr="008115E8" w:rsidRDefault="008B4DC4" w:rsidP="008B4DC4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Given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2480" w:dyaOrig="320">
          <v:shape id="_x0000_i1133" type="#_x0000_t75" style="width:124.5pt;height:15.75pt" o:ole="">
            <v:imagedata r:id="rId230" o:title=""/>
          </v:shape>
          <o:OLEObject Type="Embed" ProgID="Equation.DSMT4" ShapeID="_x0000_i1133" DrawAspect="Content" ObjectID="_1505741964" r:id="rId231"/>
        </w:object>
      </w:r>
    </w:p>
    <w:p w:rsidR="00406B9D" w:rsidRDefault="008B4DC4" w:rsidP="008B4DC4">
      <w:pPr>
        <w:ind w:left="720"/>
        <w:rPr>
          <w:rFonts w:ascii="Times New Roman" w:hAnsi="Times New Roman" w:cs="Times New Roman"/>
          <w:position w:val="-6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</w:t>
      </w:r>
      <w:r w:rsidR="00406B9D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  Diff w.r.to </w:t>
      </w:r>
      <w:r w:rsidR="00406B9D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34" type="#_x0000_t75" style="width:9.75pt;height:13.5pt" o:ole="">
            <v:imagedata r:id="rId232" o:title=""/>
          </v:shape>
          <o:OLEObject Type="Embed" ProgID="Equation.DSMT4" ShapeID="_x0000_i1134" DrawAspect="Content" ObjectID="_1505741965" r:id="rId233"/>
        </w:object>
      </w:r>
      <w:r w:rsidR="00406B9D">
        <w:rPr>
          <w:rFonts w:ascii="Times New Roman" w:hAnsi="Times New Roman" w:cs="Times New Roman"/>
          <w:position w:val="-6"/>
          <w:sz w:val="24"/>
          <w:szCs w:val="24"/>
        </w:rPr>
        <w:t xml:space="preserve">      </w:t>
      </w:r>
    </w:p>
    <w:p w:rsidR="008B4DC4" w:rsidRPr="008115E8" w:rsidRDefault="00406B9D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 xml:space="preserve"> 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2659" w:dyaOrig="320">
          <v:shape id="_x0000_i1135" type="#_x0000_t75" style="width:132.75pt;height:15.75pt" o:ole="">
            <v:imagedata r:id="rId234" o:title=""/>
          </v:shape>
          <o:OLEObject Type="Embed" ProgID="Equation.DSMT4" ShapeID="_x0000_i1135" DrawAspect="Content" ObjectID="_1505741966" r:id="rId235"/>
        </w:object>
      </w:r>
      <w:r w:rsidR="008B4DC4" w:rsidRPr="008115E8">
        <w:rPr>
          <w:rFonts w:ascii="Times New Roman" w:hAnsi="Times New Roman" w:cs="Times New Roman"/>
          <w:sz w:val="24"/>
          <w:szCs w:val="24"/>
        </w:rPr>
        <w:t xml:space="preserve">                      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Eliminate 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36" type="#_x0000_t75" style="width:9.75pt;height:13.5pt" o:ole="">
            <v:imagedata r:id="rId236" o:title=""/>
          </v:shape>
          <o:OLEObject Type="Embed" ProgID="Equation.DSMT4" ShapeID="_x0000_i1136" DrawAspect="Content" ObjectID="_1505741967" r:id="rId237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between (1) and (2) </w: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8115E8">
        <w:rPr>
          <w:rFonts w:ascii="Times New Roman" w:hAnsi="Times New Roman" w:cs="Times New Roman"/>
          <w:position w:val="-34"/>
          <w:sz w:val="24"/>
          <w:szCs w:val="24"/>
        </w:rPr>
        <w:object w:dxaOrig="4780" w:dyaOrig="800">
          <v:shape id="_x0000_i1137" type="#_x0000_t75" style="width:239.25pt;height:39.75pt" o:ole="">
            <v:imagedata r:id="rId238" o:title=""/>
          </v:shape>
          <o:OLEObject Type="Embed" ProgID="Equation.DSMT4" ShapeID="_x0000_i1137" DrawAspect="Content" ObjectID="_1505741968" r:id="rId239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8115E8">
        <w:rPr>
          <w:rFonts w:ascii="Times New Roman" w:hAnsi="Times New Roman" w:cs="Times New Roman"/>
          <w:position w:val="-34"/>
          <w:sz w:val="24"/>
          <w:szCs w:val="24"/>
        </w:rPr>
        <w:object w:dxaOrig="4220" w:dyaOrig="800">
          <v:shape id="_x0000_i1138" type="#_x0000_t75" style="width:210.75pt;height:39.75pt" o:ole="">
            <v:imagedata r:id="rId240" o:title=""/>
          </v:shape>
          <o:OLEObject Type="Embed" ProgID="Equation.DSMT4" ShapeID="_x0000_i1138" DrawAspect="Content" ObjectID="_1505741969" r:id="rId241"/>
        </w:object>
      </w:r>
    </w:p>
    <w:p w:rsidR="008B4DC4" w:rsidRPr="008115E8" w:rsidRDefault="008B4DC4" w:rsidP="008B4DC4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</w:p>
    <w:p w:rsidR="00A17176" w:rsidRDefault="008B4DC4" w:rsidP="008B4DC4">
      <w:pPr>
        <w:ind w:left="1440"/>
        <w:rPr>
          <w:rFonts w:ascii="Times New Roman" w:hAnsi="Times New Roman" w:cs="Times New Roman"/>
          <w:position w:val="-32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8115E8">
        <w:rPr>
          <w:rFonts w:ascii="Times New Roman" w:hAnsi="Times New Roman" w:cs="Times New Roman"/>
          <w:position w:val="-32"/>
          <w:sz w:val="24"/>
          <w:szCs w:val="24"/>
        </w:rPr>
        <w:object w:dxaOrig="4239" w:dyaOrig="760">
          <v:shape id="_x0000_i1139" type="#_x0000_t75" style="width:212.25pt;height:38.25pt" o:ole="">
            <v:imagedata r:id="rId242" o:title=""/>
          </v:shape>
          <o:OLEObject Type="Embed" ProgID="Equation.DSMT4" ShapeID="_x0000_i1139" DrawAspect="Content" ObjectID="_1505741970" r:id="rId243"/>
        </w:object>
      </w:r>
    </w:p>
    <w:p w:rsidR="003C157C" w:rsidRPr="00406B9D" w:rsidRDefault="003C157C" w:rsidP="008B4DC4">
      <w:pPr>
        <w:ind w:left="1440"/>
        <w:rPr>
          <w:rFonts w:ascii="Times New Roman" w:hAnsi="Times New Roman" w:cs="Times New Roman"/>
          <w:position w:val="-32"/>
          <w:sz w:val="24"/>
          <w:szCs w:val="24"/>
        </w:rPr>
      </w:pPr>
    </w:p>
    <w:p w:rsidR="0000096A" w:rsidRPr="008115E8" w:rsidRDefault="0000096A" w:rsidP="0000096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>PART-B</w:t>
      </w:r>
    </w:p>
    <w:p w:rsidR="0000096A" w:rsidRPr="008115E8" w:rsidRDefault="0000096A" w:rsidP="0000096A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radius of curvature at (a,0) on 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280" w:dyaOrig="360">
          <v:shape id="_x0000_i1140" type="#_x0000_t75" style="width:63.75pt;height:17.25pt" o:ole="">
            <v:imagedata r:id="rId244" o:title=""/>
          </v:shape>
          <o:OLEObject Type="Embed" ProgID="Equation.DSMT4" ShapeID="_x0000_i1140" DrawAspect="Content" ObjectID="_1505741971" r:id="rId245"/>
        </w:object>
      </w:r>
    </w:p>
    <w:p w:rsidR="0000096A" w:rsidRPr="008115E8" w:rsidRDefault="0000096A" w:rsidP="0000096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Sol: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Given 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141" type="#_x0000_t75" style="width:63.75pt;height:17.25pt" o:ole="">
            <v:imagedata r:id="rId246" o:title=""/>
          </v:shape>
          <o:OLEObject Type="Embed" ProgID="Equation.DSMT4" ShapeID="_x0000_i1141" DrawAspect="Content" ObjectID="_1505741972" r:id="rId247"/>
        </w:object>
      </w:r>
    </w:p>
    <w:p w:rsidR="0000096A" w:rsidRPr="008115E8" w:rsidRDefault="0000096A" w:rsidP="0000096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115E8">
        <w:rPr>
          <w:rFonts w:ascii="Times New Roman" w:hAnsi="Times New Roman" w:cs="Times New Roman"/>
          <w:position w:val="-96"/>
          <w:sz w:val="24"/>
          <w:szCs w:val="24"/>
        </w:rPr>
        <w:object w:dxaOrig="2680" w:dyaOrig="2000">
          <v:shape id="_x0000_i1142" type="#_x0000_t75" style="width:134.25pt;height:90.75pt" o:ole="">
            <v:imagedata r:id="rId248" o:title=""/>
          </v:shape>
          <o:OLEObject Type="Embed" ProgID="Equation.DSMT4" ShapeID="_x0000_i1142" DrawAspect="Content" ObjectID="_1505741973" r:id="rId249"/>
        </w:object>
      </w:r>
    </w:p>
    <w:p w:rsidR="0000096A" w:rsidRPr="008115E8" w:rsidRDefault="0000096A" w:rsidP="0000096A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8115E8">
        <w:rPr>
          <w:rFonts w:ascii="Times New Roman" w:hAnsi="Times New Roman" w:cs="Times New Roman"/>
          <w:position w:val="-122"/>
          <w:sz w:val="24"/>
          <w:szCs w:val="24"/>
        </w:rPr>
        <w:object w:dxaOrig="3100" w:dyaOrig="2540">
          <v:shape id="_x0000_i1143" type="#_x0000_t75" style="width:155.25pt;height:127.5pt" o:ole="">
            <v:imagedata r:id="rId250" o:title=""/>
          </v:shape>
          <o:OLEObject Type="Embed" ProgID="Equation.DSMT4" ShapeID="_x0000_i1143" DrawAspect="Content" ObjectID="_1505741974" r:id="rId251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096A" w:rsidRPr="008115E8" w:rsidRDefault="0000096A" w:rsidP="0000096A">
      <w:pPr>
        <w:ind w:firstLine="720"/>
        <w:rPr>
          <w:rFonts w:ascii="Times New Roman" w:hAnsi="Times New Roman" w:cs="Times New Roman"/>
          <w:i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Diff. (1) w.r.to y              </w:t>
      </w:r>
    </w:p>
    <w:p w:rsidR="0000096A" w:rsidRPr="008115E8" w:rsidRDefault="0000096A" w:rsidP="0000096A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</w:p>
    <w:p w:rsidR="0000096A" w:rsidRPr="008115E8" w:rsidRDefault="0000096A" w:rsidP="0000096A">
      <w:pPr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212"/>
          <w:sz w:val="24"/>
          <w:szCs w:val="24"/>
        </w:rPr>
        <w:object w:dxaOrig="5280" w:dyaOrig="4360">
          <v:shape id="_x0000_i1144" type="#_x0000_t75" style="width:263.25pt;height:204pt" o:ole="">
            <v:imagedata r:id="rId252" o:title=""/>
          </v:shape>
          <o:OLEObject Type="Embed" ProgID="Equation.DSMT4" ShapeID="_x0000_i1144" DrawAspect="Content" ObjectID="_1505741975" r:id="rId253"/>
        </w:object>
      </w:r>
    </w:p>
    <w:p w:rsidR="0000096A" w:rsidRPr="008115E8" w:rsidRDefault="0000096A" w:rsidP="0000096A">
      <w:pPr>
        <w:numPr>
          <w:ilvl w:val="0"/>
          <w:numId w:val="15"/>
        </w:numPr>
        <w:spacing w:after="0" w:line="36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>
          <v:shape id="_x0000_i1145" type="#_x0000_t75" style="width:12pt;height:13.5pt" o:ole="">
            <v:imagedata r:id="rId254" o:title=""/>
          </v:shape>
          <o:OLEObject Type="Embed" ProgID="Equation.DSMT4" ShapeID="_x0000_i1145" DrawAspect="Content" ObjectID="_1505741976" r:id="rId255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at any point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2320" w:dyaOrig="360">
          <v:shape id="_x0000_i1146" type="#_x0000_t75" style="width:116.25pt;height:17.25pt" o:ole="">
            <v:imagedata r:id="rId256" o:title=""/>
          </v:shape>
          <o:OLEObject Type="Embed" ProgID="Equation.DSMT4" ShapeID="_x0000_i1146" DrawAspect="Content" ObjectID="_1505741977" r:id="rId257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of the curve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480" w:dyaOrig="360">
          <v:shape id="_x0000_i1147" type="#_x0000_t75" style="width:74.25pt;height:17.25pt" o:ole="">
            <v:imagedata r:id="rId258" o:title=""/>
          </v:shape>
          <o:OLEObject Type="Embed" ProgID="Equation.DSMT4" ShapeID="_x0000_i1147" DrawAspect="Content" ObjectID="_1505741978" r:id="rId25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and also show that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120" w:dyaOrig="360">
          <v:shape id="_x0000_i1148" type="#_x0000_t75" style="width:56.25pt;height:17.25pt" o:ole="">
            <v:imagedata r:id="rId260" o:title=""/>
          </v:shape>
          <o:OLEObject Type="Embed" ProgID="Equation.DSMT4" ShapeID="_x0000_i1148" DrawAspect="Content" ObjectID="_1505741979" r:id="rId261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00096A" w:rsidRPr="008115E8" w:rsidRDefault="00B3224A" w:rsidP="0000096A">
      <w:pPr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00096A"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096A" w:rsidRPr="008115E8">
        <w:rPr>
          <w:rFonts w:ascii="Times New Roman" w:hAnsi="Times New Roman" w:cs="Times New Roman"/>
          <w:sz w:val="24"/>
          <w:szCs w:val="24"/>
        </w:rPr>
        <w:t>Given</w:t>
      </w:r>
    </w:p>
    <w:p w:rsidR="0000096A" w:rsidRPr="008115E8" w:rsidRDefault="0000096A" w:rsidP="0000096A">
      <w:pPr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115E8">
        <w:rPr>
          <w:rFonts w:ascii="Times New Roman" w:hAnsi="Times New Roman" w:cs="Times New Roman"/>
          <w:position w:val="-76"/>
          <w:sz w:val="24"/>
          <w:szCs w:val="24"/>
        </w:rPr>
        <w:object w:dxaOrig="4220" w:dyaOrig="1380">
          <v:shape id="_x0000_i1149" type="#_x0000_t75" style="width:210.75pt;height:69.75pt" o:ole="">
            <v:imagedata r:id="rId262" o:title=""/>
          </v:shape>
          <o:OLEObject Type="Embed" ProgID="Equation.DSMT4" ShapeID="_x0000_i1149" DrawAspect="Content" ObjectID="_1505741980" r:id="rId263"/>
        </w:object>
      </w:r>
    </w:p>
    <w:p w:rsidR="0000096A" w:rsidRPr="008115E8" w:rsidRDefault="0000096A" w:rsidP="0000096A">
      <w:pPr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8115E8">
        <w:rPr>
          <w:rFonts w:ascii="Times New Roman" w:hAnsi="Times New Roman" w:cs="Times New Roman"/>
          <w:position w:val="-48"/>
          <w:sz w:val="24"/>
          <w:szCs w:val="24"/>
        </w:rPr>
        <w:object w:dxaOrig="3879" w:dyaOrig="1080">
          <v:shape id="_x0000_i1150" type="#_x0000_t75" style="width:193.5pt;height:54.75pt" o:ole="">
            <v:imagedata r:id="rId264" o:title=""/>
          </v:shape>
          <o:OLEObject Type="Embed" ProgID="Equation.DSMT4" ShapeID="_x0000_i1150" DrawAspect="Content" ObjectID="_1505741981" r:id="rId265"/>
        </w:object>
      </w:r>
    </w:p>
    <w:p w:rsidR="0000096A" w:rsidRPr="008115E8" w:rsidRDefault="0000096A" w:rsidP="0000096A">
      <w:pPr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</w:t>
      </w:r>
      <w:r w:rsidRPr="008115E8">
        <w:rPr>
          <w:rFonts w:ascii="Times New Roman" w:hAnsi="Times New Roman" w:cs="Times New Roman"/>
          <w:position w:val="-92"/>
          <w:sz w:val="24"/>
          <w:szCs w:val="24"/>
        </w:rPr>
        <w:object w:dxaOrig="3560" w:dyaOrig="1680">
          <v:shape id="_x0000_i1151" type="#_x0000_t75" style="width:177.75pt;height:84pt" o:ole="">
            <v:imagedata r:id="rId266" o:title=""/>
          </v:shape>
          <o:OLEObject Type="Embed" ProgID="Equation.DSMT4" ShapeID="_x0000_i1151" DrawAspect="Content" ObjectID="_1505741982" r:id="rId267"/>
        </w:object>
      </w:r>
    </w:p>
    <w:p w:rsidR="0000096A" w:rsidRPr="008115E8" w:rsidRDefault="0000096A" w:rsidP="0000096A">
      <w:pPr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8115E8">
        <w:rPr>
          <w:rFonts w:ascii="Times New Roman" w:hAnsi="Times New Roman" w:cs="Times New Roman"/>
          <w:position w:val="-60"/>
          <w:sz w:val="24"/>
          <w:szCs w:val="24"/>
        </w:rPr>
        <w:object w:dxaOrig="3379" w:dyaOrig="1320">
          <v:shape id="_x0000_i1152" type="#_x0000_t75" style="width:168.75pt;height:66pt" o:ole="">
            <v:imagedata r:id="rId268" o:title=""/>
          </v:shape>
          <o:OLEObject Type="Embed" ProgID="Equation.DSMT4" ShapeID="_x0000_i1152" DrawAspect="Content" ObjectID="_1505741983" r:id="rId269"/>
        </w:object>
      </w:r>
    </w:p>
    <w:p w:rsidR="0000096A" w:rsidRPr="008115E8" w:rsidRDefault="0000096A" w:rsidP="0000096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120"/>
          <w:sz w:val="24"/>
          <w:szCs w:val="24"/>
        </w:rPr>
        <w:object w:dxaOrig="4220" w:dyaOrig="2520">
          <v:shape id="_x0000_i1153" type="#_x0000_t75" style="width:210.75pt;height:126.75pt" o:ole="">
            <v:imagedata r:id="rId270" o:title=""/>
          </v:shape>
          <o:OLEObject Type="Embed" ProgID="Equation.DSMT4" ShapeID="_x0000_i1153" DrawAspect="Content" ObjectID="_1505741984" r:id="rId271"/>
        </w:object>
      </w:r>
    </w:p>
    <w:p w:rsidR="0000096A" w:rsidRPr="008115E8" w:rsidRDefault="0000096A" w:rsidP="0000096A">
      <w:pPr>
        <w:spacing w:line="360" w:lineRule="auto"/>
        <w:ind w:left="270"/>
        <w:rPr>
          <w:rFonts w:ascii="Times New Roman" w:hAnsi="Times New Roman" w:cs="Times New Roman"/>
          <w:position w:val="-106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8115E8">
        <w:rPr>
          <w:rFonts w:ascii="Times New Roman" w:hAnsi="Times New Roman" w:cs="Times New Roman"/>
          <w:position w:val="-106"/>
          <w:sz w:val="24"/>
          <w:szCs w:val="24"/>
        </w:rPr>
        <w:object w:dxaOrig="4500" w:dyaOrig="2140">
          <v:shape id="_x0000_i1154" type="#_x0000_t75" style="width:225.75pt;height:106.5pt" o:ole="">
            <v:imagedata r:id="rId272" o:title=""/>
          </v:shape>
          <o:OLEObject Type="Embed" ProgID="Equation.DSMT4" ShapeID="_x0000_i1154" DrawAspect="Content" ObjectID="_1505741985" r:id="rId273"/>
        </w:object>
      </w:r>
    </w:p>
    <w:p w:rsidR="00A17176" w:rsidRPr="008115E8" w:rsidRDefault="00A17176" w:rsidP="0000096A">
      <w:pPr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</w:p>
    <w:p w:rsidR="0000096A" w:rsidRPr="008115E8" w:rsidRDefault="0000096A" w:rsidP="0000096A">
      <w:pPr>
        <w:numPr>
          <w:ilvl w:val="0"/>
          <w:numId w:val="15"/>
        </w:numPr>
        <w:tabs>
          <w:tab w:val="left" w:pos="360"/>
        </w:tabs>
        <w:spacing w:after="0" w:line="360" w:lineRule="auto"/>
        <w:ind w:left="27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how that radius of curvature at any point of the cycloid </w:t>
      </w:r>
      <w:r w:rsidRPr="008115E8">
        <w:rPr>
          <w:rFonts w:ascii="Times New Roman" w:hAnsi="Times New Roman" w:cs="Times New Roman"/>
          <w:b/>
          <w:position w:val="-14"/>
          <w:sz w:val="24"/>
          <w:szCs w:val="24"/>
        </w:rPr>
        <w:object w:dxaOrig="3120" w:dyaOrig="400">
          <v:shape id="_x0000_i1155" type="#_x0000_t75" style="width:156pt;height:19.5pt" o:ole="">
            <v:imagedata r:id="rId274" o:title=""/>
          </v:shape>
          <o:OLEObject Type="Embed" ProgID="Equation.DSMT4" ShapeID="_x0000_i1155" DrawAspect="Content" ObjectID="_1505741986" r:id="rId275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is </w:t>
      </w:r>
      <w:r w:rsidRPr="008115E8">
        <w:rPr>
          <w:rFonts w:ascii="Times New Roman" w:hAnsi="Times New Roman" w:cs="Times New Roman"/>
          <w:b/>
          <w:position w:val="-18"/>
          <w:sz w:val="24"/>
          <w:szCs w:val="24"/>
        </w:rPr>
        <w:object w:dxaOrig="960" w:dyaOrig="480">
          <v:shape id="_x0000_i1156" type="#_x0000_t75" style="width:47.25pt;height:24.75pt" o:ole="">
            <v:imagedata r:id="rId276" o:title=""/>
          </v:shape>
          <o:OLEObject Type="Embed" ProgID="Equation.DSMT4" ShapeID="_x0000_i1156" DrawAspect="Content" ObjectID="_1505741987" r:id="rId277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00096A" w:rsidRPr="008115E8" w:rsidRDefault="00B3224A" w:rsidP="0000096A">
      <w:pPr>
        <w:spacing w:line="360" w:lineRule="auto"/>
        <w:ind w:left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00096A" w:rsidRPr="008115E8" w:rsidRDefault="0000096A" w:rsidP="0000096A">
      <w:pPr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Pr="008115E8">
        <w:rPr>
          <w:rFonts w:ascii="Times New Roman" w:hAnsi="Times New Roman" w:cs="Times New Roman"/>
          <w:sz w:val="24"/>
          <w:szCs w:val="24"/>
        </w:rPr>
        <w:t>Given</w:t>
      </w:r>
      <w:r w:rsidRPr="008115E8">
        <w:rPr>
          <w:rFonts w:ascii="Times New Roman" w:hAnsi="Times New Roman" w:cs="Times New Roman"/>
          <w:position w:val="-14"/>
          <w:sz w:val="24"/>
          <w:szCs w:val="24"/>
        </w:rPr>
        <w:object w:dxaOrig="3900" w:dyaOrig="400">
          <v:shape id="_x0000_i1157" type="#_x0000_t75" style="width:195.75pt;height:19.5pt" o:ole="">
            <v:imagedata r:id="rId278" o:title=""/>
          </v:shape>
          <o:OLEObject Type="Embed" ProgID="Equation.DSMT4" ShapeID="_x0000_i1157" DrawAspect="Content" ObjectID="_1505741988" r:id="rId279"/>
        </w:object>
      </w:r>
    </w:p>
    <w:p w:rsidR="0000096A" w:rsidRPr="008115E8" w:rsidRDefault="0000096A" w:rsidP="0000096A">
      <w:pPr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8115E8">
        <w:rPr>
          <w:rFonts w:ascii="Times New Roman" w:hAnsi="Times New Roman" w:cs="Times New Roman"/>
          <w:position w:val="-64"/>
          <w:sz w:val="24"/>
          <w:szCs w:val="24"/>
        </w:rPr>
        <w:object w:dxaOrig="3739" w:dyaOrig="1400">
          <v:shape id="_x0000_i1158" type="#_x0000_t75" style="width:187.5pt;height:69.75pt" o:ole="">
            <v:imagedata r:id="rId280" o:title=""/>
          </v:shape>
          <o:OLEObject Type="Embed" ProgID="Equation.DSMT4" ShapeID="_x0000_i1158" DrawAspect="Content" ObjectID="_1505741989" r:id="rId281"/>
        </w:object>
      </w:r>
    </w:p>
    <w:p w:rsidR="0000096A" w:rsidRPr="008115E8" w:rsidRDefault="0000096A" w:rsidP="0000096A">
      <w:pPr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8115E8">
        <w:rPr>
          <w:rFonts w:ascii="Times New Roman" w:hAnsi="Times New Roman" w:cs="Times New Roman"/>
          <w:position w:val="-72"/>
          <w:sz w:val="24"/>
          <w:szCs w:val="24"/>
        </w:rPr>
        <w:object w:dxaOrig="2940" w:dyaOrig="1560">
          <v:shape id="_x0000_i1159" type="#_x0000_t75" style="width:147pt;height:78pt" o:ole="">
            <v:imagedata r:id="rId282" o:title=""/>
          </v:shape>
          <o:OLEObject Type="Embed" ProgID="Equation.DSMT4" ShapeID="_x0000_i1159" DrawAspect="Content" ObjectID="_1505741990" r:id="rId283"/>
        </w:object>
      </w:r>
    </w:p>
    <w:p w:rsidR="0000096A" w:rsidRPr="008115E8" w:rsidRDefault="00DA77DF" w:rsidP="0000096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77DF">
        <w:rPr>
          <w:rFonts w:ascii="Times New Roman" w:hAnsi="Times New Roman" w:cs="Times New Roman"/>
          <w:noProof/>
          <w:sz w:val="24"/>
          <w:szCs w:val="24"/>
        </w:rPr>
        <w:pict>
          <v:shape id="_x0000_s1121" type="#_x0000_t75" style="position:absolute;margin-left:0;margin-top:-.3pt;width:9.2pt;height:14.25pt;z-index:251735040;mso-position-horizontal:left">
            <v:imagedata r:id="rId284" o:title=""/>
            <w10:wrap type="square" side="right"/>
          </v:shape>
          <o:OLEObject Type="Embed" ProgID="Equation.DSMT4" ShapeID="_x0000_s1121" DrawAspect="Content" ObjectID="_1505742202" r:id="rId285"/>
        </w:pict>
      </w:r>
      <w:r w:rsidR="0000096A" w:rsidRPr="008115E8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00096A" w:rsidRPr="008115E8">
        <w:rPr>
          <w:rFonts w:ascii="Times New Roman" w:hAnsi="Times New Roman" w:cs="Times New Roman"/>
          <w:position w:val="-40"/>
          <w:sz w:val="24"/>
          <w:szCs w:val="24"/>
        </w:rPr>
        <w:object w:dxaOrig="1700" w:dyaOrig="780">
          <v:shape id="_x0000_i1160" type="#_x0000_t75" style="width:85.5pt;height:39.75pt" o:ole="">
            <v:imagedata r:id="rId286" o:title=""/>
          </v:shape>
          <o:OLEObject Type="Embed" ProgID="Equation.DSMT4" ShapeID="_x0000_i1160" DrawAspect="Content" ObjectID="_1505741991" r:id="rId287"/>
        </w:object>
      </w:r>
    </w:p>
    <w:p w:rsidR="0000096A" w:rsidRPr="008115E8" w:rsidRDefault="0000096A" w:rsidP="0000096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8115E8">
        <w:rPr>
          <w:rFonts w:ascii="Times New Roman" w:hAnsi="Times New Roman" w:cs="Times New Roman"/>
          <w:position w:val="-108"/>
          <w:sz w:val="24"/>
          <w:szCs w:val="24"/>
        </w:rPr>
        <w:object w:dxaOrig="3220" w:dyaOrig="2180">
          <v:shape id="_x0000_i1161" type="#_x0000_t75" style="width:160.5pt;height:109.5pt" o:ole="">
            <v:imagedata r:id="rId288" o:title=""/>
          </v:shape>
          <o:OLEObject Type="Embed" ProgID="Equation.DSMT4" ShapeID="_x0000_i1161" DrawAspect="Content" ObjectID="_1505741992" r:id="rId289"/>
        </w:object>
      </w:r>
    </w:p>
    <w:p w:rsidR="0000096A" w:rsidRPr="008115E8" w:rsidRDefault="0000096A" w:rsidP="0000096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</w:t>
      </w:r>
      <w:r w:rsidRPr="008115E8">
        <w:rPr>
          <w:rFonts w:ascii="Times New Roman" w:hAnsi="Times New Roman" w:cs="Times New Roman"/>
          <w:position w:val="-40"/>
          <w:sz w:val="24"/>
          <w:szCs w:val="24"/>
        </w:rPr>
        <w:object w:dxaOrig="1900" w:dyaOrig="820">
          <v:shape id="_x0000_i1162" type="#_x0000_t75" style="width:95.25pt;height:41.25pt" o:ole="">
            <v:imagedata r:id="rId290" o:title=""/>
          </v:shape>
          <o:OLEObject Type="Embed" ProgID="Equation.DSMT4" ShapeID="_x0000_i1162" DrawAspect="Content" ObjectID="_1505741993" r:id="rId291"/>
        </w:object>
      </w:r>
    </w:p>
    <w:p w:rsidR="0000096A" w:rsidRPr="008115E8" w:rsidRDefault="0000096A" w:rsidP="0000096A">
      <w:pPr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1560" w:dyaOrig="840">
          <v:shape id="_x0000_i1163" type="#_x0000_t75" style="width:78pt;height:42pt" o:ole="">
            <v:imagedata r:id="rId292" o:title=""/>
          </v:shape>
          <o:OLEObject Type="Embed" ProgID="Equation.DSMT4" ShapeID="_x0000_i1163" DrawAspect="Content" ObjectID="_1505741994" r:id="rId293"/>
        </w:object>
      </w:r>
    </w:p>
    <w:p w:rsidR="0000096A" w:rsidRPr="008115E8" w:rsidRDefault="0000096A" w:rsidP="0000096A">
      <w:pPr>
        <w:tabs>
          <w:tab w:val="left" w:pos="2612"/>
        </w:tabs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8115E8">
        <w:rPr>
          <w:rFonts w:ascii="Times New Roman" w:hAnsi="Times New Roman" w:cs="Times New Roman"/>
          <w:position w:val="-84"/>
          <w:sz w:val="24"/>
          <w:szCs w:val="24"/>
        </w:rPr>
        <w:object w:dxaOrig="3960" w:dyaOrig="1600">
          <v:shape id="_x0000_i1164" type="#_x0000_t75" style="width:198.75pt;height:80.25pt" o:ole="">
            <v:imagedata r:id="rId294" o:title=""/>
          </v:shape>
          <o:OLEObject Type="Embed" ProgID="Equation.DSMT4" ShapeID="_x0000_i1164" DrawAspect="Content" ObjectID="_1505741995" r:id="rId295"/>
        </w:object>
      </w:r>
    </w:p>
    <w:p w:rsidR="0000096A" w:rsidRPr="008115E8" w:rsidRDefault="0000096A" w:rsidP="0000096A">
      <w:pPr>
        <w:tabs>
          <w:tab w:val="left" w:pos="2612"/>
        </w:tabs>
        <w:spacing w:line="36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8115E8">
        <w:rPr>
          <w:rFonts w:ascii="Times New Roman" w:hAnsi="Times New Roman" w:cs="Times New Roman"/>
          <w:position w:val="-60"/>
          <w:sz w:val="24"/>
          <w:szCs w:val="24"/>
        </w:rPr>
        <w:object w:dxaOrig="3540" w:dyaOrig="1320">
          <v:shape id="_x0000_i1165" type="#_x0000_t75" style="width:176.25pt;height:66pt" o:ole="">
            <v:imagedata r:id="rId296" o:title=""/>
          </v:shape>
          <o:OLEObject Type="Embed" ProgID="Equation.DSMT4" ShapeID="_x0000_i1165" DrawAspect="Content" ObjectID="_1505741996" r:id="rId297"/>
        </w:object>
      </w:r>
    </w:p>
    <w:p w:rsidR="0000096A" w:rsidRPr="008115E8" w:rsidRDefault="0000096A" w:rsidP="0000096A">
      <w:pPr>
        <w:numPr>
          <w:ilvl w:val="0"/>
          <w:numId w:val="15"/>
        </w:numPr>
        <w:tabs>
          <w:tab w:val="left" w:pos="360"/>
        </w:tabs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Show that the circle of curvature of </w:t>
      </w:r>
      <w:r w:rsidRPr="008115E8">
        <w:rPr>
          <w:rFonts w:ascii="Times New Roman" w:hAnsi="Times New Roman" w:cs="Times New Roman"/>
          <w:b/>
          <w:position w:val="-12"/>
          <w:sz w:val="24"/>
          <w:szCs w:val="24"/>
        </w:rPr>
        <w:object w:dxaOrig="1500" w:dyaOrig="400">
          <v:shape id="_x0000_i1166" type="#_x0000_t75" style="width:74.25pt;height:19.5pt" o:ole="">
            <v:imagedata r:id="rId298" o:title=""/>
          </v:shape>
          <o:OLEObject Type="Embed" ProgID="Equation.DSMT4" ShapeID="_x0000_i1166" DrawAspect="Content" ObjectID="_1505741997" r:id="rId29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at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760" w:dyaOrig="680">
          <v:shape id="_x0000_i1167" type="#_x0000_t75" style="width:38.25pt;height:33.75pt" o:ole="">
            <v:imagedata r:id="rId300" o:title=""/>
          </v:shape>
          <o:OLEObject Type="Embed" ProgID="Equation.DSMT4" ShapeID="_x0000_i1167" DrawAspect="Content" ObjectID="_1505741998" r:id="rId301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is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2620" w:dyaOrig="740">
          <v:shape id="_x0000_i1168" type="#_x0000_t75" style="width:130.5pt;height:37.5pt" o:ole="">
            <v:imagedata r:id="rId302" o:title=""/>
          </v:shape>
          <o:OLEObject Type="Embed" ProgID="Equation.DSMT4" ShapeID="_x0000_i1168" DrawAspect="Content" ObjectID="_1505741999" r:id="rId303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00096A" w:rsidRPr="008115E8" w:rsidRDefault="00B3224A" w:rsidP="0000096A">
      <w:pPr>
        <w:tabs>
          <w:tab w:val="left" w:pos="360"/>
        </w:tabs>
        <w:ind w:left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00096A"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096A" w:rsidRPr="008115E8">
        <w:rPr>
          <w:rFonts w:ascii="Times New Roman" w:hAnsi="Times New Roman" w:cs="Times New Roman"/>
          <w:sz w:val="24"/>
          <w:szCs w:val="24"/>
        </w:rPr>
        <w:t xml:space="preserve">Given </w:t>
      </w:r>
      <w:r w:rsidR="0000096A" w:rsidRPr="008115E8">
        <w:rPr>
          <w:rFonts w:ascii="Times New Roman" w:hAnsi="Times New Roman" w:cs="Times New Roman"/>
          <w:b/>
          <w:position w:val="-12"/>
          <w:sz w:val="24"/>
          <w:szCs w:val="24"/>
        </w:rPr>
        <w:object w:dxaOrig="1500" w:dyaOrig="400">
          <v:shape id="_x0000_i1169" type="#_x0000_t75" style="width:74.25pt;height:19.5pt" o:ole="">
            <v:imagedata r:id="rId298" o:title=""/>
          </v:shape>
          <o:OLEObject Type="Embed" ProgID="Equation.DSMT4" ShapeID="_x0000_i1169" DrawAspect="Content" ObjectID="_1505742000" r:id="rId304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Diff. w. r. to ‘x’</w: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8115E8">
        <w:rPr>
          <w:rFonts w:ascii="Times New Roman" w:hAnsi="Times New Roman" w:cs="Times New Roman"/>
          <w:position w:val="-32"/>
          <w:sz w:val="24"/>
          <w:szCs w:val="24"/>
        </w:rPr>
        <w:object w:dxaOrig="1840" w:dyaOrig="700">
          <v:shape id="_x0000_i1170" type="#_x0000_t75" style="width:91.5pt;height:34.5pt" o:ole="">
            <v:imagedata r:id="rId305" o:title=""/>
          </v:shape>
          <o:OLEObject Type="Embed" ProgID="Equation.DSMT4" ShapeID="_x0000_i1170" DrawAspect="Content" ObjectID="_1505742001" r:id="rId306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</w:t>
      </w:r>
      <w:r w:rsidRPr="008115E8">
        <w:rPr>
          <w:rFonts w:ascii="Times New Roman" w:hAnsi="Times New Roman" w:cs="Times New Roman"/>
          <w:position w:val="-68"/>
          <w:sz w:val="24"/>
          <w:szCs w:val="24"/>
        </w:rPr>
        <w:object w:dxaOrig="2180" w:dyaOrig="1480">
          <v:shape id="_x0000_i1171" type="#_x0000_t75" style="width:109.5pt;height:74.25pt" o:ole="">
            <v:imagedata r:id="rId307" o:title=""/>
          </v:shape>
          <o:OLEObject Type="Embed" ProgID="Equation.DSMT4" ShapeID="_x0000_i1171" DrawAspect="Content" ObjectID="_1505742002" r:id="rId308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8115E8">
        <w:rPr>
          <w:rFonts w:ascii="Times New Roman" w:hAnsi="Times New Roman" w:cs="Times New Roman"/>
          <w:position w:val="-46"/>
          <w:sz w:val="24"/>
          <w:szCs w:val="24"/>
        </w:rPr>
        <w:object w:dxaOrig="2520" w:dyaOrig="1040">
          <v:shape id="_x0000_i1172" type="#_x0000_t75" style="width:126.75pt;height:52.5pt" o:ole="">
            <v:imagedata r:id="rId309" o:title=""/>
          </v:shape>
          <o:OLEObject Type="Embed" ProgID="Equation.DSMT4" ShapeID="_x0000_i1172" DrawAspect="Content" ObjectID="_1505742003" r:id="rId310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8115E8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173" type="#_x0000_t75" style="width:47.25pt;height:17.25pt" o:ole="">
            <v:imagedata r:id="rId311" o:title=""/>
          </v:shape>
          <o:OLEObject Type="Embed" ProgID="Equation.DSMT4" ShapeID="_x0000_i1173" DrawAspect="Content" ObjectID="_1505742004" r:id="rId312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8115E8">
        <w:rPr>
          <w:rFonts w:ascii="Times New Roman" w:hAnsi="Times New Roman" w:cs="Times New Roman"/>
          <w:position w:val="-96"/>
          <w:sz w:val="24"/>
          <w:szCs w:val="24"/>
        </w:rPr>
        <w:object w:dxaOrig="3720" w:dyaOrig="2040">
          <v:shape id="_x0000_i1174" type="#_x0000_t75" style="width:186pt;height:102pt" o:ole="">
            <v:imagedata r:id="rId313" o:title=""/>
          </v:shape>
          <o:OLEObject Type="Embed" ProgID="Equation.DSMT4" ShapeID="_x0000_i1174" DrawAspect="Content" ObjectID="_1505742005" r:id="rId314"/>
        </w:object>
      </w:r>
    </w:p>
    <w:p w:rsidR="0000096A" w:rsidRPr="008115E8" w:rsidRDefault="0000096A" w:rsidP="0000096A">
      <w:pPr>
        <w:tabs>
          <w:tab w:val="left" w:pos="360"/>
          <w:tab w:val="left" w:pos="8121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ab/>
      </w:r>
      <w:r w:rsidRPr="008115E8">
        <w:rPr>
          <w:rFonts w:ascii="Times New Roman" w:hAnsi="Times New Roman" w:cs="Times New Roman"/>
          <w:sz w:val="24"/>
          <w:szCs w:val="24"/>
        </w:rPr>
        <w:tab/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102"/>
          <w:sz w:val="24"/>
          <w:szCs w:val="24"/>
        </w:rPr>
        <w:object w:dxaOrig="6820" w:dyaOrig="2160">
          <v:shape id="_x0000_i1175" type="#_x0000_t75" style="width:341.25pt;height:108pt" o:ole="">
            <v:imagedata r:id="rId315" o:title=""/>
          </v:shape>
          <o:OLEObject Type="Embed" ProgID="Equation.DSMT4" ShapeID="_x0000_i1175" DrawAspect="Content" ObjectID="_1505742006" r:id="rId316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115E8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176" type="#_x0000_t75" style="width:32.25pt;height:30.75pt" o:ole="">
            <v:imagedata r:id="rId317" o:title=""/>
          </v:shape>
          <o:OLEObject Type="Embed" ProgID="Equation.DSMT4" ShapeID="_x0000_i1176" DrawAspect="Content" ObjectID="_1505742007" r:id="rId318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</w:t>
      </w:r>
      <w:r w:rsidRPr="008115E8">
        <w:rPr>
          <w:rFonts w:ascii="Times New Roman" w:hAnsi="Times New Roman" w:cs="Times New Roman"/>
          <w:position w:val="-76"/>
          <w:sz w:val="24"/>
          <w:szCs w:val="24"/>
        </w:rPr>
        <w:object w:dxaOrig="3760" w:dyaOrig="1640">
          <v:shape id="_x0000_i1177" type="#_x0000_t75" style="width:187.5pt;height:81.75pt" o:ole="">
            <v:imagedata r:id="rId319" o:title=""/>
          </v:shape>
          <o:OLEObject Type="Embed" ProgID="Equation.DSMT4" ShapeID="_x0000_i1177" DrawAspect="Content" ObjectID="_1505742008" r:id="rId320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To find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178" type="#_x0000_t75" style="width:33.75pt;height:17.25pt" o:ole="">
            <v:imagedata r:id="rId321" o:title=""/>
          </v:shape>
          <o:OLEObject Type="Embed" ProgID="Equation.DSMT4" ShapeID="_x0000_i1178" DrawAspect="Content" ObjectID="_1505742009" r:id="rId322"/>
        </w:object>
      </w:r>
      <w:r w:rsidRPr="008115E8">
        <w:rPr>
          <w:rFonts w:ascii="Times New Roman" w:hAnsi="Times New Roman" w:cs="Times New Roman"/>
          <w:sz w:val="24"/>
          <w:szCs w:val="24"/>
        </w:rPr>
        <w:t>:</w: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115E8">
        <w:rPr>
          <w:rFonts w:ascii="Times New Roman" w:hAnsi="Times New Roman" w:cs="Times New Roman"/>
          <w:position w:val="-104"/>
          <w:sz w:val="24"/>
          <w:szCs w:val="24"/>
        </w:rPr>
        <w:object w:dxaOrig="4880" w:dyaOrig="2260">
          <v:shape id="_x0000_i1179" type="#_x0000_t75" style="width:244.5pt;height:113.25pt" o:ole="">
            <v:imagedata r:id="rId323" o:title=""/>
          </v:shape>
          <o:OLEObject Type="Embed" ProgID="Equation.DSMT4" ShapeID="_x0000_i1179" DrawAspect="Content" ObjectID="_1505742010" r:id="rId324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8115E8">
        <w:rPr>
          <w:rFonts w:ascii="Times New Roman" w:hAnsi="Times New Roman" w:cs="Times New Roman"/>
          <w:position w:val="-24"/>
          <w:sz w:val="24"/>
          <w:szCs w:val="24"/>
        </w:rPr>
        <w:object w:dxaOrig="3940" w:dyaOrig="620">
          <v:shape id="_x0000_i1180" type="#_x0000_t75" style="width:197.25pt;height:30.75pt" o:ole="">
            <v:imagedata r:id="rId325" o:title=""/>
          </v:shape>
          <o:OLEObject Type="Embed" ProgID="Equation.DSMT4" ShapeID="_x0000_i1180" DrawAspect="Content" ObjectID="_1505742011" r:id="rId326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Hence the equation of circle of curvature is </w:t>
      </w:r>
      <w:r w:rsidRPr="008115E8">
        <w:rPr>
          <w:rFonts w:ascii="Times New Roman" w:hAnsi="Times New Roman" w:cs="Times New Roman"/>
          <w:b/>
          <w:bCs/>
          <w:i/>
          <w:iCs/>
          <w:position w:val="-16"/>
          <w:sz w:val="24"/>
          <w:szCs w:val="24"/>
        </w:rPr>
        <w:object w:dxaOrig="2340" w:dyaOrig="480">
          <v:shape id="_x0000_i1181" type="#_x0000_t75" style="width:117pt;height:24.75pt" o:ole="">
            <v:imagedata r:id="rId327" o:title=""/>
          </v:shape>
          <o:OLEObject Type="Embed" ProgID="Equation.DSMT4" ShapeID="_x0000_i1181" DrawAspect="Content" ObjectID="_1505742012" r:id="rId328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2620" w:dyaOrig="740">
          <v:shape id="_x0000_i1182" type="#_x0000_t75" style="width:130.5pt;height:37.5pt" o:ole="">
            <v:imagedata r:id="rId302" o:title=""/>
          </v:shape>
          <o:OLEObject Type="Embed" ProgID="Equation.DSMT4" ShapeID="_x0000_i1182" DrawAspect="Content" ObjectID="_1505742013" r:id="rId329"/>
        </w:object>
      </w:r>
    </w:p>
    <w:p w:rsidR="00A17176" w:rsidRPr="008115E8" w:rsidRDefault="00A17176" w:rsidP="0000096A">
      <w:pPr>
        <w:tabs>
          <w:tab w:val="left" w:pos="360"/>
        </w:tabs>
        <w:ind w:left="270"/>
        <w:rPr>
          <w:rFonts w:ascii="Times New Roman" w:hAnsi="Times New Roman" w:cs="Times New Roman"/>
          <w:b/>
          <w:position w:val="-28"/>
          <w:sz w:val="24"/>
          <w:szCs w:val="24"/>
        </w:rPr>
      </w:pPr>
    </w:p>
    <w:p w:rsidR="00A17176" w:rsidRPr="008115E8" w:rsidRDefault="00A17176" w:rsidP="0000096A">
      <w:pPr>
        <w:tabs>
          <w:tab w:val="left" w:pos="360"/>
        </w:tabs>
        <w:ind w:left="270"/>
        <w:rPr>
          <w:rFonts w:ascii="Times New Roman" w:hAnsi="Times New Roman" w:cs="Times New Roman"/>
          <w:b/>
          <w:position w:val="-28"/>
          <w:sz w:val="24"/>
          <w:szCs w:val="24"/>
        </w:rPr>
      </w:pPr>
    </w:p>
    <w:p w:rsidR="00A17176" w:rsidRPr="008115E8" w:rsidRDefault="00A17176" w:rsidP="0000096A">
      <w:pPr>
        <w:tabs>
          <w:tab w:val="left" w:pos="360"/>
        </w:tabs>
        <w:ind w:left="270"/>
        <w:rPr>
          <w:rFonts w:ascii="Times New Roman" w:hAnsi="Times New Roman" w:cs="Times New Roman"/>
          <w:b/>
          <w:position w:val="-28"/>
          <w:sz w:val="24"/>
          <w:szCs w:val="24"/>
        </w:rPr>
      </w:pPr>
    </w:p>
    <w:p w:rsidR="00A17176" w:rsidRPr="008115E8" w:rsidRDefault="00A17176" w:rsidP="0000096A">
      <w:pPr>
        <w:tabs>
          <w:tab w:val="left" w:pos="360"/>
        </w:tabs>
        <w:ind w:left="270"/>
        <w:rPr>
          <w:rFonts w:ascii="Times New Roman" w:hAnsi="Times New Roman" w:cs="Times New Roman"/>
          <w:b/>
          <w:sz w:val="24"/>
          <w:szCs w:val="24"/>
        </w:rPr>
      </w:pPr>
    </w:p>
    <w:p w:rsidR="0000096A" w:rsidRPr="008115E8" w:rsidRDefault="0000096A" w:rsidP="0000096A">
      <w:pPr>
        <w:numPr>
          <w:ilvl w:val="0"/>
          <w:numId w:val="15"/>
        </w:numPr>
        <w:tabs>
          <w:tab w:val="left" w:pos="360"/>
        </w:tabs>
        <w:spacing w:after="0" w:line="240" w:lineRule="auto"/>
        <w:ind w:left="27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nd the equation of the centre of curvature of the rectangular hyperbola </w:t>
      </w:r>
      <w:r w:rsidRPr="008115E8">
        <w:rPr>
          <w:rFonts w:ascii="Times New Roman" w:hAnsi="Times New Roman" w:cs="Times New Roman"/>
          <w:b/>
          <w:i/>
          <w:sz w:val="24"/>
          <w:szCs w:val="24"/>
        </w:rPr>
        <w:t xml:space="preserve">xy 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=12 </w:t>
      </w:r>
    </w:p>
    <w:p w:rsidR="0000096A" w:rsidRPr="008115E8" w:rsidRDefault="0000096A" w:rsidP="0000096A">
      <w:pPr>
        <w:tabs>
          <w:tab w:val="left" w:pos="360"/>
        </w:tabs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at the point (3,4).</w:t>
      </w:r>
    </w:p>
    <w:p w:rsidR="0000096A" w:rsidRPr="008115E8" w:rsidRDefault="0000096A" w:rsidP="0000096A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Given </w:t>
      </w:r>
      <w:r w:rsidRPr="008115E8">
        <w:rPr>
          <w:rFonts w:ascii="Times New Roman" w:hAnsi="Times New Roman" w:cs="Times New Roman"/>
          <w:i/>
          <w:sz w:val="24"/>
          <w:szCs w:val="24"/>
        </w:rPr>
        <w:t xml:space="preserve">xy </w:t>
      </w:r>
      <w:r w:rsidRPr="008115E8">
        <w:rPr>
          <w:rFonts w:ascii="Times New Roman" w:hAnsi="Times New Roman" w:cs="Times New Roman"/>
          <w:sz w:val="24"/>
          <w:szCs w:val="24"/>
        </w:rPr>
        <w:t>=12</w:t>
      </w:r>
    </w:p>
    <w:p w:rsidR="0000096A" w:rsidRPr="008115E8" w:rsidRDefault="0000096A" w:rsidP="0000096A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8115E8">
        <w:rPr>
          <w:rFonts w:ascii="Times New Roman" w:hAnsi="Times New Roman" w:cs="Times New Roman"/>
          <w:position w:val="-58"/>
          <w:sz w:val="24"/>
          <w:szCs w:val="24"/>
        </w:rPr>
        <w:object w:dxaOrig="1420" w:dyaOrig="1280">
          <v:shape id="_x0000_i1183" type="#_x0000_t75" style="width:71.25pt;height:63.75pt" o:ole="">
            <v:imagedata r:id="rId330" o:title=""/>
          </v:shape>
          <o:OLEObject Type="Embed" ProgID="Equation.DSMT4" ShapeID="_x0000_i1183" DrawAspect="Content" ObjectID="_1505742014" r:id="rId331"/>
        </w:object>
      </w:r>
    </w:p>
    <w:p w:rsidR="0000096A" w:rsidRPr="008115E8" w:rsidRDefault="0000096A" w:rsidP="0000096A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8115E8">
        <w:rPr>
          <w:rFonts w:ascii="Times New Roman" w:hAnsi="Times New Roman" w:cs="Times New Roman"/>
          <w:position w:val="-58"/>
          <w:sz w:val="24"/>
          <w:szCs w:val="24"/>
        </w:rPr>
        <w:object w:dxaOrig="1880" w:dyaOrig="1280">
          <v:shape id="_x0000_i1184" type="#_x0000_t75" style="width:94.5pt;height:63.75pt" o:ole="">
            <v:imagedata r:id="rId332" o:title=""/>
          </v:shape>
          <o:OLEObject Type="Embed" ProgID="Equation.DSMT4" ShapeID="_x0000_i1184" DrawAspect="Content" ObjectID="_1505742015" r:id="rId333"/>
        </w:object>
      </w:r>
    </w:p>
    <w:p w:rsidR="0000096A" w:rsidRPr="008115E8" w:rsidRDefault="0000096A" w:rsidP="0000096A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="00CE6D82" w:rsidRPr="008115E8">
        <w:rPr>
          <w:rFonts w:ascii="Times New Roman" w:hAnsi="Times New Roman" w:cs="Times New Roman"/>
          <w:position w:val="-126"/>
          <w:sz w:val="24"/>
          <w:szCs w:val="24"/>
        </w:rPr>
        <w:object w:dxaOrig="3060" w:dyaOrig="2640">
          <v:shape id="_x0000_i1185" type="#_x0000_t75" style="width:152.25pt;height:119.25pt" o:ole="">
            <v:imagedata r:id="rId334" o:title=""/>
          </v:shape>
          <o:OLEObject Type="Embed" ProgID="Equation.DSMT4" ShapeID="_x0000_i1185" DrawAspect="Content" ObjectID="_1505742016" r:id="rId335"/>
        </w:object>
      </w:r>
    </w:p>
    <w:p w:rsidR="0000096A" w:rsidRPr="008115E8" w:rsidRDefault="0000096A" w:rsidP="0000096A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</w:t>
      </w:r>
      <w:r w:rsidRPr="008115E8">
        <w:rPr>
          <w:rFonts w:ascii="Times New Roman" w:hAnsi="Times New Roman" w:cs="Times New Roman"/>
          <w:position w:val="-88"/>
          <w:sz w:val="24"/>
          <w:szCs w:val="24"/>
        </w:rPr>
        <w:object w:dxaOrig="4540" w:dyaOrig="3280">
          <v:shape id="_x0000_i1186" type="#_x0000_t75" style="width:227.25pt;height:163.5pt" o:ole="">
            <v:imagedata r:id="rId336" o:title=""/>
          </v:shape>
          <o:OLEObject Type="Embed" ProgID="Equation.DSMT4" ShapeID="_x0000_i1186" DrawAspect="Content" ObjectID="_1505742017" r:id="rId337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8115E8">
        <w:rPr>
          <w:rFonts w:ascii="Times New Roman" w:hAnsi="Times New Roman" w:cs="Times New Roman"/>
          <w:position w:val="-126"/>
          <w:sz w:val="24"/>
          <w:szCs w:val="24"/>
        </w:rPr>
        <w:object w:dxaOrig="5520" w:dyaOrig="2780">
          <v:shape id="_x0000_i1187" type="#_x0000_t75" style="width:275.25pt;height:138.75pt" o:ole="">
            <v:imagedata r:id="rId338" o:title=""/>
          </v:shape>
          <o:OLEObject Type="Embed" ProgID="Equation.DSMT4" ShapeID="_x0000_i1187" DrawAspect="Content" ObjectID="_1505742018" r:id="rId339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4800" w:dyaOrig="680">
          <v:shape id="_x0000_i1188" type="#_x0000_t75" style="width:240.75pt;height:33.75pt" o:ole="">
            <v:imagedata r:id="rId340" o:title=""/>
          </v:shape>
          <o:OLEObject Type="Embed" ProgID="Equation.DSMT4" ShapeID="_x0000_i1188" DrawAspect="Content" ObjectID="_1505742019" r:id="rId341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Hence the equation of the circle of curvature is </w:t>
      </w:r>
      <w:r w:rsidRPr="008115E8">
        <w:rPr>
          <w:rFonts w:ascii="Times New Roman" w:hAnsi="Times New Roman" w:cs="Times New Roman"/>
          <w:b/>
          <w:bCs/>
          <w:i/>
          <w:iCs/>
          <w:position w:val="-16"/>
          <w:sz w:val="24"/>
          <w:szCs w:val="24"/>
        </w:rPr>
        <w:object w:dxaOrig="2340" w:dyaOrig="480">
          <v:shape id="_x0000_i1189" type="#_x0000_t75" style="width:117pt;height:24.75pt" o:ole="">
            <v:imagedata r:id="rId327" o:title=""/>
          </v:shape>
          <o:OLEObject Type="Embed" ProgID="Equation.DSMT4" ShapeID="_x0000_i1189" DrawAspect="Content" ObjectID="_1505742020" r:id="rId342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3060" w:dyaOrig="740">
          <v:shape id="_x0000_i1190" type="#_x0000_t75" style="width:153.75pt;height:37.5pt" o:ole="">
            <v:imagedata r:id="rId343" o:title=""/>
          </v:shape>
          <o:OLEObject Type="Embed" ProgID="Equation.DSMT4" ShapeID="_x0000_i1190" DrawAspect="Content" ObjectID="_1505742021" r:id="rId344"/>
        </w:object>
      </w:r>
    </w:p>
    <w:p w:rsidR="0000096A" w:rsidRPr="008115E8" w:rsidRDefault="0000096A" w:rsidP="0000096A">
      <w:pPr>
        <w:rPr>
          <w:rFonts w:ascii="Times New Roman" w:hAnsi="Times New Roman" w:cs="Times New Roman"/>
          <w:b/>
          <w:sz w:val="24"/>
          <w:szCs w:val="24"/>
        </w:rPr>
      </w:pPr>
    </w:p>
    <w:p w:rsidR="0000096A" w:rsidRPr="008115E8" w:rsidRDefault="0000096A" w:rsidP="0000096A">
      <w:pPr>
        <w:numPr>
          <w:ilvl w:val="0"/>
          <w:numId w:val="15"/>
        </w:numPr>
        <w:spacing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nd the evolute of Parabola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859" w:dyaOrig="360">
          <v:shape id="_x0000_i1191" type="#_x0000_t75" style="width:43.5pt;height:17.25pt" o:ole="">
            <v:imagedata r:id="rId345" o:title=""/>
          </v:shape>
          <o:OLEObject Type="Embed" ProgID="Equation.DSMT4" ShapeID="_x0000_i1191" DrawAspect="Content" ObjectID="_1505742022" r:id="rId346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00096A" w:rsidRPr="008115E8" w:rsidRDefault="00B3224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00096A"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096A" w:rsidRPr="008115E8">
        <w:rPr>
          <w:rFonts w:ascii="Times New Roman" w:hAnsi="Times New Roman" w:cs="Times New Roman"/>
          <w:sz w:val="24"/>
          <w:szCs w:val="24"/>
        </w:rPr>
        <w:t xml:space="preserve">The parametric equation of  </w:t>
      </w:r>
      <w:r w:rsidR="0000096A" w:rsidRPr="008115E8">
        <w:rPr>
          <w:rFonts w:ascii="Times New Roman" w:hAnsi="Times New Roman" w:cs="Times New Roman"/>
          <w:position w:val="-10"/>
          <w:sz w:val="24"/>
          <w:szCs w:val="24"/>
        </w:rPr>
        <w:object w:dxaOrig="859" w:dyaOrig="360">
          <v:shape id="_x0000_i1192" type="#_x0000_t75" style="width:43.5pt;height:17.25pt" o:ole="">
            <v:imagedata r:id="rId345" o:title=""/>
          </v:shape>
          <o:OLEObject Type="Embed" ProgID="Equation.DSMT4" ShapeID="_x0000_i1192" DrawAspect="Content" ObjectID="_1505742023" r:id="rId347"/>
        </w:object>
      </w:r>
      <w:r w:rsidR="0000096A" w:rsidRPr="008115E8">
        <w:rPr>
          <w:rFonts w:ascii="Times New Roman" w:hAnsi="Times New Roman" w:cs="Times New Roman"/>
          <w:sz w:val="24"/>
          <w:szCs w:val="24"/>
        </w:rPr>
        <w:t>is</w: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  <w:r w:rsidRPr="008115E8">
        <w:rPr>
          <w:rFonts w:ascii="Times New Roman" w:hAnsi="Times New Roman" w:cs="Times New Roman"/>
          <w:b/>
          <w:position w:val="-94"/>
          <w:sz w:val="24"/>
          <w:szCs w:val="24"/>
        </w:rPr>
        <w:object w:dxaOrig="2920" w:dyaOrig="1719">
          <v:shape id="_x0000_i1193" type="#_x0000_t75" style="width:145.5pt;height:85.5pt" o:ole="">
            <v:imagedata r:id="rId348" o:title=""/>
          </v:shape>
          <o:OLEObject Type="Embed" ProgID="Equation.DSMT4" ShapeID="_x0000_i1193" DrawAspect="Content" ObjectID="_1505742024" r:id="rId349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2280" w:dyaOrig="700">
          <v:shape id="_x0000_i1194" type="#_x0000_t75" style="width:114pt;height:34.5pt" o:ole="">
            <v:imagedata r:id="rId350" o:title=""/>
          </v:shape>
          <o:OLEObject Type="Embed" ProgID="Equation.DSMT4" ShapeID="_x0000_i1194" DrawAspect="Content" ObjectID="_1505742025" r:id="rId351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8115E8">
        <w:rPr>
          <w:rFonts w:ascii="Times New Roman" w:hAnsi="Times New Roman" w:cs="Times New Roman"/>
          <w:position w:val="-88"/>
          <w:sz w:val="24"/>
          <w:szCs w:val="24"/>
        </w:rPr>
        <w:object w:dxaOrig="1500" w:dyaOrig="1980">
          <v:shape id="_x0000_i1195" type="#_x0000_t75" style="width:74.25pt;height:99pt" o:ole="">
            <v:imagedata r:id="rId352" o:title=""/>
          </v:shape>
          <o:OLEObject Type="Embed" ProgID="Equation.DSMT4" ShapeID="_x0000_i1195" DrawAspect="Content" ObjectID="_1505742026" r:id="rId353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To find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196" type="#_x0000_t75" style="width:33.75pt;height:17.25pt" o:ole="">
            <v:imagedata r:id="rId321" o:title=""/>
          </v:shape>
          <o:OLEObject Type="Embed" ProgID="Equation.DSMT4" ShapeID="_x0000_i1196" DrawAspect="Content" ObjectID="_1505742027" r:id="rId354"/>
        </w:object>
      </w:r>
      <w:r w:rsidRPr="008115E8">
        <w:rPr>
          <w:rFonts w:ascii="Times New Roman" w:hAnsi="Times New Roman" w:cs="Times New Roman"/>
          <w:sz w:val="24"/>
          <w:szCs w:val="24"/>
        </w:rPr>
        <w:t>:</w: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8115E8">
        <w:rPr>
          <w:rFonts w:ascii="Times New Roman" w:hAnsi="Times New Roman" w:cs="Times New Roman"/>
          <w:position w:val="-76"/>
          <w:sz w:val="24"/>
          <w:szCs w:val="24"/>
        </w:rPr>
        <w:object w:dxaOrig="2840" w:dyaOrig="1640">
          <v:shape id="_x0000_i1197" type="#_x0000_t75" style="width:142.5pt;height:81.75pt" o:ole="">
            <v:imagedata r:id="rId355" o:title=""/>
          </v:shape>
          <o:OLEObject Type="Embed" ProgID="Equation.DSMT4" ShapeID="_x0000_i1197" DrawAspect="Content" ObjectID="_1505742028" r:id="rId356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</w:t>
      </w:r>
      <w:r w:rsidRPr="008115E8">
        <w:rPr>
          <w:rFonts w:ascii="Times New Roman" w:hAnsi="Times New Roman" w:cs="Times New Roman"/>
          <w:position w:val="-104"/>
          <w:sz w:val="24"/>
          <w:szCs w:val="24"/>
        </w:rPr>
        <w:object w:dxaOrig="2500" w:dyaOrig="2200">
          <v:shape id="_x0000_i1198" type="#_x0000_t75" style="width:125.25pt;height:110.25pt" o:ole="">
            <v:imagedata r:id="rId357" o:title=""/>
          </v:shape>
          <o:OLEObject Type="Embed" ProgID="Equation.DSMT4" ShapeID="_x0000_i1198" DrawAspect="Content" ObjectID="_1505742029" r:id="rId358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8115E8">
        <w:rPr>
          <w:rFonts w:ascii="Times New Roman" w:hAnsi="Times New Roman" w:cs="Times New Roman"/>
          <w:position w:val="-24"/>
          <w:sz w:val="24"/>
          <w:szCs w:val="24"/>
        </w:rPr>
        <w:object w:dxaOrig="1740" w:dyaOrig="639">
          <v:shape id="_x0000_i1199" type="#_x0000_t75" style="width:87pt;height:32.25pt" o:ole="">
            <v:imagedata r:id="rId359" o:title=""/>
          </v:shape>
          <o:OLEObject Type="Embed" ProgID="Equation.DSMT4" ShapeID="_x0000_i1199" DrawAspect="Content" ObjectID="_1505742030" r:id="rId360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8115E8">
        <w:rPr>
          <w:rFonts w:ascii="Times New Roman" w:hAnsi="Times New Roman" w:cs="Times New Roman"/>
          <w:position w:val="-142"/>
          <w:sz w:val="24"/>
          <w:szCs w:val="24"/>
        </w:rPr>
        <w:object w:dxaOrig="2160" w:dyaOrig="2960">
          <v:shape id="_x0000_i1200" type="#_x0000_t75" style="width:108pt;height:147.75pt" o:ole="">
            <v:imagedata r:id="rId361" o:title=""/>
          </v:shape>
          <o:OLEObject Type="Embed" ProgID="Equation.DSMT4" ShapeID="_x0000_i1200" DrawAspect="Content" ObjectID="_1505742031" r:id="rId362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8115E8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201" type="#_x0000_t75" style="width:84pt;height:19.5pt" o:ole="">
            <v:imagedata r:id="rId363" o:title=""/>
          </v:shape>
          <o:OLEObject Type="Embed" ProgID="Equation.DSMT4" ShapeID="_x0000_i1201" DrawAspect="Content" ObjectID="_1505742032" r:id="rId364"/>
        </w:object>
      </w:r>
    </w:p>
    <w:p w:rsidR="0000096A" w:rsidRPr="008115E8" w:rsidRDefault="0000096A" w:rsidP="0000096A">
      <w:pPr>
        <w:spacing w:after="120"/>
        <w:ind w:firstLine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Now eliminating ‘t’ between  equation (1) &amp; (2), we get</w: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115E8">
        <w:rPr>
          <w:rFonts w:ascii="Times New Roman" w:hAnsi="Times New Roman" w:cs="Times New Roman"/>
          <w:position w:val="-94"/>
          <w:sz w:val="24"/>
          <w:szCs w:val="24"/>
        </w:rPr>
        <w:object w:dxaOrig="2840" w:dyaOrig="2060">
          <v:shape id="_x0000_i1202" type="#_x0000_t75" style="width:142.5pt;height:102.75pt" o:ole="">
            <v:imagedata r:id="rId365" o:title=""/>
          </v:shape>
          <o:OLEObject Type="Embed" ProgID="Equation.DSMT4" ShapeID="_x0000_i1202" DrawAspect="Content" ObjectID="_1505742033" r:id="rId366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8115E8">
        <w:rPr>
          <w:rFonts w:ascii="Times New Roman" w:hAnsi="Times New Roman" w:cs="Times New Roman"/>
          <w:position w:val="-16"/>
          <w:sz w:val="24"/>
          <w:szCs w:val="24"/>
        </w:rPr>
        <w:object w:dxaOrig="1939" w:dyaOrig="480">
          <v:shape id="_x0000_i1203" type="#_x0000_t75" style="width:96.75pt;height:24.75pt" o:ole="">
            <v:imagedata r:id="rId367" o:title=""/>
          </v:shape>
          <o:OLEObject Type="Embed" ProgID="Equation.DSMT4" ShapeID="_x0000_i1203" DrawAspect="Content" ObjectID="_1505742034" r:id="rId368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Now replace by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204" type="#_x0000_t75" style="width:78pt;height:17.25pt" o:ole="">
            <v:imagedata r:id="rId369" o:title=""/>
          </v:shape>
          <o:OLEObject Type="Embed" ProgID="Equation.DSMT4" ShapeID="_x0000_i1204" DrawAspect="Content" ObjectID="_1505742035" r:id="rId370"/>
        </w:object>
      </w:r>
      <w:r w:rsidRPr="008115E8">
        <w:rPr>
          <w:rFonts w:ascii="Times New Roman" w:hAnsi="Times New Roman" w:cs="Times New Roman"/>
          <w:sz w:val="24"/>
          <w:szCs w:val="24"/>
        </w:rPr>
        <w:t>, we get</w: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8115E8">
        <w:rPr>
          <w:rFonts w:ascii="Times New Roman" w:hAnsi="Times New Roman" w:cs="Times New Roman"/>
          <w:position w:val="-14"/>
          <w:sz w:val="24"/>
          <w:szCs w:val="24"/>
        </w:rPr>
        <w:object w:dxaOrig="1800" w:dyaOrig="440">
          <v:shape id="_x0000_i1205" type="#_x0000_t75" style="width:89.25pt;height:22.5pt" o:ole="">
            <v:imagedata r:id="rId371" o:title=""/>
          </v:shape>
          <o:OLEObject Type="Embed" ProgID="Equation.DSMT4" ShapeID="_x0000_i1205" DrawAspect="Content" ObjectID="_1505742036" r:id="rId372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is the required evolute of the parabola.</w:t>
      </w:r>
    </w:p>
    <w:p w:rsidR="0000096A" w:rsidRPr="008115E8" w:rsidRDefault="0000096A" w:rsidP="0000096A">
      <w:pPr>
        <w:numPr>
          <w:ilvl w:val="0"/>
          <w:numId w:val="15"/>
        </w:numPr>
        <w:spacing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evolute of the ellipse </w:t>
      </w:r>
      <w:r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1160" w:dyaOrig="660">
          <v:shape id="_x0000_i1206" type="#_x0000_t75" style="width:58.5pt;height:32.25pt" o:ole="">
            <v:imagedata r:id="rId373" o:title=""/>
          </v:shape>
          <o:OLEObject Type="Embed" ProgID="Equation.DSMT4" ShapeID="_x0000_i1206" DrawAspect="Content" ObjectID="_1505742037" r:id="rId374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,</w:t>
      </w:r>
    </w:p>
    <w:p w:rsidR="0000096A" w:rsidRPr="008115E8" w:rsidRDefault="00B3224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00096A" w:rsidRPr="008115E8">
        <w:rPr>
          <w:rFonts w:ascii="Times New Roman" w:hAnsi="Times New Roman" w:cs="Times New Roman"/>
          <w:sz w:val="24"/>
          <w:szCs w:val="24"/>
        </w:rPr>
        <w:t xml:space="preserve"> The parametric equation of </w:t>
      </w:r>
      <w:r w:rsidR="0000096A"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1160" w:dyaOrig="660">
          <v:shape id="_x0000_i1207" type="#_x0000_t75" style="width:58.5pt;height:32.25pt" o:ole="">
            <v:imagedata r:id="rId373" o:title=""/>
          </v:shape>
          <o:OLEObject Type="Embed" ProgID="Equation.DSMT4" ShapeID="_x0000_i1207" DrawAspect="Content" ObjectID="_1505742038" r:id="rId375"/>
        </w:object>
      </w:r>
      <w:r w:rsidR="0000096A" w:rsidRPr="008115E8">
        <w:rPr>
          <w:rFonts w:ascii="Times New Roman" w:hAnsi="Times New Roman" w:cs="Times New Roman"/>
          <w:sz w:val="24"/>
          <w:szCs w:val="24"/>
        </w:rPr>
        <w:t>is</w: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Pr="008115E8">
        <w:rPr>
          <w:rFonts w:ascii="Times New Roman" w:hAnsi="Times New Roman" w:cs="Times New Roman"/>
          <w:b/>
          <w:position w:val="-96"/>
          <w:sz w:val="24"/>
          <w:szCs w:val="24"/>
        </w:rPr>
        <w:object w:dxaOrig="3700" w:dyaOrig="2040">
          <v:shape id="_x0000_i1208" type="#_x0000_t75" style="width:185.25pt;height:102pt" o:ole="">
            <v:imagedata r:id="rId376" o:title=""/>
          </v:shape>
          <o:OLEObject Type="Embed" ProgID="Equation.DSMT4" ShapeID="_x0000_i1208" DrawAspect="Content" ObjectID="_1505742039" r:id="rId377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8115E8">
        <w:rPr>
          <w:rFonts w:ascii="Times New Roman" w:hAnsi="Times New Roman" w:cs="Times New Roman"/>
          <w:position w:val="-164"/>
          <w:sz w:val="24"/>
          <w:szCs w:val="24"/>
        </w:rPr>
        <w:object w:dxaOrig="4360" w:dyaOrig="3100">
          <v:shape id="_x0000_i1209" type="#_x0000_t75" style="width:218.25pt;height:146.25pt" o:ole="">
            <v:imagedata r:id="rId378" o:title=""/>
          </v:shape>
          <o:OLEObject Type="Embed" ProgID="Equation.DSMT4" ShapeID="_x0000_i1209" DrawAspect="Content" ObjectID="_1505742040" r:id="rId379"/>
        </w:object>
      </w:r>
    </w:p>
    <w:p w:rsidR="0000096A" w:rsidRPr="008115E8" w:rsidRDefault="0000096A" w:rsidP="0000096A">
      <w:pPr>
        <w:tabs>
          <w:tab w:val="left" w:pos="360"/>
        </w:tabs>
        <w:ind w:left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To find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210" type="#_x0000_t75" style="width:33.75pt;height:17.25pt" o:ole="">
            <v:imagedata r:id="rId321" o:title=""/>
          </v:shape>
          <o:OLEObject Type="Embed" ProgID="Equation.DSMT4" ShapeID="_x0000_i1210" DrawAspect="Content" ObjectID="_1505742041" r:id="rId380"/>
        </w:object>
      </w:r>
      <w:r w:rsidRPr="008115E8">
        <w:rPr>
          <w:rFonts w:ascii="Times New Roman" w:hAnsi="Times New Roman" w:cs="Times New Roman"/>
          <w:sz w:val="24"/>
          <w:szCs w:val="24"/>
        </w:rPr>
        <w:t>:</w: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</w:t>
      </w:r>
      <w:r w:rsidRPr="008115E8">
        <w:rPr>
          <w:rFonts w:ascii="Times New Roman" w:hAnsi="Times New Roman" w:cs="Times New Roman"/>
          <w:position w:val="-100"/>
          <w:sz w:val="24"/>
          <w:szCs w:val="24"/>
        </w:rPr>
        <w:object w:dxaOrig="3900" w:dyaOrig="2120">
          <v:shape id="_x0000_i1211" type="#_x0000_t75" style="width:195.75pt;height:105.75pt" o:ole="">
            <v:imagedata r:id="rId381" o:title=""/>
          </v:shape>
          <o:OLEObject Type="Embed" ProgID="Equation.DSMT4" ShapeID="_x0000_i1211" DrawAspect="Content" ObjectID="_1505742042" r:id="rId382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8115E8">
        <w:rPr>
          <w:rFonts w:ascii="Times New Roman" w:hAnsi="Times New Roman" w:cs="Times New Roman"/>
          <w:position w:val="-70"/>
          <w:sz w:val="24"/>
          <w:szCs w:val="24"/>
        </w:rPr>
        <w:object w:dxaOrig="4320" w:dyaOrig="1520">
          <v:shape id="_x0000_i1212" type="#_x0000_t75" style="width:3in;height:75.75pt" o:ole="">
            <v:imagedata r:id="rId383" o:title=""/>
          </v:shape>
          <o:OLEObject Type="Embed" ProgID="Equation.DSMT4" ShapeID="_x0000_i1212" DrawAspect="Content" ObjectID="_1505742043" r:id="rId384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8115E8">
        <w:rPr>
          <w:rFonts w:ascii="Times New Roman" w:hAnsi="Times New Roman" w:cs="Times New Roman"/>
          <w:position w:val="-66"/>
          <w:sz w:val="24"/>
          <w:szCs w:val="24"/>
        </w:rPr>
        <w:object w:dxaOrig="3760" w:dyaOrig="1440">
          <v:shape id="_x0000_i1213" type="#_x0000_t75" style="width:187.5pt;height:1in" o:ole="">
            <v:imagedata r:id="rId385" o:title=""/>
          </v:shape>
          <o:OLEObject Type="Embed" ProgID="Equation.DSMT4" ShapeID="_x0000_i1213" DrawAspect="Content" ObjectID="_1505742044" r:id="rId386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8115E8">
        <w:rPr>
          <w:rFonts w:ascii="Times New Roman" w:hAnsi="Times New Roman" w:cs="Times New Roman"/>
          <w:position w:val="-108"/>
          <w:sz w:val="24"/>
          <w:szCs w:val="24"/>
        </w:rPr>
        <w:object w:dxaOrig="3019" w:dyaOrig="2200">
          <v:shape id="_x0000_i1214" type="#_x0000_t75" style="width:150pt;height:110.25pt" o:ole="">
            <v:imagedata r:id="rId387" o:title=""/>
          </v:shape>
          <o:OLEObject Type="Embed" ProgID="Equation.DSMT4" ShapeID="_x0000_i1214" DrawAspect="Content" ObjectID="_1505742045" r:id="rId388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8115E8">
        <w:rPr>
          <w:rFonts w:ascii="Times New Roman" w:hAnsi="Times New Roman" w:cs="Times New Roman"/>
          <w:position w:val="-24"/>
          <w:sz w:val="24"/>
          <w:szCs w:val="24"/>
        </w:rPr>
        <w:object w:dxaOrig="2160" w:dyaOrig="639">
          <v:shape id="_x0000_i1215" type="#_x0000_t75" style="width:108pt;height:32.25pt" o:ole="">
            <v:imagedata r:id="rId389" o:title=""/>
          </v:shape>
          <o:OLEObject Type="Embed" ProgID="Equation.DSMT4" ShapeID="_x0000_i1215" DrawAspect="Content" ObjectID="_1505742046" r:id="rId390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</w:t>
      </w:r>
      <w:r w:rsidRPr="008115E8">
        <w:rPr>
          <w:rFonts w:ascii="Times New Roman" w:hAnsi="Times New Roman" w:cs="Times New Roman"/>
          <w:position w:val="-130"/>
          <w:sz w:val="24"/>
          <w:szCs w:val="24"/>
        </w:rPr>
        <w:object w:dxaOrig="3820" w:dyaOrig="2460">
          <v:shape id="_x0000_i1216" type="#_x0000_t75" style="width:191.25pt;height:123pt" o:ole="">
            <v:imagedata r:id="rId391" o:title=""/>
          </v:shape>
          <o:OLEObject Type="Embed" ProgID="Equation.DSMT4" ShapeID="_x0000_i1216" DrawAspect="Content" ObjectID="_1505742047" r:id="rId392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8115E8">
        <w:rPr>
          <w:rFonts w:ascii="Times New Roman" w:hAnsi="Times New Roman" w:cs="Times New Roman"/>
          <w:position w:val="-62"/>
          <w:sz w:val="24"/>
          <w:szCs w:val="24"/>
        </w:rPr>
        <w:object w:dxaOrig="4020" w:dyaOrig="1359">
          <v:shape id="_x0000_i1217" type="#_x0000_t75" style="width:201pt;height:68.25pt" o:ole="">
            <v:imagedata r:id="rId393" o:title=""/>
          </v:shape>
          <o:OLEObject Type="Embed" ProgID="Equation.DSMT4" ShapeID="_x0000_i1217" DrawAspect="Content" ObjectID="_1505742048" r:id="rId394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8115E8">
        <w:rPr>
          <w:rFonts w:ascii="Times New Roman" w:hAnsi="Times New Roman" w:cs="Times New Roman"/>
          <w:position w:val="-102"/>
          <w:sz w:val="24"/>
          <w:szCs w:val="24"/>
        </w:rPr>
        <w:object w:dxaOrig="3000" w:dyaOrig="2120">
          <v:shape id="_x0000_i1218" type="#_x0000_t75" style="width:150pt;height:105.75pt" o:ole="">
            <v:imagedata r:id="rId395" o:title=""/>
          </v:shape>
          <o:OLEObject Type="Embed" ProgID="Equation.DSMT4" ShapeID="_x0000_i1218" DrawAspect="Content" ObjectID="_1505742049" r:id="rId396"/>
        </w:object>
      </w:r>
    </w:p>
    <w:p w:rsidR="0000096A" w:rsidRPr="008115E8" w:rsidRDefault="0000096A" w:rsidP="0000096A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8115E8">
        <w:rPr>
          <w:rFonts w:ascii="Times New Roman" w:hAnsi="Times New Roman" w:cs="Times New Roman"/>
          <w:position w:val="-24"/>
          <w:sz w:val="24"/>
          <w:szCs w:val="24"/>
        </w:rPr>
        <w:object w:dxaOrig="2180" w:dyaOrig="639">
          <v:shape id="_x0000_i1219" type="#_x0000_t75" style="width:109.5pt;height:32.25pt" o:ole="">
            <v:imagedata r:id="rId397" o:title=""/>
          </v:shape>
          <o:OLEObject Type="Embed" ProgID="Equation.DSMT4" ShapeID="_x0000_i1219" DrawAspect="Content" ObjectID="_1505742050" r:id="rId398"/>
        </w:object>
      </w:r>
    </w:p>
    <w:p w:rsidR="0000096A" w:rsidRPr="008115E8" w:rsidRDefault="0000096A" w:rsidP="0000096A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Eliminate 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20" type="#_x0000_t75" style="width:9.75pt;height:13.5pt" o:ole="">
            <v:imagedata r:id="rId399" o:title=""/>
          </v:shape>
          <o:OLEObject Type="Embed" ProgID="Equation.DSMT4" ShapeID="_x0000_i1220" DrawAspect="Content" ObjectID="_1505742051" r:id="rId400"/>
        </w:object>
      </w:r>
      <w:r w:rsidRPr="008115E8">
        <w:rPr>
          <w:rFonts w:ascii="Times New Roman" w:hAnsi="Times New Roman" w:cs="Times New Roman"/>
          <w:sz w:val="24"/>
          <w:szCs w:val="24"/>
        </w:rPr>
        <w:t>between (1) &amp; (2), we get</w:t>
      </w:r>
    </w:p>
    <w:p w:rsidR="0000096A" w:rsidRPr="008115E8" w:rsidRDefault="0000096A" w:rsidP="0000096A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8115E8">
        <w:rPr>
          <w:rFonts w:ascii="Times New Roman" w:hAnsi="Times New Roman" w:cs="Times New Roman"/>
          <w:position w:val="-76"/>
          <w:sz w:val="24"/>
          <w:szCs w:val="24"/>
        </w:rPr>
        <w:object w:dxaOrig="3420" w:dyaOrig="1640">
          <v:shape id="_x0000_i1221" type="#_x0000_t75" style="width:171pt;height:81.75pt" o:ole="">
            <v:imagedata r:id="rId401" o:title=""/>
          </v:shape>
          <o:OLEObject Type="Embed" ProgID="Equation.DSMT4" ShapeID="_x0000_i1221" DrawAspect="Content" ObjectID="_1505742052" r:id="rId402"/>
        </w:object>
      </w:r>
    </w:p>
    <w:p w:rsidR="0000096A" w:rsidRPr="008115E8" w:rsidRDefault="0000096A" w:rsidP="0000096A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5240" w:dyaOrig="820">
          <v:shape id="_x0000_i1222" type="#_x0000_t75" style="width:261.75pt;height:41.25pt" o:ole="">
            <v:imagedata r:id="rId403" o:title=""/>
          </v:shape>
          <o:OLEObject Type="Embed" ProgID="Equation.DSMT4" ShapeID="_x0000_i1222" DrawAspect="Content" ObjectID="_1505742053" r:id="rId404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2920" w:dyaOrig="820">
          <v:shape id="_x0000_i1223" type="#_x0000_t75" style="width:145.5pt;height:41.25pt" o:ole="">
            <v:imagedata r:id="rId405" o:title=""/>
          </v:shape>
          <o:OLEObject Type="Embed" ProgID="Equation.DSMT4" ShapeID="_x0000_i1223" DrawAspect="Content" ObjectID="_1505742054" r:id="rId406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</w:p>
    <w:p w:rsidR="0000096A" w:rsidRPr="008115E8" w:rsidRDefault="0000096A" w:rsidP="0000096A">
      <w:pPr>
        <w:numPr>
          <w:ilvl w:val="0"/>
          <w:numId w:val="15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evolute of the cycloid </w:t>
      </w:r>
      <w:r w:rsidRPr="008115E8">
        <w:rPr>
          <w:rFonts w:ascii="Times New Roman" w:hAnsi="Times New Roman" w:cs="Times New Roman"/>
          <w:b/>
          <w:position w:val="-14"/>
          <w:sz w:val="24"/>
          <w:szCs w:val="24"/>
        </w:rPr>
        <w:object w:dxaOrig="3120" w:dyaOrig="400">
          <v:shape id="_x0000_i1224" type="#_x0000_t75" style="width:156pt;height:19.5pt" o:ole="">
            <v:imagedata r:id="rId407" o:title=""/>
          </v:shape>
          <o:OLEObject Type="Embed" ProgID="Equation.DSMT4" ShapeID="_x0000_i1224" DrawAspect="Content" ObjectID="_1505742055" r:id="rId408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is another cycloid.</w:t>
      </w:r>
    </w:p>
    <w:p w:rsidR="0000096A" w:rsidRPr="008115E8" w:rsidRDefault="00B3224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00096A" w:rsidRPr="008115E8">
        <w:rPr>
          <w:rFonts w:ascii="Times New Roman" w:hAnsi="Times New Roman" w:cs="Times New Roman"/>
          <w:sz w:val="24"/>
          <w:szCs w:val="24"/>
        </w:rPr>
        <w:t xml:space="preserve">  The parametric equation of cycloid is</w: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115E8">
        <w:rPr>
          <w:rFonts w:ascii="Times New Roman" w:hAnsi="Times New Roman" w:cs="Times New Roman"/>
          <w:position w:val="-102"/>
          <w:sz w:val="24"/>
          <w:szCs w:val="24"/>
        </w:rPr>
        <w:object w:dxaOrig="3739" w:dyaOrig="1820">
          <v:shape id="_x0000_i1225" type="#_x0000_t75" style="width:187.5pt;height:90.75pt" o:ole="">
            <v:imagedata r:id="rId409" o:title=""/>
          </v:shape>
          <o:OLEObject Type="Embed" ProgID="Equation.DSMT4" ShapeID="_x0000_i1225" DrawAspect="Content" ObjectID="_1505742056" r:id="rId410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8115E8">
        <w:rPr>
          <w:rFonts w:ascii="Times New Roman" w:hAnsi="Times New Roman" w:cs="Times New Roman"/>
          <w:position w:val="-72"/>
          <w:sz w:val="24"/>
          <w:szCs w:val="24"/>
        </w:rPr>
        <w:object w:dxaOrig="2940" w:dyaOrig="1560">
          <v:shape id="_x0000_i1226" type="#_x0000_t75" style="width:147pt;height:78pt" o:ole="">
            <v:imagedata r:id="rId282" o:title=""/>
          </v:shape>
          <o:OLEObject Type="Embed" ProgID="Equation.DSMT4" ShapeID="_x0000_i1226" DrawAspect="Content" ObjectID="_1505742057" r:id="rId411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8115E8">
        <w:rPr>
          <w:rFonts w:ascii="Times New Roman" w:hAnsi="Times New Roman" w:cs="Times New Roman"/>
          <w:position w:val="-108"/>
          <w:sz w:val="24"/>
          <w:szCs w:val="24"/>
        </w:rPr>
        <w:object w:dxaOrig="3220" w:dyaOrig="2180">
          <v:shape id="_x0000_i1227" type="#_x0000_t75" style="width:160.5pt;height:109.5pt" o:ole="">
            <v:imagedata r:id="rId288" o:title=""/>
          </v:shape>
          <o:OLEObject Type="Embed" ProgID="Equation.DSMT4" ShapeID="_x0000_i1227" DrawAspect="Content" ObjectID="_1505742058" r:id="rId412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</w:t>
      </w:r>
      <w:r w:rsidRPr="008115E8">
        <w:rPr>
          <w:rFonts w:ascii="Times New Roman" w:hAnsi="Times New Roman" w:cs="Times New Roman"/>
          <w:position w:val="-40"/>
          <w:sz w:val="24"/>
          <w:szCs w:val="24"/>
        </w:rPr>
        <w:object w:dxaOrig="1900" w:dyaOrig="820">
          <v:shape id="_x0000_i1228" type="#_x0000_t75" style="width:95.25pt;height:41.25pt" o:ole="">
            <v:imagedata r:id="rId290" o:title=""/>
          </v:shape>
          <o:OLEObject Type="Embed" ProgID="Equation.DSMT4" ShapeID="_x0000_i1228" DrawAspect="Content" ObjectID="_1505742059" r:id="rId413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To find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229" type="#_x0000_t75" style="width:33.75pt;height:17.25pt" o:ole="">
            <v:imagedata r:id="rId414" o:title=""/>
          </v:shape>
          <o:OLEObject Type="Embed" ProgID="Equation.DSMT4" ShapeID="_x0000_i1229" DrawAspect="Content" ObjectID="_1505742060" r:id="rId415"/>
        </w:object>
      </w:r>
      <w:r w:rsidRPr="008115E8">
        <w:rPr>
          <w:rFonts w:ascii="Times New Roman" w:hAnsi="Times New Roman" w:cs="Times New Roman"/>
          <w:sz w:val="24"/>
          <w:szCs w:val="24"/>
        </w:rPr>
        <w:t>:</w: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98"/>
          <w:sz w:val="24"/>
          <w:szCs w:val="24"/>
        </w:rPr>
        <w:object w:dxaOrig="3920" w:dyaOrig="2079">
          <v:shape id="_x0000_i1230" type="#_x0000_t75" style="width:196.5pt;height:104.25pt" o:ole="">
            <v:imagedata r:id="rId416" o:title=""/>
          </v:shape>
          <o:OLEObject Type="Embed" ProgID="Equation.DSMT4" ShapeID="_x0000_i1230" DrawAspect="Content" ObjectID="_1505742061" r:id="rId417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8115E8">
        <w:rPr>
          <w:rFonts w:ascii="Times New Roman" w:hAnsi="Times New Roman" w:cs="Times New Roman"/>
          <w:position w:val="-182"/>
          <w:sz w:val="24"/>
          <w:szCs w:val="24"/>
        </w:rPr>
        <w:object w:dxaOrig="4920" w:dyaOrig="3760">
          <v:shape id="_x0000_i1231" type="#_x0000_t75" style="width:246pt;height:187.5pt" o:ole="">
            <v:imagedata r:id="rId418" o:title=""/>
          </v:shape>
          <o:OLEObject Type="Embed" ProgID="Equation.DSMT4" ShapeID="_x0000_i1231" DrawAspect="Content" ObjectID="_1505742062" r:id="rId419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2540" w:dyaOrig="720">
          <v:shape id="_x0000_i1232" type="#_x0000_t75" style="width:127.5pt;height:36pt" o:ole="">
            <v:imagedata r:id="rId420" o:title=""/>
          </v:shape>
          <o:OLEObject Type="Embed" ProgID="Equation.DSMT4" ShapeID="_x0000_i1232" DrawAspect="Content" ObjectID="_1505742063" r:id="rId421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</w:t>
      </w:r>
      <w:r w:rsidRPr="008115E8">
        <w:rPr>
          <w:rFonts w:ascii="Times New Roman" w:hAnsi="Times New Roman" w:cs="Times New Roman"/>
          <w:position w:val="-148"/>
          <w:sz w:val="24"/>
          <w:szCs w:val="24"/>
        </w:rPr>
        <w:object w:dxaOrig="2920" w:dyaOrig="2620">
          <v:shape id="_x0000_i1233" type="#_x0000_t75" style="width:145.5pt;height:130.5pt" o:ole="">
            <v:imagedata r:id="rId422" o:title=""/>
          </v:shape>
          <o:OLEObject Type="Embed" ProgID="Equation.DSMT4" ShapeID="_x0000_i1233" DrawAspect="Content" ObjectID="_1505742064" r:id="rId423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8115E8">
        <w:rPr>
          <w:rFonts w:ascii="Times New Roman" w:hAnsi="Times New Roman" w:cs="Times New Roman"/>
          <w:position w:val="-124"/>
          <w:sz w:val="24"/>
          <w:szCs w:val="24"/>
        </w:rPr>
        <w:object w:dxaOrig="3280" w:dyaOrig="2600">
          <v:shape id="_x0000_i1234" type="#_x0000_t75" style="width:163.5pt;height:130.5pt" o:ole="">
            <v:imagedata r:id="rId424" o:title=""/>
          </v:shape>
          <o:OLEObject Type="Embed" ProgID="Equation.DSMT4" ShapeID="_x0000_i1234" DrawAspect="Content" ObjectID="_1505742065" r:id="rId425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8115E8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235" type="#_x0000_t75" style="width:85.5pt;height:19.5pt" o:ole="">
            <v:imagedata r:id="rId426" o:title=""/>
          </v:shape>
          <o:OLEObject Type="Embed" ProgID="Equation.DSMT4" ShapeID="_x0000_i1235" DrawAspect="Content" ObjectID="_1505742066" r:id="rId427"/>
        </w:object>
      </w:r>
    </w:p>
    <w:p w:rsidR="0000096A" w:rsidRPr="008115E8" w:rsidRDefault="0000096A" w:rsidP="0000096A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position w:val="-14"/>
          <w:sz w:val="24"/>
          <w:szCs w:val="24"/>
        </w:rPr>
        <w:object w:dxaOrig="7160" w:dyaOrig="400">
          <v:shape id="_x0000_i1236" type="#_x0000_t75" style="width:357.75pt;height:19.5pt" o:ole="">
            <v:imagedata r:id="rId428" o:title=""/>
          </v:shape>
          <o:OLEObject Type="Embed" ProgID="Equation.DSMT4" ShapeID="_x0000_i1236" DrawAspect="Content" ObjectID="_1505742067" r:id="rId429"/>
        </w:object>
      </w:r>
    </w:p>
    <w:p w:rsidR="0000096A" w:rsidRDefault="0000096A" w:rsidP="00406B9D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Hence evolute of the cycloid </w:t>
      </w:r>
      <w:r w:rsidRPr="008115E8">
        <w:rPr>
          <w:rFonts w:ascii="Times New Roman" w:hAnsi="Times New Roman" w:cs="Times New Roman"/>
          <w:b/>
          <w:position w:val="-14"/>
          <w:sz w:val="24"/>
          <w:szCs w:val="24"/>
        </w:rPr>
        <w:object w:dxaOrig="3120" w:dyaOrig="400">
          <v:shape id="_x0000_i1237" type="#_x0000_t75" style="width:156pt;height:19.5pt" o:ole="">
            <v:imagedata r:id="rId407" o:title=""/>
          </v:shape>
          <o:OLEObject Type="Embed" ProgID="Equation.DSMT4" ShapeID="_x0000_i1237" DrawAspect="Content" ObjectID="_1505742068" r:id="rId430"/>
        </w:object>
      </w:r>
      <w:r w:rsidRPr="008115E8">
        <w:rPr>
          <w:rFonts w:ascii="Times New Roman" w:hAnsi="Times New Roman" w:cs="Times New Roman"/>
          <w:sz w:val="24"/>
          <w:szCs w:val="24"/>
        </w:rPr>
        <w:t>is another cycloid.</w:t>
      </w:r>
    </w:p>
    <w:p w:rsidR="003C157C" w:rsidRDefault="003C157C" w:rsidP="00406B9D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</w:p>
    <w:p w:rsidR="003C157C" w:rsidRDefault="003C157C" w:rsidP="00406B9D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</w:p>
    <w:p w:rsidR="003C157C" w:rsidRPr="00406B9D" w:rsidRDefault="003C157C" w:rsidP="00406B9D">
      <w:pPr>
        <w:spacing w:after="120"/>
        <w:ind w:left="720"/>
        <w:rPr>
          <w:rFonts w:ascii="Times New Roman" w:hAnsi="Times New Roman" w:cs="Times New Roman"/>
          <w:sz w:val="24"/>
          <w:szCs w:val="24"/>
        </w:rPr>
      </w:pPr>
    </w:p>
    <w:p w:rsidR="0000096A" w:rsidRPr="008115E8" w:rsidRDefault="0000096A" w:rsidP="0000096A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>9.</w:t>
      </w:r>
      <w:r w:rsidRPr="008115E8">
        <w:rPr>
          <w:rFonts w:ascii="Times New Roman" w:hAnsi="Times New Roman" w:cs="Times New Roman"/>
          <w:sz w:val="24"/>
          <w:szCs w:val="24"/>
        </w:rPr>
        <w:t xml:space="preserve">  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envelope of the family of </w:t>
      </w:r>
      <w:r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999" w:dyaOrig="620">
          <v:shape id="_x0000_i1238" type="#_x0000_t75" style="width:49.5pt;height:30.75pt" o:ole="">
            <v:imagedata r:id="rId431" o:title=""/>
          </v:shape>
          <o:OLEObject Type="Embed" ProgID="Equation.DSMT4" ShapeID="_x0000_i1238" DrawAspect="Content" ObjectID="_1505742069" r:id="rId432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where a and b are connected by the relation </w:t>
      </w:r>
    </w:p>
    <w:p w:rsidR="0000096A" w:rsidRPr="008115E8" w:rsidRDefault="0000096A" w:rsidP="0000096A">
      <w:pPr>
        <w:ind w:left="705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(i)</w:t>
      </w:r>
      <w:r w:rsidRPr="008115E8">
        <w:rPr>
          <w:rFonts w:ascii="Times New Roman" w:hAnsi="Times New Roman" w:cs="Times New Roman"/>
          <w:b/>
          <w:i/>
          <w:sz w:val="24"/>
          <w:szCs w:val="24"/>
        </w:rPr>
        <w:t>a+b = c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(ii)</w:t>
      </w:r>
      <w:r w:rsidRPr="008115E8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320">
          <v:shape id="_x0000_i1239" type="#_x0000_t75" style="width:37.5pt;height:15.75pt" o:ole="">
            <v:imagedata r:id="rId433" o:title=""/>
          </v:shape>
          <o:OLEObject Type="Embed" ProgID="Equation.DSMT4" ShapeID="_x0000_i1239" DrawAspect="Content" ObjectID="_1505742070" r:id="rId434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0096A" w:rsidRPr="008115E8" w:rsidRDefault="00B3224A" w:rsidP="0000096A">
      <w:pPr>
        <w:ind w:left="705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00096A"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096A" w:rsidRPr="008115E8">
        <w:rPr>
          <w:rFonts w:ascii="Times New Roman" w:hAnsi="Times New Roman" w:cs="Times New Roman"/>
          <w:sz w:val="24"/>
          <w:szCs w:val="24"/>
        </w:rPr>
        <w:t xml:space="preserve">Given </w:t>
      </w:r>
      <w:r w:rsidR="0000096A"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940" w:dyaOrig="620">
          <v:shape id="_x0000_i1240" type="#_x0000_t75" style="width:47.25pt;height:30.75pt" o:ole="">
            <v:imagedata r:id="rId435" o:title=""/>
          </v:shape>
          <o:OLEObject Type="Embed" ProgID="Equation.DSMT4" ShapeID="_x0000_i1240" DrawAspect="Content" ObjectID="_1505742071" r:id="rId436"/>
        </w:object>
      </w:r>
    </w:p>
    <w:p w:rsidR="0000096A" w:rsidRPr="008115E8" w:rsidRDefault="0000096A" w:rsidP="0000096A">
      <w:pPr>
        <w:ind w:left="705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>Take differential w.r.to ‘a’</w:t>
      </w:r>
    </w:p>
    <w:p w:rsidR="0000096A" w:rsidRPr="008115E8" w:rsidRDefault="0000096A" w:rsidP="0000096A">
      <w:pPr>
        <w:ind w:left="705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8115E8">
        <w:rPr>
          <w:rFonts w:ascii="Times New Roman" w:hAnsi="Times New Roman" w:cs="Times New Roman"/>
          <w:position w:val="-88"/>
          <w:sz w:val="24"/>
          <w:szCs w:val="24"/>
        </w:rPr>
        <w:object w:dxaOrig="2439" w:dyaOrig="1920">
          <v:shape id="_x0000_i1241" type="#_x0000_t75" style="width:121.5pt;height:96.75pt" o:ole="">
            <v:imagedata r:id="rId437" o:title=""/>
          </v:shape>
          <o:OLEObject Type="Embed" ProgID="Equation.DSMT4" ShapeID="_x0000_i1241" DrawAspect="Content" ObjectID="_1505742072" r:id="rId438"/>
        </w:object>
      </w:r>
    </w:p>
    <w:p w:rsidR="0000096A" w:rsidRPr="008115E8" w:rsidRDefault="0000096A" w:rsidP="0000096A">
      <w:pPr>
        <w:ind w:left="705"/>
        <w:rPr>
          <w:rFonts w:ascii="Times New Roman" w:hAnsi="Times New Roman" w:cs="Times New Roman"/>
          <w:sz w:val="24"/>
          <w:szCs w:val="24"/>
        </w:rPr>
      </w:pPr>
    </w:p>
    <w:p w:rsidR="0000096A" w:rsidRPr="008115E8" w:rsidRDefault="0000096A" w:rsidP="0000096A">
      <w:pPr>
        <w:ind w:left="705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8115E8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242" type="#_x0000_t75" style="width:9.75pt;height:13.5pt" o:ole="">
            <v:imagedata r:id="rId439" o:title=""/>
          </v:shape>
          <o:OLEObject Type="Embed" ProgID="Equation.DSMT4" ShapeID="_x0000_i1242" DrawAspect="Content" ObjectID="_1505742073" r:id="rId440"/>
        </w:object>
      </w:r>
      <w:r w:rsidRPr="008115E8">
        <w:rPr>
          <w:rFonts w:ascii="Times New Roman" w:hAnsi="Times New Roman" w:cs="Times New Roman"/>
          <w:position w:val="-70"/>
          <w:sz w:val="24"/>
          <w:szCs w:val="24"/>
        </w:rPr>
        <w:object w:dxaOrig="2580" w:dyaOrig="1520">
          <v:shape id="_x0000_i1243" type="#_x0000_t75" style="width:129pt;height:75.75pt" o:ole="">
            <v:imagedata r:id="rId441" o:title=""/>
          </v:shape>
          <o:OLEObject Type="Embed" ProgID="Equation.DSMT4" ShapeID="_x0000_i1243" DrawAspect="Content" ObjectID="_1505742074" r:id="rId442"/>
        </w:object>
      </w:r>
    </w:p>
    <w:p w:rsidR="0000096A" w:rsidRPr="008115E8" w:rsidRDefault="0000096A" w:rsidP="0000096A">
      <w:pPr>
        <w:ind w:left="705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8115E8">
        <w:rPr>
          <w:rFonts w:ascii="Times New Roman" w:hAnsi="Times New Roman" w:cs="Times New Roman"/>
          <w:position w:val="-88"/>
          <w:sz w:val="24"/>
          <w:szCs w:val="24"/>
        </w:rPr>
        <w:object w:dxaOrig="2180" w:dyaOrig="1939">
          <v:shape id="_x0000_i1244" type="#_x0000_t75" style="width:109.5pt;height:96.75pt" o:ole="">
            <v:imagedata r:id="rId443" o:title=""/>
          </v:shape>
          <o:OLEObject Type="Embed" ProgID="Equation.DSMT4" ShapeID="_x0000_i1244" DrawAspect="Content" ObjectID="_1505742075" r:id="rId444"/>
        </w:object>
      </w:r>
    </w:p>
    <w:p w:rsidR="0000096A" w:rsidRPr="008115E8" w:rsidRDefault="0000096A" w:rsidP="0000096A">
      <w:pPr>
        <w:ind w:left="705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4340" w:dyaOrig="940">
          <v:shape id="_x0000_i1245" type="#_x0000_t75" style="width:217.5pt;height:47.25pt" o:ole="">
            <v:imagedata r:id="rId445" o:title=""/>
          </v:shape>
          <o:OLEObject Type="Embed" ProgID="Equation.DSMT4" ShapeID="_x0000_i1245" DrawAspect="Content" ObjectID="_1505742076" r:id="rId446"/>
        </w:object>
      </w:r>
    </w:p>
    <w:p w:rsidR="0000096A" w:rsidRPr="008115E8" w:rsidRDefault="0000096A" w:rsidP="0000096A">
      <w:pPr>
        <w:ind w:left="705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8115E8">
        <w:rPr>
          <w:rFonts w:ascii="Times New Roman" w:hAnsi="Times New Roman" w:cs="Times New Roman"/>
          <w:position w:val="-66"/>
          <w:sz w:val="24"/>
          <w:szCs w:val="24"/>
        </w:rPr>
        <w:object w:dxaOrig="3560" w:dyaOrig="1579">
          <v:shape id="_x0000_i1246" type="#_x0000_t75" style="width:177.75pt;height:78pt" o:ole="">
            <v:imagedata r:id="rId447" o:title=""/>
          </v:shape>
          <o:OLEObject Type="Embed" ProgID="Equation.DSMT4" ShapeID="_x0000_i1246" DrawAspect="Content" ObjectID="_1505742077" r:id="rId448"/>
        </w:object>
      </w:r>
    </w:p>
    <w:p w:rsidR="0000096A" w:rsidRPr="008115E8" w:rsidRDefault="0000096A" w:rsidP="0000096A">
      <w:pPr>
        <w:ind w:left="705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8115E8">
        <w:rPr>
          <w:rFonts w:ascii="Times New Roman" w:hAnsi="Times New Roman" w:cs="Times New Roman"/>
          <w:position w:val="-90"/>
          <w:sz w:val="24"/>
          <w:szCs w:val="24"/>
        </w:rPr>
        <w:object w:dxaOrig="2079" w:dyaOrig="1920">
          <v:shape id="_x0000_i1247" type="#_x0000_t75" style="width:104.25pt;height:96.75pt" o:ole="">
            <v:imagedata r:id="rId449" o:title=""/>
          </v:shape>
          <o:OLEObject Type="Embed" ProgID="Equation.DSMT4" ShapeID="_x0000_i1247" DrawAspect="Content" ObjectID="_1505742078" r:id="rId450"/>
        </w:object>
      </w:r>
    </w:p>
    <w:p w:rsidR="0000096A" w:rsidRPr="008115E8" w:rsidRDefault="0000096A" w:rsidP="0000096A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406B9D" w:rsidRPr="008115E8">
        <w:rPr>
          <w:rFonts w:ascii="Times New Roman" w:hAnsi="Times New Roman" w:cs="Times New Roman"/>
          <w:position w:val="-70"/>
          <w:sz w:val="24"/>
          <w:szCs w:val="24"/>
        </w:rPr>
        <w:object w:dxaOrig="2799" w:dyaOrig="1520">
          <v:shape id="_x0000_i1248" type="#_x0000_t75" style="width:164.25pt;height:66.75pt" o:ole="">
            <v:imagedata r:id="rId451" o:title=""/>
          </v:shape>
          <o:OLEObject Type="Embed" ProgID="Equation.DSMT4" ShapeID="_x0000_i1248" DrawAspect="Content" ObjectID="_1505742079" r:id="rId452"/>
        </w:object>
      </w:r>
    </w:p>
    <w:p w:rsidR="00406B9D" w:rsidRDefault="0000096A" w:rsidP="0000096A">
      <w:pPr>
        <w:ind w:left="705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406B9D" w:rsidRPr="008115E8">
        <w:rPr>
          <w:rFonts w:ascii="Times New Roman" w:hAnsi="Times New Roman" w:cs="Times New Roman"/>
          <w:position w:val="-138"/>
          <w:sz w:val="24"/>
          <w:szCs w:val="24"/>
        </w:rPr>
        <w:object w:dxaOrig="2040" w:dyaOrig="2880">
          <v:shape id="_x0000_i1249" type="#_x0000_t75" style="width:120.75pt;height:129pt" o:ole="">
            <v:imagedata r:id="rId453" o:title=""/>
          </v:shape>
          <o:OLEObject Type="Embed" ProgID="Equation.DSMT4" ShapeID="_x0000_i1249" DrawAspect="Content" ObjectID="_1505742080" r:id="rId454"/>
        </w:object>
      </w:r>
    </w:p>
    <w:p w:rsidR="00406B9D" w:rsidRDefault="0000096A" w:rsidP="0000096A">
      <w:pPr>
        <w:ind w:left="705"/>
        <w:rPr>
          <w:rFonts w:ascii="Times New Roman" w:hAnsi="Times New Roman" w:cs="Times New Roman"/>
          <w:position w:val="-24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406B9D" w:rsidRPr="00406B9D" w:rsidRDefault="00406B9D" w:rsidP="0000096A">
      <w:pPr>
        <w:ind w:left="705"/>
        <w:rPr>
          <w:rFonts w:ascii="Times New Roman" w:hAnsi="Times New Roman" w:cs="Times New Roman"/>
          <w:position w:val="-24"/>
          <w:sz w:val="24"/>
          <w:szCs w:val="24"/>
        </w:rPr>
        <w:sectPr w:rsidR="00406B9D" w:rsidRPr="00406B9D" w:rsidSect="008115E8">
          <w:type w:val="continuous"/>
          <w:pgSz w:w="16839" w:h="11907" w:orient="landscape" w:code="9"/>
          <w:pgMar w:top="540" w:right="549" w:bottom="360" w:left="63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ep="1" w:space="720"/>
          <w:docGrid w:linePitch="360"/>
        </w:sectPr>
      </w:pPr>
    </w:p>
    <w:p w:rsidR="00981A3B" w:rsidRPr="008115E8" w:rsidRDefault="00981A3B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lastRenderedPageBreak/>
        <w:t xml:space="preserve">UNIT IV </w:t>
      </w:r>
    </w:p>
    <w:p w:rsidR="00C713B5" w:rsidRPr="008115E8" w:rsidRDefault="00213430" w:rsidP="00A17176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 xml:space="preserve"> DIFFERENTIAL CALCULUS OF SEVERAL VARIABLES</w:t>
      </w:r>
    </w:p>
    <w:p w:rsidR="00C713B5" w:rsidRPr="008115E8" w:rsidRDefault="00C713B5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</w:p>
    <w:p w:rsidR="00107822" w:rsidRPr="008115E8" w:rsidRDefault="00107822" w:rsidP="00107822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115E8">
        <w:rPr>
          <w:rFonts w:ascii="Times New Roman" w:hAnsi="Times New Roman" w:cs="Times New Roman"/>
          <w:b/>
          <w:sz w:val="24"/>
          <w:szCs w:val="24"/>
          <w:u w:val="single"/>
        </w:rPr>
        <w:t>PART-A</w:t>
      </w:r>
    </w:p>
    <w:p w:rsidR="00107822" w:rsidRPr="008115E8" w:rsidRDefault="00107822" w:rsidP="00CC1BA2">
      <w:pPr>
        <w:numPr>
          <w:ilvl w:val="0"/>
          <w:numId w:val="16"/>
        </w:numPr>
        <w:tabs>
          <w:tab w:val="num" w:pos="270"/>
        </w:tabs>
        <w:spacing w:after="0" w:line="36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position w:val="-34"/>
          <w:sz w:val="24"/>
          <w:szCs w:val="24"/>
        </w:rPr>
        <w:object w:dxaOrig="5040" w:dyaOrig="800">
          <v:shape id="_x0000_i1250" type="#_x0000_t75" style="width:252pt;height:39.75pt" o:ole="">
            <v:imagedata r:id="rId455" o:title=""/>
          </v:shape>
          <o:OLEObject Type="Embed" ProgID="Equation.DSMT4" ShapeID="_x0000_i1250" DrawAspect="Content" ObjectID="_1505742081" r:id="rId456"/>
        </w:object>
      </w:r>
      <w:r w:rsidRPr="008115E8">
        <w:rPr>
          <w:rFonts w:ascii="Times New Roman" w:hAnsi="Times New Roman" w:cs="Times New Roman"/>
          <w:sz w:val="24"/>
          <w:szCs w:val="24"/>
        </w:rPr>
        <w:t>.</w:t>
      </w:r>
    </w:p>
    <w:p w:rsidR="00107822" w:rsidRPr="008115E8" w:rsidRDefault="00107822" w:rsidP="00107822">
      <w:pPr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Proof:</w:t>
      </w:r>
    </w:p>
    <w:p w:rsidR="00107822" w:rsidRPr="008115E8" w:rsidRDefault="00FA2DB1" w:rsidP="00107822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60"/>
          <w:sz w:val="24"/>
          <w:szCs w:val="24"/>
        </w:rPr>
        <w:object w:dxaOrig="4700" w:dyaOrig="1719">
          <v:shape id="_x0000_i1251" type="#_x0000_t75" style="width:235.5pt;height:80.25pt" o:ole="">
            <v:imagedata r:id="rId457" o:title=""/>
          </v:shape>
          <o:OLEObject Type="Embed" ProgID="Equation.DSMT4" ShapeID="_x0000_i1251" DrawAspect="Content" ObjectID="_1505742082" r:id="rId458"/>
        </w:object>
      </w:r>
    </w:p>
    <w:p w:rsidR="00A17176" w:rsidRPr="00406B9D" w:rsidRDefault="00107822" w:rsidP="00107822">
      <w:pPr>
        <w:spacing w:line="360" w:lineRule="auto"/>
        <w:ind w:left="720"/>
        <w:rPr>
          <w:rFonts w:ascii="Times New Roman" w:hAnsi="Times New Roman" w:cs="Times New Roman"/>
          <w:position w:val="-168"/>
          <w:sz w:val="24"/>
          <w:szCs w:val="24"/>
        </w:rPr>
      </w:pPr>
      <w:r w:rsidRPr="008115E8">
        <w:rPr>
          <w:rFonts w:ascii="Times New Roman" w:hAnsi="Times New Roman" w:cs="Times New Roman"/>
          <w:position w:val="-168"/>
          <w:sz w:val="24"/>
          <w:szCs w:val="24"/>
        </w:rPr>
        <w:object w:dxaOrig="4099" w:dyaOrig="3460">
          <v:shape id="_x0000_i1252" type="#_x0000_t75" style="width:206.25pt;height:172.5pt" o:ole="">
            <v:imagedata r:id="rId459" o:title=""/>
          </v:shape>
          <o:OLEObject Type="Embed" ProgID="Equation.DSMT4" ShapeID="_x0000_i1252" DrawAspect="Content" ObjectID="_1505742083" r:id="rId460"/>
        </w:object>
      </w:r>
    </w:p>
    <w:p w:rsidR="00107822" w:rsidRPr="008115E8" w:rsidRDefault="00107822" w:rsidP="00CC1BA2">
      <w:pPr>
        <w:numPr>
          <w:ilvl w:val="0"/>
          <w:numId w:val="16"/>
        </w:numPr>
        <w:tabs>
          <w:tab w:val="num" w:pos="270"/>
        </w:tabs>
        <w:spacing w:after="0" w:line="36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position w:val="-32"/>
          <w:sz w:val="24"/>
          <w:szCs w:val="24"/>
        </w:rPr>
        <w:object w:dxaOrig="4580" w:dyaOrig="760">
          <v:shape id="_x0000_i1253" type="#_x0000_t75" style="width:229.5pt;height:38.25pt" o:ole="">
            <v:imagedata r:id="rId461" o:title=""/>
          </v:shape>
          <o:OLEObject Type="Embed" ProgID="Equation.DSMT4" ShapeID="_x0000_i1253" DrawAspect="Content" ObjectID="_1505742084" r:id="rId462"/>
        </w:object>
      </w:r>
      <w:r w:rsidRPr="008115E8">
        <w:rPr>
          <w:rFonts w:ascii="Times New Roman" w:hAnsi="Times New Roman" w:cs="Times New Roman"/>
          <w:sz w:val="24"/>
          <w:szCs w:val="24"/>
        </w:rPr>
        <w:t>.</w:t>
      </w:r>
    </w:p>
    <w:p w:rsidR="00107822" w:rsidRPr="008115E8" w:rsidRDefault="00B3224A" w:rsidP="00107822">
      <w:pPr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107822" w:rsidRPr="008115E8" w:rsidRDefault="00107822" w:rsidP="00107822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Given  </w:t>
      </w:r>
      <w:r w:rsidR="00FA2DB1" w:rsidRPr="008115E8">
        <w:rPr>
          <w:rFonts w:ascii="Times New Roman" w:hAnsi="Times New Roman" w:cs="Times New Roman"/>
          <w:position w:val="-28"/>
          <w:sz w:val="24"/>
          <w:szCs w:val="24"/>
        </w:rPr>
        <w:object w:dxaOrig="2320" w:dyaOrig="700">
          <v:shape id="_x0000_i1254" type="#_x0000_t75" style="width:117pt;height:30pt" o:ole="">
            <v:imagedata r:id="rId463" o:title=""/>
          </v:shape>
          <o:OLEObject Type="Embed" ProgID="Equation.DSMT4" ShapeID="_x0000_i1254" DrawAspect="Content" ObjectID="_1505742085" r:id="rId464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07822" w:rsidRPr="008115E8" w:rsidRDefault="00107822" w:rsidP="00107822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As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55" type="#_x0000_t75" style="width:12pt;height:15.75pt" o:ole="">
            <v:imagedata r:id="rId465" o:title=""/>
          </v:shape>
          <o:OLEObject Type="Embed" ProgID="Equation.DSMT4" ShapeID="_x0000_i1255" DrawAspect="Content" ObjectID="_1505742086" r:id="rId466"/>
        </w:object>
      </w:r>
      <w:r w:rsidRPr="008115E8">
        <w:rPr>
          <w:rFonts w:ascii="Times New Roman" w:hAnsi="Times New Roman" w:cs="Times New Roman"/>
          <w:sz w:val="24"/>
          <w:szCs w:val="24"/>
        </w:rPr>
        <w:t>is a homogeneous function of order n=2, it satisfies the Euler’s theorem.</w:t>
      </w:r>
    </w:p>
    <w:p w:rsidR="00107822" w:rsidRPr="008115E8" w:rsidRDefault="00107822" w:rsidP="00107822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62"/>
          <w:sz w:val="24"/>
          <w:szCs w:val="24"/>
        </w:rPr>
        <w:object w:dxaOrig="3700" w:dyaOrig="1359">
          <v:shape id="_x0000_i1256" type="#_x0000_t75" style="width:185.25pt;height:68.25pt" o:ole="">
            <v:imagedata r:id="rId467" o:title=""/>
          </v:shape>
          <o:OLEObject Type="Embed" ProgID="Equation.DSMT4" ShapeID="_x0000_i1256" DrawAspect="Content" ObjectID="_1505742087" r:id="rId468"/>
        </w:object>
      </w:r>
    </w:p>
    <w:p w:rsidR="00107822" w:rsidRPr="008115E8" w:rsidRDefault="00107822" w:rsidP="0010782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8115E8">
        <w:rPr>
          <w:rFonts w:ascii="Times New Roman" w:hAnsi="Times New Roman" w:cs="Times New Roman"/>
          <w:position w:val="-62"/>
          <w:sz w:val="24"/>
          <w:szCs w:val="24"/>
        </w:rPr>
        <w:object w:dxaOrig="4580" w:dyaOrig="1359">
          <v:shape id="_x0000_i1257" type="#_x0000_t75" style="width:229.5pt;height:68.25pt" o:ole="">
            <v:imagedata r:id="rId469" o:title=""/>
          </v:shape>
          <o:OLEObject Type="Embed" ProgID="Equation.DSMT4" ShapeID="_x0000_i1257" DrawAspect="Content" ObjectID="_1505742088" r:id="rId470"/>
        </w:object>
      </w:r>
    </w:p>
    <w:p w:rsidR="00107822" w:rsidRDefault="00107822" w:rsidP="00107822">
      <w:pPr>
        <w:spacing w:line="360" w:lineRule="auto"/>
        <w:ind w:left="720"/>
        <w:rPr>
          <w:rFonts w:ascii="Times New Roman" w:hAnsi="Times New Roman" w:cs="Times New Roman"/>
          <w:position w:val="-80"/>
          <w:sz w:val="24"/>
          <w:szCs w:val="24"/>
        </w:rPr>
      </w:pPr>
      <w:r w:rsidRPr="008115E8">
        <w:rPr>
          <w:rFonts w:ascii="Times New Roman" w:hAnsi="Times New Roman" w:cs="Times New Roman"/>
          <w:position w:val="-80"/>
          <w:sz w:val="24"/>
          <w:szCs w:val="24"/>
        </w:rPr>
        <w:object w:dxaOrig="4480" w:dyaOrig="1680">
          <v:shape id="_x0000_i1258" type="#_x0000_t75" style="width:223.5pt;height:84pt" o:ole="">
            <v:imagedata r:id="rId471" o:title=""/>
          </v:shape>
          <o:OLEObject Type="Embed" ProgID="Equation.DSMT4" ShapeID="_x0000_i1258" DrawAspect="Content" ObjectID="_1505742089" r:id="rId472"/>
        </w:object>
      </w:r>
    </w:p>
    <w:p w:rsidR="00406B9D" w:rsidRPr="008115E8" w:rsidRDefault="00406B9D" w:rsidP="00107822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107822" w:rsidRPr="008115E8" w:rsidRDefault="00107822" w:rsidP="00CC1BA2">
      <w:pPr>
        <w:numPr>
          <w:ilvl w:val="0"/>
          <w:numId w:val="16"/>
        </w:numPr>
        <w:tabs>
          <w:tab w:val="num" w:pos="270"/>
        </w:tabs>
        <w:spacing w:after="0" w:line="36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position w:val="-32"/>
          <w:sz w:val="24"/>
          <w:szCs w:val="24"/>
        </w:rPr>
        <w:object w:dxaOrig="3960" w:dyaOrig="760">
          <v:shape id="_x0000_i1259" type="#_x0000_t75" style="width:198.75pt;height:38.25pt" o:ole="">
            <v:imagedata r:id="rId473" o:title=""/>
          </v:shape>
          <o:OLEObject Type="Embed" ProgID="Equation.DSMT4" ShapeID="_x0000_i1259" DrawAspect="Content" ObjectID="_1505742090" r:id="rId474"/>
        </w:object>
      </w:r>
      <w:r w:rsidRPr="008115E8">
        <w:rPr>
          <w:rFonts w:ascii="Times New Roman" w:hAnsi="Times New Roman" w:cs="Times New Roman"/>
          <w:b/>
          <w:position w:val="-4"/>
          <w:sz w:val="24"/>
          <w:szCs w:val="24"/>
        </w:rPr>
        <w:object w:dxaOrig="180" w:dyaOrig="279">
          <v:shape id="_x0000_i1260" type="#_x0000_t75" style="width:9.75pt;height:13.5pt" o:ole="">
            <v:imagedata r:id="rId475" o:title=""/>
          </v:shape>
          <o:OLEObject Type="Embed" ProgID="Equation.DSMT4" ShapeID="_x0000_i1260" DrawAspect="Content" ObjectID="_1505742091" r:id="rId476"/>
        </w:object>
      </w:r>
    </w:p>
    <w:p w:rsidR="00107822" w:rsidRPr="008115E8" w:rsidRDefault="00B3224A" w:rsidP="00107822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107822" w:rsidRPr="008115E8">
        <w:rPr>
          <w:rFonts w:ascii="Times New Roman" w:hAnsi="Times New Roman" w:cs="Times New Roman"/>
          <w:sz w:val="24"/>
          <w:szCs w:val="24"/>
        </w:rPr>
        <w:t xml:space="preserve">   Given </w:t>
      </w:r>
      <w:r w:rsidR="00107822" w:rsidRPr="008115E8">
        <w:rPr>
          <w:rFonts w:ascii="Times New Roman" w:hAnsi="Times New Roman" w:cs="Times New Roman"/>
          <w:position w:val="-32"/>
          <w:sz w:val="24"/>
          <w:szCs w:val="24"/>
        </w:rPr>
        <w:object w:dxaOrig="1740" w:dyaOrig="760">
          <v:shape id="_x0000_i1261" type="#_x0000_t75" style="width:87pt;height:38.25pt" o:ole="">
            <v:imagedata r:id="rId477" o:title=""/>
          </v:shape>
          <o:OLEObject Type="Embed" ProgID="Equation.DSMT4" ShapeID="_x0000_i1261" DrawAspect="Content" ObjectID="_1505742092" r:id="rId478"/>
        </w:object>
      </w:r>
    </w:p>
    <w:p w:rsidR="00107822" w:rsidRPr="008115E8" w:rsidRDefault="00107822" w:rsidP="00107822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</w:t>
      </w:r>
      <w:r w:rsidR="00FA2DB1" w:rsidRPr="008115E8">
        <w:rPr>
          <w:rFonts w:ascii="Times New Roman" w:hAnsi="Times New Roman" w:cs="Times New Roman"/>
          <w:position w:val="-100"/>
          <w:sz w:val="24"/>
          <w:szCs w:val="24"/>
        </w:rPr>
        <w:object w:dxaOrig="5120" w:dyaOrig="2120">
          <v:shape id="_x0000_i1262" type="#_x0000_t75" style="width:255.75pt;height:110.25pt" o:ole="">
            <v:imagedata r:id="rId479" o:title=""/>
          </v:shape>
          <o:OLEObject Type="Embed" ProgID="Equation.DSMT4" ShapeID="_x0000_i1262" DrawAspect="Content" ObjectID="_1505742093" r:id="rId480"/>
        </w:objec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t xml:space="preserve">  </w:t>
      </w:r>
    </w:p>
    <w:p w:rsidR="00107822" w:rsidRPr="008115E8" w:rsidRDefault="00107822" w:rsidP="00107822">
      <w:pPr>
        <w:spacing w:line="360" w:lineRule="auto"/>
        <w:ind w:left="360"/>
        <w:rPr>
          <w:rFonts w:ascii="Times New Roman" w:hAnsi="Times New Roman" w:cs="Times New Roman"/>
          <w:position w:val="-28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2240" w:dyaOrig="700">
          <v:shape id="_x0000_i1263" type="#_x0000_t75" style="width:111.75pt;height:34.5pt" o:ole="">
            <v:imagedata r:id="rId481" o:title=""/>
          </v:shape>
          <o:OLEObject Type="Embed" ProgID="Equation.DSMT4" ShapeID="_x0000_i1263" DrawAspect="Content" ObjectID="_1505742094" r:id="rId482"/>
        </w:object>
      </w:r>
    </w:p>
    <w:p w:rsidR="00107822" w:rsidRPr="008115E8" w:rsidRDefault="00107822" w:rsidP="00107822">
      <w:pPr>
        <w:spacing w:line="360" w:lineRule="auto"/>
        <w:ind w:left="360"/>
        <w:rPr>
          <w:rFonts w:ascii="Times New Roman" w:hAnsi="Times New Roman" w:cs="Times New Roman"/>
          <w:position w:val="-28"/>
          <w:sz w:val="24"/>
          <w:szCs w:val="24"/>
        </w:rPr>
      </w:pPr>
      <w:r w:rsidRPr="008115E8">
        <w:rPr>
          <w:rFonts w:ascii="Times New Roman" w:hAnsi="Times New Roman" w:cs="Times New Roman"/>
          <w:position w:val="-28"/>
          <w:sz w:val="24"/>
          <w:szCs w:val="24"/>
        </w:rPr>
        <w:t xml:space="preserve">                 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2680" w:dyaOrig="660">
          <v:shape id="_x0000_i1264" type="#_x0000_t75" style="width:134.25pt;height:32.25pt" o:ole="">
            <v:imagedata r:id="rId483" o:title=""/>
          </v:shape>
          <o:OLEObject Type="Embed" ProgID="Equation.DSMT4" ShapeID="_x0000_i1264" DrawAspect="Content" ObjectID="_1505742095" r:id="rId484"/>
        </w:object>
      </w:r>
    </w:p>
    <w:p w:rsidR="00107822" w:rsidRPr="008115E8" w:rsidRDefault="00107822" w:rsidP="00107822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position w:val="-28"/>
          <w:sz w:val="24"/>
          <w:szCs w:val="24"/>
        </w:rPr>
        <w:t xml:space="preserve">      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2799" w:dyaOrig="660">
          <v:shape id="_x0000_i1265" type="#_x0000_t75" style="width:140.25pt;height:32.25pt" o:ole="">
            <v:imagedata r:id="rId485" o:title=""/>
          </v:shape>
          <o:OLEObject Type="Embed" ProgID="Equation.DSMT4" ShapeID="_x0000_i1265" DrawAspect="Content" ObjectID="_1505742096" r:id="rId486"/>
        </w:object>
      </w:r>
    </w:p>
    <w:p w:rsidR="00107822" w:rsidRDefault="00107822" w:rsidP="00107822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Hence the proof.</w:t>
      </w:r>
    </w:p>
    <w:p w:rsidR="00406B9D" w:rsidRDefault="00406B9D" w:rsidP="00107822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406B9D" w:rsidRPr="008115E8" w:rsidRDefault="00406B9D" w:rsidP="00107822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107822" w:rsidRPr="008115E8" w:rsidRDefault="00107822" w:rsidP="00CC1BA2">
      <w:pPr>
        <w:numPr>
          <w:ilvl w:val="0"/>
          <w:numId w:val="16"/>
        </w:numPr>
        <w:tabs>
          <w:tab w:val="clear" w:pos="900"/>
          <w:tab w:val="num" w:pos="270"/>
        </w:tabs>
        <w:spacing w:after="0" w:line="360" w:lineRule="auto"/>
        <w:ind w:left="270" w:hanging="270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lastRenderedPageBreak/>
        <w:t>If</w:t>
      </w:r>
      <w:r w:rsidRPr="008115E8">
        <w:rPr>
          <w:rFonts w:ascii="Times New Roman" w:hAnsi="Times New Roman" w:cs="Times New Roman"/>
          <w:b/>
          <w:bCs/>
          <w:position w:val="-12"/>
          <w:sz w:val="24"/>
          <w:szCs w:val="24"/>
        </w:rPr>
        <w:object w:dxaOrig="2160" w:dyaOrig="440">
          <v:shape id="_x0000_i1266" type="#_x0000_t75" style="width:108pt;height:22.5pt" o:ole="">
            <v:imagedata r:id="rId487" o:title=""/>
          </v:shape>
          <o:OLEObject Type="Embed" ProgID="Equation.DSMT4" ShapeID="_x0000_i1266" DrawAspect="Content" ObjectID="_1505742097" r:id="rId488"/>
        </w:object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, show that </w:t>
      </w:r>
      <w:r w:rsidRPr="008115E8">
        <w:rPr>
          <w:rFonts w:ascii="Times New Roman" w:hAnsi="Times New Roman" w:cs="Times New Roman"/>
          <w:b/>
          <w:bCs/>
          <w:position w:val="-28"/>
          <w:sz w:val="24"/>
          <w:szCs w:val="24"/>
        </w:rPr>
        <w:object w:dxaOrig="1440" w:dyaOrig="700">
          <v:shape id="_x0000_i1267" type="#_x0000_t75" style="width:1in;height:34.5pt" o:ole="">
            <v:imagedata r:id="rId489" o:title=""/>
          </v:shape>
          <o:OLEObject Type="Embed" ProgID="Equation.DSMT4" ShapeID="_x0000_i1267" DrawAspect="Content" ObjectID="_1505742098" r:id="rId490"/>
        </w:object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107822" w:rsidRPr="008115E8" w:rsidRDefault="00B3224A" w:rsidP="00107822">
      <w:pPr>
        <w:spacing w:line="360" w:lineRule="auto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="00107822"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07822" w:rsidRPr="008115E8">
        <w:rPr>
          <w:rFonts w:ascii="Times New Roman" w:hAnsi="Times New Roman" w:cs="Times New Roman"/>
          <w:sz w:val="24"/>
          <w:szCs w:val="24"/>
        </w:rPr>
        <w:t xml:space="preserve">Given </w:t>
      </w:r>
      <w:r w:rsidR="00107822" w:rsidRPr="008115E8">
        <w:rPr>
          <w:rFonts w:ascii="Times New Roman" w:hAnsi="Times New Roman" w:cs="Times New Roman"/>
          <w:b/>
          <w:bCs/>
          <w:position w:val="-12"/>
          <w:sz w:val="24"/>
          <w:szCs w:val="24"/>
        </w:rPr>
        <w:object w:dxaOrig="2160" w:dyaOrig="440">
          <v:shape id="_x0000_i1268" type="#_x0000_t75" style="width:108pt;height:22.5pt" o:ole="">
            <v:imagedata r:id="rId487" o:title=""/>
          </v:shape>
          <o:OLEObject Type="Embed" ProgID="Equation.DSMT4" ShapeID="_x0000_i1268" DrawAspect="Content" ObjectID="_1505742099" r:id="rId491"/>
        </w:object>
      </w:r>
    </w:p>
    <w:p w:rsidR="00107822" w:rsidRPr="008115E8" w:rsidRDefault="00107822" w:rsidP="00107822">
      <w:pPr>
        <w:spacing w:line="360" w:lineRule="auto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</w:t>
      </w:r>
      <w:r w:rsidRPr="008115E8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1840" w:dyaOrig="620">
          <v:shape id="_x0000_i1269" type="#_x0000_t75" style="width:91.5pt;height:30.75pt" o:ole="">
            <v:imagedata r:id="rId492" o:title=""/>
          </v:shape>
          <o:OLEObject Type="Embed" ProgID="Equation.DSMT4" ShapeID="_x0000_i1269" DrawAspect="Content" ObjectID="_1505742100" r:id="rId493"/>
        </w:object>
      </w:r>
    </w:p>
    <w:p w:rsidR="00107822" w:rsidRPr="008115E8" w:rsidRDefault="00107822" w:rsidP="00107822">
      <w:pPr>
        <w:spacing w:line="360" w:lineRule="auto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</w:t>
      </w:r>
      <w:r w:rsidRPr="008115E8">
        <w:rPr>
          <w:rFonts w:ascii="Times New Roman" w:hAnsi="Times New Roman" w:cs="Times New Roman"/>
          <w:b/>
          <w:bCs/>
          <w:position w:val="-28"/>
          <w:sz w:val="24"/>
          <w:szCs w:val="24"/>
        </w:rPr>
        <w:object w:dxaOrig="2420" w:dyaOrig="660">
          <v:shape id="_x0000_i1270" type="#_x0000_t75" style="width:120.75pt;height:32.25pt" o:ole="">
            <v:imagedata r:id="rId494" o:title=""/>
          </v:shape>
          <o:OLEObject Type="Embed" ProgID="Equation.DSMT4" ShapeID="_x0000_i1270" DrawAspect="Content" ObjectID="_1505742101" r:id="rId495"/>
        </w:object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:rsidR="00107822" w:rsidRPr="008115E8" w:rsidRDefault="00107822" w:rsidP="00107822">
      <w:pPr>
        <w:spacing w:line="360" w:lineRule="auto"/>
        <w:ind w:left="540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</w:t>
      </w:r>
      <w:r w:rsidRPr="008115E8">
        <w:rPr>
          <w:rFonts w:ascii="Times New Roman" w:hAnsi="Times New Roman" w:cs="Times New Roman"/>
          <w:b/>
          <w:bCs/>
          <w:position w:val="-42"/>
          <w:sz w:val="24"/>
          <w:szCs w:val="24"/>
        </w:rPr>
        <w:object w:dxaOrig="3840" w:dyaOrig="920">
          <v:shape id="_x0000_i1271" type="#_x0000_t75" style="width:191.25pt;height:45.75pt" o:ole="">
            <v:imagedata r:id="rId496" o:title=""/>
          </v:shape>
          <o:OLEObject Type="Embed" ProgID="Equation.DSMT4" ShapeID="_x0000_i1271" DrawAspect="Content" ObjectID="_1505742102" r:id="rId497"/>
        </w:object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:rsidR="00107822" w:rsidRPr="008115E8" w:rsidRDefault="00107822" w:rsidP="00107822">
      <w:pPr>
        <w:spacing w:line="360" w:lineRule="auto"/>
        <w:ind w:left="54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Similarly,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499" w:dyaOrig="700">
          <v:shape id="_x0000_i1272" type="#_x0000_t75" style="width:24.75pt;height:34.5pt" o:ole="">
            <v:imagedata r:id="rId498" o:title=""/>
          </v:shape>
          <o:OLEObject Type="Embed" ProgID="Equation.DSMT4" ShapeID="_x0000_i1272" DrawAspect="Content" ObjectID="_1505742103" r:id="rId499"/>
        </w:object>
      </w:r>
      <w:r w:rsidRPr="008115E8">
        <w:rPr>
          <w:rFonts w:ascii="Times New Roman" w:hAnsi="Times New Roman" w:cs="Times New Roman"/>
          <w:position w:val="-42"/>
          <w:sz w:val="24"/>
          <w:szCs w:val="24"/>
        </w:rPr>
        <w:object w:dxaOrig="1240" w:dyaOrig="840">
          <v:shape id="_x0000_i1273" type="#_x0000_t75" style="width:62.25pt;height:42pt" o:ole="">
            <v:imagedata r:id="rId500" o:title=""/>
          </v:shape>
          <o:OLEObject Type="Embed" ProgID="Equation.DSMT4" ShapeID="_x0000_i1273" DrawAspect="Content" ObjectID="_1505742104" r:id="rId501"/>
        </w:object>
      </w:r>
    </w:p>
    <w:p w:rsidR="00107822" w:rsidRDefault="00107822" w:rsidP="00107822">
      <w:pPr>
        <w:spacing w:line="360" w:lineRule="auto"/>
        <w:ind w:left="540"/>
        <w:rPr>
          <w:rFonts w:ascii="Times New Roman" w:hAnsi="Times New Roman" w:cs="Times New Roman"/>
          <w:position w:val="-28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1440" w:dyaOrig="700">
          <v:shape id="_x0000_i1274" type="#_x0000_t75" style="width:1in;height:34.5pt" o:ole="">
            <v:imagedata r:id="rId502" o:title=""/>
          </v:shape>
          <o:OLEObject Type="Embed" ProgID="Equation.DSMT4" ShapeID="_x0000_i1274" DrawAspect="Content" ObjectID="_1505742105" r:id="rId503"/>
        </w:object>
      </w:r>
    </w:p>
    <w:p w:rsidR="00406B9D" w:rsidRPr="008115E8" w:rsidRDefault="00406B9D" w:rsidP="00107822">
      <w:pPr>
        <w:spacing w:line="360" w:lineRule="auto"/>
        <w:ind w:left="540"/>
        <w:rPr>
          <w:rFonts w:ascii="Times New Roman" w:hAnsi="Times New Roman" w:cs="Times New Roman"/>
          <w:sz w:val="24"/>
          <w:szCs w:val="24"/>
        </w:rPr>
      </w:pPr>
    </w:p>
    <w:p w:rsidR="00107822" w:rsidRPr="008115E8" w:rsidRDefault="00107822" w:rsidP="00CC1BA2">
      <w:pPr>
        <w:numPr>
          <w:ilvl w:val="0"/>
          <w:numId w:val="16"/>
        </w:numPr>
        <w:tabs>
          <w:tab w:val="clear" w:pos="900"/>
          <w:tab w:val="num" w:pos="270"/>
        </w:tabs>
        <w:spacing w:after="0" w:line="360" w:lineRule="auto"/>
        <w:ind w:left="270" w:hanging="270"/>
        <w:rPr>
          <w:rFonts w:ascii="Times New Roman" w:hAnsi="Times New Roman" w:cs="Times New Roman"/>
          <w:b/>
          <w:bCs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If </w:t>
      </w:r>
      <w:r w:rsidRPr="008115E8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2500" w:dyaOrig="720">
          <v:shape id="_x0000_i1275" type="#_x0000_t75" style="width:125.25pt;height:36pt" o:ole="">
            <v:imagedata r:id="rId504" o:title=""/>
          </v:shape>
          <o:OLEObject Type="Embed" ProgID="Equation.DSMT4" ShapeID="_x0000_i1275" DrawAspect="Content" ObjectID="_1505742106" r:id="rId505"/>
        </w:object>
      </w: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 show that </w:t>
      </w:r>
      <w:r w:rsidRPr="008115E8">
        <w:rPr>
          <w:rFonts w:ascii="Times New Roman" w:hAnsi="Times New Roman" w:cs="Times New Roman"/>
          <w:b/>
          <w:bCs/>
          <w:position w:val="-28"/>
          <w:sz w:val="24"/>
          <w:szCs w:val="24"/>
        </w:rPr>
        <w:object w:dxaOrig="1520" w:dyaOrig="660">
          <v:shape id="_x0000_i1276" type="#_x0000_t75" style="width:75.75pt;height:32.25pt" o:ole="">
            <v:imagedata r:id="rId506" o:title=""/>
          </v:shape>
          <o:OLEObject Type="Embed" ProgID="Equation.DSMT4" ShapeID="_x0000_i1276" DrawAspect="Content" ObjectID="_1505742107" r:id="rId507"/>
        </w:object>
      </w:r>
    </w:p>
    <w:p w:rsidR="00107822" w:rsidRPr="008115E8" w:rsidRDefault="00B3224A" w:rsidP="00107822">
      <w:pPr>
        <w:spacing w:line="360" w:lineRule="auto"/>
        <w:ind w:left="54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="00107822" w:rsidRPr="008115E8">
        <w:rPr>
          <w:rFonts w:ascii="Times New Roman" w:hAnsi="Times New Roman" w:cs="Times New Roman"/>
          <w:sz w:val="24"/>
          <w:szCs w:val="24"/>
        </w:rPr>
        <w:t xml:space="preserve">  Here </w:t>
      </w:r>
      <w:r w:rsidR="00107822" w:rsidRPr="008115E8">
        <w:rPr>
          <w:rFonts w:ascii="Times New Roman" w:hAnsi="Times New Roman" w:cs="Times New Roman"/>
          <w:i/>
          <w:iCs/>
          <w:sz w:val="24"/>
          <w:szCs w:val="24"/>
        </w:rPr>
        <w:t xml:space="preserve">u </w:t>
      </w:r>
      <w:r w:rsidR="00107822" w:rsidRPr="008115E8">
        <w:rPr>
          <w:rFonts w:ascii="Times New Roman" w:hAnsi="Times New Roman" w:cs="Times New Roman"/>
          <w:sz w:val="24"/>
          <w:szCs w:val="24"/>
        </w:rPr>
        <w:t xml:space="preserve">is a homogeneous function of degree </w:t>
      </w:r>
      <w:r w:rsidR="00107822" w:rsidRPr="008115E8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107822" w:rsidRPr="008115E8">
        <w:rPr>
          <w:rFonts w:ascii="Times New Roman" w:hAnsi="Times New Roman" w:cs="Times New Roman"/>
          <w:sz w:val="24"/>
          <w:szCs w:val="24"/>
        </w:rPr>
        <w:t xml:space="preserve"> = 0.</w:t>
      </w:r>
    </w:p>
    <w:p w:rsidR="00A17176" w:rsidRPr="00406B9D" w:rsidRDefault="00107822" w:rsidP="00107822">
      <w:pPr>
        <w:spacing w:line="360" w:lineRule="auto"/>
        <w:ind w:left="540"/>
        <w:rPr>
          <w:rFonts w:ascii="Times New Roman" w:hAnsi="Times New Roman" w:cs="Times New Roman"/>
          <w:position w:val="-28"/>
          <w:sz w:val="24"/>
          <w:szCs w:val="24"/>
        </w:rPr>
      </w:pPr>
      <w:r w:rsidRPr="008115E8">
        <w:rPr>
          <w:rFonts w:ascii="Times New Roman" w:hAnsi="Times New Roman" w:cs="Times New Roman"/>
          <w:b/>
          <w:bCs/>
          <w:sz w:val="24"/>
          <w:szCs w:val="24"/>
        </w:rPr>
        <w:t xml:space="preserve">     </w:t>
      </w:r>
      <w:r w:rsidRPr="008115E8">
        <w:rPr>
          <w:rFonts w:ascii="Times New Roman" w:hAnsi="Times New Roman" w:cs="Times New Roman"/>
          <w:sz w:val="24"/>
          <w:szCs w:val="24"/>
        </w:rPr>
        <w:t xml:space="preserve">Using Euler’s theorem,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1520" w:dyaOrig="660">
          <v:shape id="_x0000_i1277" type="#_x0000_t75" style="width:75.75pt;height:32.25pt" o:ole="">
            <v:imagedata r:id="rId508" o:title=""/>
          </v:shape>
          <o:OLEObject Type="Embed" ProgID="Equation.DSMT4" ShapeID="_x0000_i1277" DrawAspect="Content" ObjectID="_1505742108" r:id="rId509"/>
        </w:object>
      </w:r>
    </w:p>
    <w:p w:rsidR="00107822" w:rsidRPr="008115E8" w:rsidRDefault="00107822" w:rsidP="00CC1BA2">
      <w:pPr>
        <w:numPr>
          <w:ilvl w:val="0"/>
          <w:numId w:val="16"/>
        </w:numPr>
        <w:tabs>
          <w:tab w:val="num" w:pos="270"/>
        </w:tabs>
        <w:spacing w:after="0" w:line="360" w:lineRule="auto"/>
        <w:ind w:left="27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f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1380" w:dyaOrig="660">
          <v:shape id="_x0000_i1278" type="#_x0000_t75" style="width:69.75pt;height:32.25pt" o:ole="">
            <v:imagedata r:id="rId510" o:title=""/>
          </v:shape>
          <o:OLEObject Type="Embed" ProgID="Equation.DSMT4" ShapeID="_x0000_i1278" DrawAspect="Content" ObjectID="_1505742109" r:id="rId511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show that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2220" w:dyaOrig="660">
          <v:shape id="_x0000_i1279" type="#_x0000_t75" style="width:111.75pt;height:32.25pt" o:ole="">
            <v:imagedata r:id="rId512" o:title=""/>
          </v:shape>
          <o:OLEObject Type="Embed" ProgID="Equation.DSMT4" ShapeID="_x0000_i1279" DrawAspect="Content" ObjectID="_1505742110" r:id="rId513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107822" w:rsidRPr="008115E8" w:rsidRDefault="00B3224A" w:rsidP="00107822">
      <w:pPr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107822"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2120" w:dyaOrig="660">
          <v:shape id="_x0000_i1280" type="#_x0000_t75" style="width:105.75pt;height:32.25pt" o:ole="">
            <v:imagedata r:id="rId514" o:title=""/>
          </v:shape>
          <o:OLEObject Type="Embed" ProgID="Equation.DSMT4" ShapeID="_x0000_i1280" DrawAspect="Content" ObjectID="_1505742111" r:id="rId515"/>
        </w:object>
      </w:r>
    </w:p>
    <w:p w:rsidR="00107822" w:rsidRPr="008115E8" w:rsidRDefault="00107822" w:rsidP="00107822">
      <w:pPr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Pr="008115E8">
        <w:rPr>
          <w:rFonts w:ascii="Times New Roman" w:hAnsi="Times New Roman" w:cs="Times New Roman"/>
          <w:b/>
          <w:position w:val="-98"/>
          <w:sz w:val="24"/>
          <w:szCs w:val="24"/>
        </w:rPr>
        <w:object w:dxaOrig="3700" w:dyaOrig="2060">
          <v:shape id="_x0000_i1281" type="#_x0000_t75" style="width:185.25pt;height:102.75pt" o:ole="">
            <v:imagedata r:id="rId516" o:title=""/>
          </v:shape>
          <o:OLEObject Type="Embed" ProgID="Equation.DSMT4" ShapeID="_x0000_i1281" DrawAspect="Content" ObjectID="_1505742112" r:id="rId517"/>
        </w:object>
      </w:r>
    </w:p>
    <w:p w:rsidR="00107822" w:rsidRPr="008115E8" w:rsidRDefault="00107822" w:rsidP="00107822">
      <w:pPr>
        <w:spacing w:line="360" w:lineRule="auto"/>
        <w:ind w:left="-180" w:firstLine="18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8115E8">
        <w:rPr>
          <w:rFonts w:ascii="Times New Roman" w:hAnsi="Times New Roman" w:cs="Times New Roman"/>
          <w:position w:val="-88"/>
          <w:sz w:val="24"/>
          <w:szCs w:val="24"/>
        </w:rPr>
        <w:object w:dxaOrig="3220" w:dyaOrig="1960">
          <v:shape id="_x0000_i1282" type="#_x0000_t75" style="width:160.5pt;height:98.25pt" o:ole="">
            <v:imagedata r:id="rId518" o:title=""/>
          </v:shape>
          <o:OLEObject Type="Embed" ProgID="Equation.DSMT4" ShapeID="_x0000_i1282" DrawAspect="Content" ObjectID="_1505742113" r:id="rId519"/>
        </w:object>
      </w:r>
    </w:p>
    <w:p w:rsidR="00107822" w:rsidRPr="008115E8" w:rsidRDefault="00107822" w:rsidP="00107822">
      <w:pPr>
        <w:spacing w:line="360" w:lineRule="auto"/>
        <w:rPr>
          <w:rFonts w:ascii="Times New Roman" w:hAnsi="Times New Roman" w:cs="Times New Roman"/>
          <w:position w:val="-44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115E8">
        <w:rPr>
          <w:rFonts w:ascii="Times New Roman" w:hAnsi="Times New Roman" w:cs="Times New Roman"/>
          <w:position w:val="-44"/>
          <w:sz w:val="24"/>
          <w:szCs w:val="24"/>
        </w:rPr>
        <w:object w:dxaOrig="3300" w:dyaOrig="999">
          <v:shape id="_x0000_i1283" type="#_x0000_t75" style="width:165pt;height:49.5pt" o:ole="">
            <v:imagedata r:id="rId520" o:title=""/>
          </v:shape>
          <o:OLEObject Type="Embed" ProgID="Equation.DSMT4" ShapeID="_x0000_i1283" DrawAspect="Content" ObjectID="_1505742114" r:id="rId521"/>
        </w:object>
      </w:r>
    </w:p>
    <w:p w:rsidR="00CC1BA2" w:rsidRPr="008115E8" w:rsidRDefault="00CC1BA2" w:rsidP="00107822">
      <w:pPr>
        <w:spacing w:line="360" w:lineRule="auto"/>
        <w:rPr>
          <w:rFonts w:ascii="Times New Roman" w:hAnsi="Times New Roman" w:cs="Times New Roman"/>
          <w:position w:val="-44"/>
          <w:sz w:val="24"/>
          <w:szCs w:val="24"/>
        </w:rPr>
      </w:pPr>
    </w:p>
    <w:p w:rsidR="00CC1BA2" w:rsidRPr="008115E8" w:rsidRDefault="00CC1BA2" w:rsidP="00107822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07822" w:rsidRPr="008115E8" w:rsidRDefault="00107822" w:rsidP="00CC1BA2">
      <w:pPr>
        <w:numPr>
          <w:ilvl w:val="0"/>
          <w:numId w:val="16"/>
        </w:numPr>
        <w:tabs>
          <w:tab w:val="clear" w:pos="900"/>
          <w:tab w:val="num" w:pos="270"/>
        </w:tabs>
        <w:spacing w:after="0" w:line="240" w:lineRule="auto"/>
        <w:ind w:left="27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nd </w:t>
      </w:r>
      <w:r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2540" w:dyaOrig="620">
          <v:shape id="_x0000_i1284" type="#_x0000_t75" style="width:127.5pt;height:30.75pt" o:ole="">
            <v:imagedata r:id="rId522" o:title=""/>
          </v:shape>
          <o:OLEObject Type="Embed" ProgID="Equation.DSMT4" ShapeID="_x0000_i1284" DrawAspect="Content" ObjectID="_1505742115" r:id="rId523"/>
        </w:object>
      </w:r>
    </w:p>
    <w:p w:rsidR="00107822" w:rsidRPr="008115E8" w:rsidRDefault="00107822" w:rsidP="00107822">
      <w:pPr>
        <w:ind w:left="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107822" w:rsidRPr="008115E8" w:rsidRDefault="00107822" w:rsidP="00107822">
      <w:pPr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Let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2400" w:dyaOrig="360">
          <v:shape id="_x0000_i1285" type="#_x0000_t75" style="width:120pt;height:17.25pt" o:ole="">
            <v:imagedata r:id="rId524" o:title=""/>
          </v:shape>
          <o:OLEObject Type="Embed" ProgID="Equation.DSMT4" ShapeID="_x0000_i1285" DrawAspect="Content" ObjectID="_1505742116" r:id="rId525"/>
        </w:object>
      </w:r>
    </w:p>
    <w:p w:rsidR="00107822" w:rsidRPr="008115E8" w:rsidRDefault="00107822" w:rsidP="0010782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8115E8">
        <w:rPr>
          <w:rFonts w:ascii="Times New Roman" w:hAnsi="Times New Roman" w:cs="Times New Roman"/>
          <w:position w:val="-82"/>
          <w:sz w:val="24"/>
          <w:szCs w:val="24"/>
        </w:rPr>
        <w:object w:dxaOrig="3760" w:dyaOrig="1760">
          <v:shape id="_x0000_i1286" type="#_x0000_t75" style="width:187.5pt;height:87.75pt" o:ole="">
            <v:imagedata r:id="rId526" o:title=""/>
          </v:shape>
          <o:OLEObject Type="Embed" ProgID="Equation.DSMT4" ShapeID="_x0000_i1286" DrawAspect="Content" ObjectID="_1505742117" r:id="rId527"/>
        </w:object>
      </w:r>
      <w:r w:rsidRPr="008115E8">
        <w:rPr>
          <w:rFonts w:ascii="Times New Roman" w:hAnsi="Times New Roman" w:cs="Times New Roman"/>
          <w:sz w:val="24"/>
          <w:szCs w:val="24"/>
        </w:rPr>
        <w:tab/>
      </w:r>
    </w:p>
    <w:p w:rsidR="00107822" w:rsidRPr="008115E8" w:rsidRDefault="00107822" w:rsidP="00CC1BA2">
      <w:pPr>
        <w:numPr>
          <w:ilvl w:val="0"/>
          <w:numId w:val="16"/>
        </w:numPr>
        <w:tabs>
          <w:tab w:val="clear" w:pos="900"/>
          <w:tab w:val="num" w:pos="270"/>
        </w:tabs>
        <w:spacing w:after="0" w:line="36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 </w:t>
      </w:r>
      <w:r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340" w:dyaOrig="620">
          <v:shape id="_x0000_i1287" type="#_x0000_t75" style="width:17.25pt;height:30.75pt" o:ole="">
            <v:imagedata r:id="rId528" o:title=""/>
          </v:shape>
          <o:OLEObject Type="Embed" ProgID="Equation.DSMT4" ShapeID="_x0000_i1287" DrawAspect="Content" ObjectID="_1505742118" r:id="rId52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when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600" w:dyaOrig="320">
          <v:shape id="_x0000_i1288" type="#_x0000_t75" style="width:77.25pt;height:15pt" o:ole="">
            <v:imagedata r:id="rId530" o:title=""/>
          </v:shape>
          <o:OLEObject Type="Embed" ProgID="Equation.DSMT4" ShapeID="_x0000_i1288" DrawAspect="Content" ObjectID="_1505742119" r:id="rId531"/>
        </w:object>
      </w:r>
    </w:p>
    <w:p w:rsidR="00107822" w:rsidRPr="008115E8" w:rsidRDefault="00107822" w:rsidP="00107822">
      <w:pPr>
        <w:spacing w:line="36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107822" w:rsidRPr="008115E8" w:rsidRDefault="00107822" w:rsidP="00107822">
      <w:pPr>
        <w:spacing w:line="36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3060" w:dyaOrig="680">
          <v:shape id="_x0000_i1289" type="#_x0000_t75" style="width:153.75pt;height:33.75pt" o:ole="">
            <v:imagedata r:id="rId532" o:title=""/>
          </v:shape>
          <o:OLEObject Type="Embed" ProgID="Equation.DSMT4" ShapeID="_x0000_i1289" DrawAspect="Content" ObjectID="_1505742120" r:id="rId533"/>
        </w:object>
      </w:r>
    </w:p>
    <w:p w:rsidR="00107822" w:rsidRPr="008115E8" w:rsidRDefault="00107822" w:rsidP="00107822">
      <w:pPr>
        <w:spacing w:line="36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8115E8">
        <w:rPr>
          <w:rFonts w:ascii="Times New Roman" w:hAnsi="Times New Roman" w:cs="Times New Roman"/>
          <w:b/>
          <w:position w:val="-44"/>
          <w:sz w:val="24"/>
          <w:szCs w:val="24"/>
        </w:rPr>
        <w:object w:dxaOrig="5040" w:dyaOrig="999">
          <v:shape id="_x0000_i1290" type="#_x0000_t75" style="width:252pt;height:49.5pt" o:ole="">
            <v:imagedata r:id="rId534" o:title=""/>
          </v:shape>
          <o:OLEObject Type="Embed" ProgID="Equation.DSMT4" ShapeID="_x0000_i1290" DrawAspect="Content" ObjectID="_1505742121" r:id="rId535"/>
        </w:object>
      </w:r>
    </w:p>
    <w:p w:rsidR="00107822" w:rsidRPr="008115E8" w:rsidRDefault="00107822" w:rsidP="00107822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Pr="008115E8">
        <w:rPr>
          <w:rFonts w:ascii="Times New Roman" w:hAnsi="Times New Roman" w:cs="Times New Roman"/>
          <w:b/>
          <w:position w:val="-84"/>
          <w:sz w:val="24"/>
          <w:szCs w:val="24"/>
        </w:rPr>
        <w:object w:dxaOrig="4380" w:dyaOrig="1780">
          <v:shape id="_x0000_i1291" type="#_x0000_t75" style="width:218.25pt;height:89.25pt" o:ole="">
            <v:imagedata r:id="rId536" o:title=""/>
          </v:shape>
          <o:OLEObject Type="Embed" ProgID="Equation.DSMT4" ShapeID="_x0000_i1291" DrawAspect="Content" ObjectID="_1505742122" r:id="rId537"/>
        </w:object>
      </w:r>
    </w:p>
    <w:p w:rsidR="00107822" w:rsidRPr="008115E8" w:rsidRDefault="00107822" w:rsidP="00CC1BA2">
      <w:pPr>
        <w:numPr>
          <w:ilvl w:val="0"/>
          <w:numId w:val="16"/>
        </w:numPr>
        <w:tabs>
          <w:tab w:val="clear" w:pos="900"/>
          <w:tab w:val="left" w:pos="270"/>
        </w:tabs>
        <w:spacing w:after="0" w:line="360" w:lineRule="auto"/>
        <w:ind w:left="270" w:right="-36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nd </w:t>
      </w:r>
      <w:r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360" w:dyaOrig="620">
          <v:shape id="_x0000_i1292" type="#_x0000_t75" style="width:17.25pt;height:30.75pt" o:ole="">
            <v:imagedata r:id="rId538" o:title=""/>
          </v:shape>
          <o:OLEObject Type="Embed" ProgID="Equation.DSMT4" ShapeID="_x0000_i1292" DrawAspect="Content" ObjectID="_1505742123" r:id="rId53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if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280" w:dyaOrig="320">
          <v:shape id="_x0000_i1293" type="#_x0000_t75" style="width:63.75pt;height:15.75pt" o:ole="">
            <v:imagedata r:id="rId540" o:title=""/>
          </v:shape>
          <o:OLEObject Type="Embed" ProgID="Equation.DSMT4" ShapeID="_x0000_i1293" DrawAspect="Content" ObjectID="_1505742124" r:id="rId541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, where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219" w:dyaOrig="360">
          <v:shape id="_x0000_i1294" type="#_x0000_t75" style="width:60.75pt;height:17.25pt" o:ole="">
            <v:imagedata r:id="rId542" o:title=""/>
          </v:shape>
          <o:OLEObject Type="Embed" ProgID="Equation.DSMT4" ShapeID="_x0000_i1294" DrawAspect="Content" ObjectID="_1505742125" r:id="rId543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107822" w:rsidRPr="008115E8" w:rsidRDefault="00107822" w:rsidP="00107822">
      <w:pPr>
        <w:spacing w:line="360" w:lineRule="auto"/>
        <w:ind w:left="540" w:right="-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107822" w:rsidRPr="008115E8" w:rsidRDefault="00107822" w:rsidP="00107822">
      <w:pPr>
        <w:spacing w:line="360" w:lineRule="auto"/>
        <w:ind w:left="540" w:right="-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2100" w:dyaOrig="660">
          <v:shape id="_x0000_i1295" type="#_x0000_t75" style="width:104.25pt;height:32.25pt" o:ole="">
            <v:imagedata r:id="rId544" o:title=""/>
          </v:shape>
          <o:OLEObject Type="Embed" ProgID="Equation.DSMT4" ShapeID="_x0000_i1295" DrawAspect="Content" ObjectID="_1505742126" r:id="rId545"/>
        </w:object>
      </w:r>
    </w:p>
    <w:p w:rsidR="00107822" w:rsidRPr="008115E8" w:rsidRDefault="00107822" w:rsidP="00107822">
      <w:pPr>
        <w:spacing w:line="360" w:lineRule="auto"/>
        <w:ind w:left="540" w:right="-360"/>
        <w:rPr>
          <w:rFonts w:ascii="Times New Roman" w:hAnsi="Times New Roman" w:cs="Times New Roman"/>
          <w:b/>
          <w:position w:val="-70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</w:t>
      </w:r>
      <w:r w:rsidRPr="008115E8">
        <w:rPr>
          <w:rFonts w:ascii="Times New Roman" w:hAnsi="Times New Roman" w:cs="Times New Roman"/>
          <w:b/>
          <w:position w:val="-70"/>
          <w:sz w:val="24"/>
          <w:szCs w:val="24"/>
        </w:rPr>
        <w:object w:dxaOrig="3600" w:dyaOrig="1520">
          <v:shape id="_x0000_i1296" type="#_x0000_t75" style="width:180pt;height:75.75pt" o:ole="">
            <v:imagedata r:id="rId546" o:title=""/>
          </v:shape>
          <o:OLEObject Type="Embed" ProgID="Equation.DSMT4" ShapeID="_x0000_i1296" DrawAspect="Content" ObjectID="_1505742127" r:id="rId547"/>
        </w:object>
      </w:r>
    </w:p>
    <w:p w:rsidR="00CC1BA2" w:rsidRPr="008115E8" w:rsidRDefault="00CC1BA2" w:rsidP="00107822">
      <w:pPr>
        <w:spacing w:line="360" w:lineRule="auto"/>
        <w:ind w:left="540" w:right="-360"/>
        <w:rPr>
          <w:rFonts w:ascii="Times New Roman" w:hAnsi="Times New Roman" w:cs="Times New Roman"/>
          <w:b/>
          <w:sz w:val="24"/>
          <w:szCs w:val="24"/>
        </w:rPr>
      </w:pPr>
    </w:p>
    <w:p w:rsidR="00107822" w:rsidRPr="008115E8" w:rsidRDefault="00107822" w:rsidP="00CC1BA2">
      <w:pPr>
        <w:numPr>
          <w:ilvl w:val="0"/>
          <w:numId w:val="16"/>
        </w:numPr>
        <w:tabs>
          <w:tab w:val="clear" w:pos="900"/>
          <w:tab w:val="num" w:pos="270"/>
        </w:tabs>
        <w:spacing w:after="0" w:line="360" w:lineRule="auto"/>
        <w:ind w:left="270" w:right="-36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If </w:t>
      </w:r>
      <w:r w:rsidRPr="008115E8">
        <w:rPr>
          <w:rFonts w:ascii="Times New Roman" w:hAnsi="Times New Roman" w:cs="Times New Roman"/>
          <w:b/>
          <w:i/>
          <w:sz w:val="24"/>
          <w:szCs w:val="24"/>
        </w:rPr>
        <w:t>u = f( y –z , z – x  , x – y )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find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1340" w:dyaOrig="660">
          <v:shape id="_x0000_i1297" type="#_x0000_t75" style="width:66.75pt;height:32.25pt" o:ole="">
            <v:imagedata r:id="rId548" o:title=""/>
          </v:shape>
          <o:OLEObject Type="Embed" ProgID="Equation.DSMT4" ShapeID="_x0000_i1297" DrawAspect="Content" ObjectID="_1505742128" r:id="rId549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107822" w:rsidRPr="008115E8" w:rsidRDefault="00107822" w:rsidP="00107822">
      <w:pPr>
        <w:spacing w:line="360" w:lineRule="auto"/>
        <w:ind w:left="540" w:right="-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ab/>
        <w:t xml:space="preserve">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b/>
          <w:position w:val="-14"/>
          <w:sz w:val="24"/>
          <w:szCs w:val="24"/>
        </w:rPr>
        <w:object w:dxaOrig="3120" w:dyaOrig="400">
          <v:shape id="_x0000_i1298" type="#_x0000_t75" style="width:156pt;height:19.5pt" o:ole="">
            <v:imagedata r:id="rId550" o:title=""/>
          </v:shape>
          <o:OLEObject Type="Embed" ProgID="Equation.DSMT4" ShapeID="_x0000_i1298" DrawAspect="Content" ObjectID="_1505742129" r:id="rId551"/>
        </w:object>
      </w:r>
    </w:p>
    <w:p w:rsidR="00107822" w:rsidRPr="008115E8" w:rsidRDefault="00107822" w:rsidP="00107822">
      <w:pPr>
        <w:spacing w:line="360" w:lineRule="auto"/>
        <w:ind w:left="540" w:right="-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position w:val="-88"/>
          <w:sz w:val="24"/>
          <w:szCs w:val="24"/>
        </w:rPr>
        <w:object w:dxaOrig="3560" w:dyaOrig="1600">
          <v:shape id="_x0000_i1299" type="#_x0000_t75" style="width:177.75pt;height:80.25pt" o:ole="">
            <v:imagedata r:id="rId552" o:title=""/>
          </v:shape>
          <o:OLEObject Type="Embed" ProgID="Equation.DSMT4" ShapeID="_x0000_i1299" DrawAspect="Content" ObjectID="_1505742130" r:id="rId553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07822" w:rsidRPr="008115E8" w:rsidRDefault="00107822" w:rsidP="00107822">
      <w:pPr>
        <w:spacing w:line="360" w:lineRule="auto"/>
        <w:ind w:left="540" w:right="-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Pr="008115E8">
        <w:rPr>
          <w:rFonts w:ascii="Times New Roman" w:hAnsi="Times New Roman" w:cs="Times New Roman"/>
          <w:b/>
          <w:position w:val="-60"/>
          <w:sz w:val="24"/>
          <w:szCs w:val="24"/>
        </w:rPr>
        <w:object w:dxaOrig="3340" w:dyaOrig="1320">
          <v:shape id="_x0000_i1300" type="#_x0000_t75" style="width:167.25pt;height:66pt" o:ole="">
            <v:imagedata r:id="rId554" o:title=""/>
          </v:shape>
          <o:OLEObject Type="Embed" ProgID="Equation.DSMT4" ShapeID="_x0000_i1300" DrawAspect="Content" ObjectID="_1505742131" r:id="rId555"/>
        </w:object>
      </w:r>
    </w:p>
    <w:p w:rsidR="00107822" w:rsidRPr="008115E8" w:rsidRDefault="00107822" w:rsidP="00107822">
      <w:pPr>
        <w:spacing w:line="360" w:lineRule="auto"/>
        <w:ind w:left="540" w:right="-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               </w:t>
      </w:r>
      <w:r w:rsidRPr="008115E8">
        <w:rPr>
          <w:rFonts w:ascii="Times New Roman" w:hAnsi="Times New Roman" w:cs="Times New Roman"/>
          <w:b/>
          <w:position w:val="-58"/>
          <w:sz w:val="24"/>
          <w:szCs w:val="24"/>
        </w:rPr>
        <w:object w:dxaOrig="3320" w:dyaOrig="1280">
          <v:shape id="_x0000_i1301" type="#_x0000_t75" style="width:166.5pt;height:63.75pt" o:ole="">
            <v:imagedata r:id="rId556" o:title=""/>
          </v:shape>
          <o:OLEObject Type="Embed" ProgID="Equation.DSMT4" ShapeID="_x0000_i1301" DrawAspect="Content" ObjectID="_1505742132" r:id="rId557"/>
        </w:object>
      </w:r>
    </w:p>
    <w:p w:rsidR="00107822" w:rsidRPr="008115E8" w:rsidRDefault="00107822" w:rsidP="00107822">
      <w:pPr>
        <w:spacing w:line="360" w:lineRule="auto"/>
        <w:ind w:right="-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3620" w:dyaOrig="660">
          <v:shape id="_x0000_i1302" type="#_x0000_t75" style="width:181.5pt;height:32.25pt" o:ole="">
            <v:imagedata r:id="rId558" o:title=""/>
          </v:shape>
          <o:OLEObject Type="Embed" ProgID="Equation.DSMT4" ShapeID="_x0000_i1302" DrawAspect="Content" ObjectID="_1505742133" r:id="rId559"/>
        </w:object>
      </w:r>
    </w:p>
    <w:p w:rsidR="00107822" w:rsidRPr="008115E8" w:rsidRDefault="00107822" w:rsidP="00CC1BA2">
      <w:pPr>
        <w:numPr>
          <w:ilvl w:val="0"/>
          <w:numId w:val="16"/>
        </w:numPr>
        <w:tabs>
          <w:tab w:val="clear" w:pos="900"/>
          <w:tab w:val="num" w:pos="270"/>
        </w:tabs>
        <w:spacing w:after="0" w:line="360" w:lineRule="auto"/>
        <w:ind w:left="270" w:right="-36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minimum value of </w:t>
      </w:r>
      <w:r w:rsidRPr="008115E8">
        <w:rPr>
          <w:rFonts w:ascii="Times New Roman" w:hAnsi="Times New Roman" w:cs="Times New Roman"/>
          <w:b/>
          <w:i/>
          <w:sz w:val="24"/>
          <w:szCs w:val="24"/>
        </w:rPr>
        <w:t>F = x</w:t>
      </w:r>
      <w:r w:rsidRPr="008115E8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b/>
          <w:i/>
          <w:sz w:val="24"/>
          <w:szCs w:val="24"/>
        </w:rPr>
        <w:t>+y</w:t>
      </w:r>
      <w:r w:rsidRPr="008115E8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subject to the Constraint </w:t>
      </w:r>
      <w:r w:rsidRPr="008115E8">
        <w:rPr>
          <w:rFonts w:ascii="Times New Roman" w:hAnsi="Times New Roman" w:cs="Times New Roman"/>
          <w:b/>
          <w:i/>
          <w:sz w:val="24"/>
          <w:szCs w:val="24"/>
        </w:rPr>
        <w:t>x=1.</w:t>
      </w:r>
    </w:p>
    <w:p w:rsidR="00107822" w:rsidRPr="008115E8" w:rsidRDefault="00107822" w:rsidP="00107822">
      <w:pPr>
        <w:spacing w:line="360" w:lineRule="auto"/>
        <w:ind w:left="900" w:right="-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Given </w:t>
      </w:r>
      <w:r w:rsidRPr="008115E8">
        <w:rPr>
          <w:rFonts w:ascii="Times New Roman" w:hAnsi="Times New Roman" w:cs="Times New Roman"/>
          <w:i/>
          <w:sz w:val="24"/>
          <w:szCs w:val="24"/>
        </w:rPr>
        <w:t>F = x</w:t>
      </w:r>
      <w:r w:rsidRPr="008115E8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i/>
          <w:sz w:val="24"/>
          <w:szCs w:val="24"/>
        </w:rPr>
        <w:t>+y</w:t>
      </w:r>
      <w:r w:rsidRPr="008115E8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</w:p>
    <w:p w:rsidR="00107822" w:rsidRPr="008115E8" w:rsidRDefault="00107822" w:rsidP="00107822">
      <w:pPr>
        <w:spacing w:line="360" w:lineRule="auto"/>
        <w:ind w:left="900" w:right="-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        </w:t>
      </w:r>
      <w:r w:rsidR="00253DFD" w:rsidRPr="008115E8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8115E8">
        <w:rPr>
          <w:rFonts w:ascii="Times New Roman" w:hAnsi="Times New Roman" w:cs="Times New Roman"/>
          <w:sz w:val="24"/>
          <w:szCs w:val="24"/>
        </w:rPr>
        <w:t>= square of the distance from the origin</w:t>
      </w:r>
    </w:p>
    <w:p w:rsidR="00107822" w:rsidRPr="008115E8" w:rsidRDefault="00107822" w:rsidP="00107822">
      <w:pPr>
        <w:spacing w:line="360" w:lineRule="auto"/>
        <w:ind w:left="900" w:right="-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The minimum of F is 1.</w:t>
      </w:r>
    </w:p>
    <w:p w:rsidR="00107822" w:rsidRPr="008115E8" w:rsidRDefault="00107822" w:rsidP="00CC1BA2">
      <w:pPr>
        <w:numPr>
          <w:ilvl w:val="0"/>
          <w:numId w:val="16"/>
        </w:numPr>
        <w:tabs>
          <w:tab w:val="clear" w:pos="900"/>
          <w:tab w:val="num" w:pos="270"/>
        </w:tabs>
        <w:spacing w:after="0" w:line="360" w:lineRule="auto"/>
        <w:ind w:left="27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Define Jacobian.</w:t>
      </w:r>
    </w:p>
    <w:p w:rsidR="00107822" w:rsidRPr="008115E8" w:rsidRDefault="00107822" w:rsidP="00CC1BA2">
      <w:pPr>
        <w:spacing w:line="360" w:lineRule="auto"/>
        <w:ind w:left="720" w:right="-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If </w:t>
      </w:r>
      <w:r w:rsidRPr="008115E8">
        <w:rPr>
          <w:rFonts w:ascii="Times New Roman" w:hAnsi="Times New Roman" w:cs="Times New Roman"/>
          <w:i/>
          <w:sz w:val="24"/>
          <w:szCs w:val="24"/>
        </w:rPr>
        <w:t xml:space="preserve">u </w:t>
      </w:r>
      <w:r w:rsidRPr="008115E8">
        <w:rPr>
          <w:rFonts w:ascii="Times New Roman" w:hAnsi="Times New Roman" w:cs="Times New Roman"/>
          <w:sz w:val="24"/>
          <w:szCs w:val="24"/>
        </w:rPr>
        <w:t xml:space="preserve">and </w:t>
      </w:r>
      <w:r w:rsidRPr="008115E8">
        <w:rPr>
          <w:rFonts w:ascii="Times New Roman" w:hAnsi="Times New Roman" w:cs="Times New Roman"/>
          <w:i/>
          <w:sz w:val="24"/>
          <w:szCs w:val="24"/>
        </w:rPr>
        <w:t>v</w:t>
      </w:r>
      <w:r w:rsidRPr="008115E8">
        <w:rPr>
          <w:rFonts w:ascii="Times New Roman" w:hAnsi="Times New Roman" w:cs="Times New Roman"/>
          <w:sz w:val="24"/>
          <w:szCs w:val="24"/>
        </w:rPr>
        <w:t xml:space="preserve"> are functions of the two independent variables   x and y, then the   </w:t>
      </w:r>
      <w:r w:rsidR="00FA2DB1" w:rsidRPr="008115E8">
        <w:rPr>
          <w:rFonts w:ascii="Times New Roman" w:hAnsi="Times New Roman" w:cs="Times New Roman"/>
          <w:position w:val="-64"/>
          <w:sz w:val="24"/>
          <w:szCs w:val="24"/>
        </w:rPr>
        <w:object w:dxaOrig="2180" w:dyaOrig="1400">
          <v:shape id="_x0000_i1303" type="#_x0000_t75" style="width:109.5pt;height:58.5pt" o:ole="">
            <v:imagedata r:id="rId560" o:title=""/>
          </v:shape>
          <o:OLEObject Type="Embed" ProgID="Equation.DSMT4" ShapeID="_x0000_i1303" DrawAspect="Content" ObjectID="_1505742134" r:id="rId561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 is called the Jacobian of </w:t>
      </w:r>
      <w:r w:rsidRPr="008115E8">
        <w:rPr>
          <w:rFonts w:ascii="Times New Roman" w:hAnsi="Times New Roman" w:cs="Times New Roman"/>
          <w:i/>
          <w:sz w:val="24"/>
          <w:szCs w:val="24"/>
        </w:rPr>
        <w:t>u ,v</w:t>
      </w:r>
      <w:r w:rsidRPr="008115E8"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Pr="008115E8">
        <w:rPr>
          <w:rFonts w:ascii="Times New Roman" w:hAnsi="Times New Roman" w:cs="Times New Roman"/>
          <w:i/>
          <w:sz w:val="24"/>
          <w:szCs w:val="24"/>
        </w:rPr>
        <w:t>x</w:t>
      </w:r>
      <w:r w:rsidRPr="008115E8">
        <w:rPr>
          <w:rFonts w:ascii="Times New Roman" w:hAnsi="Times New Roman" w:cs="Times New Roman"/>
          <w:sz w:val="24"/>
          <w:szCs w:val="24"/>
        </w:rPr>
        <w:t>,y.</w:t>
      </w:r>
      <w:r w:rsidR="00FA2DB1" w:rsidRPr="008115E8">
        <w:rPr>
          <w:rFonts w:ascii="Times New Roman" w:hAnsi="Times New Roman" w:cs="Times New Roman"/>
          <w:position w:val="-32"/>
          <w:sz w:val="24"/>
          <w:szCs w:val="24"/>
        </w:rPr>
        <w:object w:dxaOrig="2560" w:dyaOrig="740">
          <v:shape id="_x0000_i1304" type="#_x0000_t75" style="width:128.25pt;height:30pt" o:ole="">
            <v:imagedata r:id="rId562" o:title=""/>
          </v:shape>
          <o:OLEObject Type="Embed" ProgID="Equation.DSMT4" ShapeID="_x0000_i1304" DrawAspect="Content" ObjectID="_1505742135" r:id="rId563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.                </w:t>
      </w:r>
      <w:r w:rsidRPr="008115E8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107822" w:rsidRPr="008115E8" w:rsidRDefault="00107822" w:rsidP="00CC1BA2">
      <w:pPr>
        <w:numPr>
          <w:ilvl w:val="0"/>
          <w:numId w:val="16"/>
        </w:numPr>
        <w:tabs>
          <w:tab w:val="clear" w:pos="900"/>
          <w:tab w:val="num" w:pos="270"/>
        </w:tabs>
        <w:spacing w:after="0" w:line="360" w:lineRule="auto"/>
        <w:ind w:left="27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Find the Jacobian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3159" w:dyaOrig="660">
          <v:shape id="_x0000_i1305" type="#_x0000_t75" style="width:158.25pt;height:32.25pt" o:ole="">
            <v:imagedata r:id="rId564" o:title=""/>
          </v:shape>
          <o:OLEObject Type="Embed" ProgID="Equation.DSMT4" ShapeID="_x0000_i1305" DrawAspect="Content" ObjectID="_1505742136" r:id="rId565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107822" w:rsidRPr="008115E8" w:rsidRDefault="00107822" w:rsidP="00107822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8115E8">
        <w:rPr>
          <w:rFonts w:ascii="Times New Roman" w:hAnsi="Times New Roman" w:cs="Times New Roman"/>
          <w:sz w:val="24"/>
          <w:szCs w:val="24"/>
        </w:rPr>
        <w:tab/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sz w:val="24"/>
          <w:szCs w:val="24"/>
        </w:rPr>
        <w:t xml:space="preserve">Given   </w:t>
      </w:r>
      <w:r w:rsidRPr="008115E8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306" type="#_x0000_t75" style="width:53.25pt;height:13.5pt" o:ole="">
            <v:imagedata r:id="rId566" o:title=""/>
          </v:shape>
          <o:OLEObject Type="Embed" ProgID="Equation.DSMT4" ShapeID="_x0000_i1306" DrawAspect="Content" ObjectID="_1505742137" r:id="rId567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07" type="#_x0000_t75" style="width:52.5pt;height:15.75pt" o:ole="">
            <v:imagedata r:id="rId568" o:title=""/>
          </v:shape>
          <o:OLEObject Type="Embed" ProgID="Equation.DSMT4" ShapeID="_x0000_i1307" DrawAspect="Content" ObjectID="_1505742138" r:id="rId569"/>
        </w:object>
      </w:r>
    </w:p>
    <w:p w:rsidR="00107822" w:rsidRPr="008115E8" w:rsidRDefault="00107822" w:rsidP="00107822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8115E8">
        <w:rPr>
          <w:rFonts w:ascii="Times New Roman" w:hAnsi="Times New Roman" w:cs="Times New Roman"/>
          <w:sz w:val="24"/>
          <w:szCs w:val="24"/>
        </w:rPr>
        <w:tab/>
      </w:r>
      <w:r w:rsidRPr="008115E8">
        <w:rPr>
          <w:rFonts w:ascii="Times New Roman" w:hAnsi="Times New Roman" w:cs="Times New Roman"/>
          <w:sz w:val="24"/>
          <w:szCs w:val="24"/>
        </w:rPr>
        <w:tab/>
        <w:t xml:space="preserve">              </w:t>
      </w:r>
      <w:r w:rsidR="00FA2DB1" w:rsidRPr="008115E8">
        <w:rPr>
          <w:rFonts w:ascii="Times New Roman" w:hAnsi="Times New Roman" w:cs="Times New Roman"/>
          <w:position w:val="-58"/>
          <w:sz w:val="24"/>
          <w:szCs w:val="24"/>
        </w:rPr>
        <w:object w:dxaOrig="1340" w:dyaOrig="1280">
          <v:shape id="_x0000_i1308" type="#_x0000_t75" style="width:66.75pt;height:51pt" o:ole="">
            <v:imagedata r:id="rId570" o:title=""/>
          </v:shape>
          <o:OLEObject Type="Embed" ProgID="Equation.DSMT4" ShapeID="_x0000_i1308" DrawAspect="Content" ObjectID="_1505742139" r:id="rId571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       </w:t>
      </w:r>
      <w:r w:rsidR="00FA2DB1" w:rsidRPr="008115E8">
        <w:rPr>
          <w:rFonts w:ascii="Times New Roman" w:hAnsi="Times New Roman" w:cs="Times New Roman"/>
          <w:position w:val="-58"/>
          <w:sz w:val="24"/>
          <w:szCs w:val="24"/>
        </w:rPr>
        <w:object w:dxaOrig="1240" w:dyaOrig="1280">
          <v:shape id="_x0000_i1309" type="#_x0000_t75" style="width:62.25pt;height:53.25pt" o:ole="">
            <v:imagedata r:id="rId572" o:title=""/>
          </v:shape>
          <o:OLEObject Type="Embed" ProgID="Equation.DSMT4" ShapeID="_x0000_i1309" DrawAspect="Content" ObjectID="_1505742140" r:id="rId573"/>
        </w:object>
      </w:r>
    </w:p>
    <w:p w:rsidR="00107822" w:rsidRPr="008115E8" w:rsidRDefault="00107822" w:rsidP="00107822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FA2DB1" w:rsidRPr="008115E8">
        <w:rPr>
          <w:rFonts w:ascii="Times New Roman" w:hAnsi="Times New Roman" w:cs="Times New Roman"/>
          <w:position w:val="-60"/>
          <w:sz w:val="24"/>
          <w:szCs w:val="24"/>
        </w:rPr>
        <w:object w:dxaOrig="4280" w:dyaOrig="1320">
          <v:shape id="_x0000_i1310" type="#_x0000_t75" style="width:213.75pt;height:45.75pt" o:ole="">
            <v:imagedata r:id="rId574" o:title=""/>
          </v:shape>
          <o:OLEObject Type="Embed" ProgID="Equation.DSMT4" ShapeID="_x0000_i1310" DrawAspect="Content" ObjectID="_1505742141" r:id="rId575"/>
        </w:object>
      </w:r>
    </w:p>
    <w:p w:rsidR="00107822" w:rsidRPr="008115E8" w:rsidRDefault="00107822" w:rsidP="00107822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</w:t>
      </w:r>
      <w:r w:rsidR="00FA2DB1" w:rsidRPr="008115E8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311" type="#_x0000_t75" style="width:102pt;height:13.5pt" o:ole="">
            <v:imagedata r:id="rId576" o:title=""/>
          </v:shape>
          <o:OLEObject Type="Embed" ProgID="Equation.DSMT4" ShapeID="_x0000_i1311" DrawAspect="Content" ObjectID="_1505742142" r:id="rId577"/>
        </w:object>
      </w:r>
    </w:p>
    <w:p w:rsidR="00107822" w:rsidRDefault="00107822" w:rsidP="00107822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position w:val="-54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="00FA2DB1" w:rsidRPr="008115E8">
        <w:rPr>
          <w:rFonts w:ascii="Times New Roman" w:hAnsi="Times New Roman" w:cs="Times New Roman"/>
          <w:position w:val="-54"/>
          <w:sz w:val="24"/>
          <w:szCs w:val="24"/>
        </w:rPr>
        <w:object w:dxaOrig="3019" w:dyaOrig="1200">
          <v:shape id="_x0000_i1312" type="#_x0000_t75" style="width:162.75pt;height:45.75pt" o:ole="">
            <v:imagedata r:id="rId578" o:title=""/>
          </v:shape>
          <o:OLEObject Type="Embed" ProgID="Equation.DSMT4" ShapeID="_x0000_i1312" DrawAspect="Content" ObjectID="_1505742143" r:id="rId579"/>
        </w:object>
      </w:r>
    </w:p>
    <w:p w:rsidR="00495B9E" w:rsidRPr="008115E8" w:rsidRDefault="00495B9E" w:rsidP="00107822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C1BA2" w:rsidRPr="008115E8" w:rsidRDefault="00CC1BA2" w:rsidP="00CC1BA2">
      <w:pPr>
        <w:pStyle w:val="ListParagraph"/>
        <w:numPr>
          <w:ilvl w:val="0"/>
          <w:numId w:val="16"/>
        </w:numPr>
        <w:tabs>
          <w:tab w:val="left" w:pos="540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Find the stationary points of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3080" w:dyaOrig="360">
          <v:shape id="_x0000_i1313" type="#_x0000_t75" style="width:153.75pt;height:18pt" o:ole="">
            <v:imagedata r:id="rId580" o:title=""/>
          </v:shape>
          <o:OLEObject Type="Embed" ProgID="Equation.DSMT4" ShapeID="_x0000_i1313" DrawAspect="Content" ObjectID="_1505742144" r:id="rId581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CC1BA2" w:rsidRPr="008115E8" w:rsidRDefault="00B3224A" w:rsidP="00CC1BA2">
      <w:pPr>
        <w:tabs>
          <w:tab w:val="left" w:pos="540"/>
        </w:tabs>
        <w:spacing w:line="360" w:lineRule="auto"/>
        <w:ind w:left="90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="00CC1BA2" w:rsidRPr="008115E8">
        <w:rPr>
          <w:rFonts w:ascii="Times New Roman" w:hAnsi="Times New Roman" w:cs="Times New Roman"/>
          <w:sz w:val="24"/>
          <w:szCs w:val="24"/>
        </w:rPr>
        <w:t xml:space="preserve">  Given  </w:t>
      </w:r>
      <w:r w:rsidR="00CC1BA2"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3080" w:dyaOrig="360">
          <v:shape id="_x0000_i1314" type="#_x0000_t75" style="width:153.75pt;height:18pt" o:ole="">
            <v:imagedata r:id="rId580" o:title=""/>
          </v:shape>
          <o:OLEObject Type="Embed" ProgID="Equation.DSMT4" ShapeID="_x0000_i1314" DrawAspect="Content" ObjectID="_1505742145" r:id="rId582"/>
        </w:object>
      </w:r>
    </w:p>
    <w:p w:rsidR="00CC1BA2" w:rsidRPr="008115E8" w:rsidRDefault="00CC1BA2" w:rsidP="00CC1BA2">
      <w:pPr>
        <w:tabs>
          <w:tab w:val="left" w:pos="540"/>
        </w:tabs>
        <w:spacing w:line="360" w:lineRule="auto"/>
        <w:ind w:left="90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8115E8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315" type="#_x0000_t75" style="width:130.5pt;height:20.25pt" o:ole="">
            <v:imagedata r:id="rId583" o:title=""/>
          </v:shape>
          <o:OLEObject Type="Embed" ProgID="Equation.DSMT4" ShapeID="_x0000_i1315" DrawAspect="Content" ObjectID="_1505742146" r:id="rId584"/>
        </w:object>
      </w:r>
    </w:p>
    <w:p w:rsidR="00CC1BA2" w:rsidRPr="008115E8" w:rsidRDefault="00CC1BA2" w:rsidP="00CC1BA2">
      <w:pPr>
        <w:tabs>
          <w:tab w:val="left" w:pos="540"/>
        </w:tabs>
        <w:spacing w:line="360" w:lineRule="auto"/>
        <w:ind w:left="90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</w:t>
      </w:r>
      <w:r w:rsidRPr="008115E8">
        <w:rPr>
          <w:rFonts w:ascii="Times New Roman" w:hAnsi="Times New Roman" w:cs="Times New Roman"/>
          <w:position w:val="-50"/>
          <w:sz w:val="24"/>
          <w:szCs w:val="24"/>
        </w:rPr>
        <w:object w:dxaOrig="4000" w:dyaOrig="1160">
          <v:shape id="_x0000_i1316" type="#_x0000_t75" style="width:199.5pt;height:58.5pt" o:ole="">
            <v:imagedata r:id="rId585" o:title=""/>
          </v:shape>
          <o:OLEObject Type="Embed" ProgID="Equation.DSMT4" ShapeID="_x0000_i1316" DrawAspect="Content" ObjectID="_1505742147" r:id="rId586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CC1BA2" w:rsidRDefault="00CC1BA2" w:rsidP="00CC1BA2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8115E8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317" type="#_x0000_t75" style="width:11.25pt;height:9.75pt" o:ole="">
            <v:imagedata r:id="rId587" o:title=""/>
          </v:shape>
          <o:OLEObject Type="Embed" ProgID="Equation.DSMT4" ShapeID="_x0000_i1317" DrawAspect="Content" ObjectID="_1505742148" r:id="rId588"/>
        </w:object>
      </w:r>
      <w:r w:rsidRPr="008115E8">
        <w:rPr>
          <w:rFonts w:ascii="Times New Roman" w:hAnsi="Times New Roman" w:cs="Times New Roman"/>
          <w:sz w:val="24"/>
          <w:szCs w:val="24"/>
        </w:rPr>
        <w:t>The stationary points are (1,2), (1,-2),(-1,2) &amp; (-1,-2).</w:t>
      </w:r>
      <w:r w:rsidRPr="008115E8">
        <w:rPr>
          <w:rFonts w:ascii="Times New Roman" w:hAnsi="Times New Roman" w:cs="Times New Roman"/>
          <w:sz w:val="24"/>
          <w:szCs w:val="24"/>
        </w:rPr>
        <w:tab/>
      </w:r>
    </w:p>
    <w:p w:rsidR="00495B9E" w:rsidRDefault="00495B9E" w:rsidP="00CC1BA2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95B9E" w:rsidRPr="008115E8" w:rsidRDefault="00495B9E" w:rsidP="00CC1BA2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CC1BA2" w:rsidRPr="008115E8" w:rsidRDefault="00CC1BA2" w:rsidP="00CC1BA2">
      <w:pPr>
        <w:pStyle w:val="ListParagraph"/>
        <w:numPr>
          <w:ilvl w:val="0"/>
          <w:numId w:val="16"/>
        </w:numPr>
        <w:tabs>
          <w:tab w:val="left" w:pos="540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A flat circular plate is heated so that the temperature     </w:t>
      </w:r>
    </w:p>
    <w:p w:rsidR="00CC1BA2" w:rsidRPr="008115E8" w:rsidRDefault="00CC1BA2" w:rsidP="00CC1BA2">
      <w:pPr>
        <w:tabs>
          <w:tab w:val="left" w:pos="540"/>
        </w:tabs>
        <w:spacing w:line="360" w:lineRule="auto"/>
        <w:ind w:left="54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at any point (x,y) is u(x,y) = x</w:t>
      </w:r>
      <w:r w:rsidRPr="008115E8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b/>
          <w:sz w:val="24"/>
          <w:szCs w:val="24"/>
        </w:rPr>
        <w:t>+2y</w:t>
      </w:r>
      <w:r w:rsidRPr="008115E8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8115E8">
        <w:rPr>
          <w:rFonts w:ascii="Times New Roman" w:hAnsi="Times New Roman" w:cs="Times New Roman"/>
          <w:b/>
          <w:sz w:val="24"/>
          <w:szCs w:val="24"/>
        </w:rPr>
        <w:t>-x. Find the coldest</w:t>
      </w:r>
    </w:p>
    <w:p w:rsidR="00CC1BA2" w:rsidRPr="008115E8" w:rsidRDefault="00CC1BA2" w:rsidP="00CC1BA2">
      <w:pPr>
        <w:tabs>
          <w:tab w:val="left" w:pos="54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point on the plate.</w:t>
      </w:r>
    </w:p>
    <w:p w:rsidR="00CC1BA2" w:rsidRPr="008115E8" w:rsidRDefault="00CC1BA2" w:rsidP="00CC1BA2">
      <w:pPr>
        <w:tabs>
          <w:tab w:val="left" w:pos="540"/>
        </w:tabs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2360" w:dyaOrig="360">
          <v:shape id="_x0000_i1318" type="#_x0000_t75" style="width:117.75pt;height:18pt" o:ole="">
            <v:imagedata r:id="rId589" o:title=""/>
          </v:shape>
          <o:OLEObject Type="Embed" ProgID="Equation.DSMT4" ShapeID="_x0000_i1318" DrawAspect="Content" ObjectID="_1505742149" r:id="rId590"/>
        </w:object>
      </w:r>
    </w:p>
    <w:p w:rsidR="00CC1BA2" w:rsidRPr="008115E8" w:rsidRDefault="00CC1BA2" w:rsidP="00CC1BA2">
      <w:pPr>
        <w:tabs>
          <w:tab w:val="left" w:pos="540"/>
        </w:tabs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</w:t>
      </w:r>
      <w:r w:rsidRPr="008115E8">
        <w:rPr>
          <w:rFonts w:ascii="Times New Roman" w:hAnsi="Times New Roman" w:cs="Times New Roman"/>
          <w:b/>
          <w:position w:val="-54"/>
          <w:sz w:val="24"/>
          <w:szCs w:val="24"/>
        </w:rPr>
        <w:object w:dxaOrig="3040" w:dyaOrig="1160">
          <v:shape id="_x0000_i1319" type="#_x0000_t75" style="width:152.25pt;height:58.5pt" o:ole="">
            <v:imagedata r:id="rId591" o:title=""/>
          </v:shape>
          <o:OLEObject Type="Embed" ProgID="Equation.DSMT4" ShapeID="_x0000_i1319" DrawAspect="Content" ObjectID="_1505742150" r:id="rId592"/>
        </w:object>
      </w:r>
    </w:p>
    <w:p w:rsidR="00F27236" w:rsidRPr="00495B9E" w:rsidRDefault="00CC1BA2" w:rsidP="00495B9E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8115E8">
        <w:rPr>
          <w:rFonts w:ascii="Times New Roman" w:hAnsi="Times New Roman" w:cs="Times New Roman"/>
          <w:sz w:val="24"/>
          <w:szCs w:val="24"/>
        </w:rPr>
        <w:t xml:space="preserve">For stationary points </w:t>
      </w:r>
      <w:r w:rsidRPr="008115E8">
        <w:rPr>
          <w:rFonts w:ascii="Times New Roman" w:hAnsi="Times New Roman" w:cs="Times New Roman"/>
          <w:position w:val="-24"/>
          <w:sz w:val="24"/>
          <w:szCs w:val="24"/>
        </w:rPr>
        <w:object w:dxaOrig="2700" w:dyaOrig="620">
          <v:shape id="_x0000_i1320" type="#_x0000_t75" style="width:135pt;height:31.5pt" o:ole="">
            <v:imagedata r:id="rId593" o:title=""/>
          </v:shape>
          <o:OLEObject Type="Embed" ProgID="Equation.DSMT4" ShapeID="_x0000_i1320" DrawAspect="Content" ObjectID="_1505742151" r:id="rId594"/>
        </w:object>
      </w:r>
    </w:p>
    <w:p w:rsidR="00107822" w:rsidRPr="008115E8" w:rsidRDefault="00A106A0" w:rsidP="00A106A0">
      <w:pPr>
        <w:tabs>
          <w:tab w:val="left" w:pos="540"/>
        </w:tabs>
        <w:spacing w:line="36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115E8">
        <w:rPr>
          <w:rFonts w:ascii="Times New Roman" w:hAnsi="Times New Roman" w:cs="Times New Roman"/>
          <w:b/>
          <w:sz w:val="24"/>
          <w:szCs w:val="24"/>
          <w:u w:val="single"/>
        </w:rPr>
        <w:t>PART B</w:t>
      </w:r>
    </w:p>
    <w:p w:rsidR="004223E0" w:rsidRPr="008115E8" w:rsidRDefault="004223E0" w:rsidP="00CC1BA2">
      <w:pPr>
        <w:numPr>
          <w:ilvl w:val="0"/>
          <w:numId w:val="33"/>
        </w:numPr>
        <w:tabs>
          <w:tab w:val="clear" w:pos="900"/>
          <w:tab w:val="num" w:pos="270"/>
        </w:tabs>
        <w:spacing w:after="0" w:line="240" w:lineRule="auto"/>
        <w:ind w:left="27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If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4080" w:dyaOrig="320">
          <v:shape id="_x0000_i1321" type="#_x0000_t75" style="width:204pt;height:17.25pt" o:ole="">
            <v:imagedata r:id="rId595" o:title=""/>
          </v:shape>
          <o:OLEObject Type="Embed" ProgID="Equation.DSMT4" ShapeID="_x0000_i1321" DrawAspect="Content" ObjectID="_1505742152" r:id="rId596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Show that</w:t>
      </w:r>
      <w:r w:rsidRPr="008115E8">
        <w:rPr>
          <w:rFonts w:ascii="Times New Roman" w:hAnsi="Times New Roman" w:cs="Times New Roman"/>
          <w:b/>
          <w:position w:val="-30"/>
          <w:sz w:val="24"/>
          <w:szCs w:val="24"/>
        </w:rPr>
        <w:object w:dxaOrig="3480" w:dyaOrig="780">
          <v:shape id="_x0000_i1322" type="#_x0000_t75" style="width:174pt;height:39pt" o:ole="">
            <v:imagedata r:id="rId597" o:title=""/>
          </v:shape>
          <o:OLEObject Type="Embed" ProgID="Equation.DSMT4" ShapeID="_x0000_i1322" DrawAspect="Content" ObjectID="_1505742153" r:id="rId598"/>
        </w:object>
      </w:r>
    </w:p>
    <w:p w:rsidR="004223E0" w:rsidRPr="008115E8" w:rsidRDefault="004223E0" w:rsidP="004223E0">
      <w:pPr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sz w:val="24"/>
          <w:szCs w:val="24"/>
        </w:rPr>
        <w:t xml:space="preserve">   Wkt,  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2040" w:dyaOrig="660">
          <v:shape id="_x0000_i1323" type="#_x0000_t75" style="width:102pt;height:33pt" o:ole="">
            <v:imagedata r:id="rId599" o:title=""/>
          </v:shape>
          <o:OLEObject Type="Embed" ProgID="Equation.DSMT4" ShapeID="_x0000_i1323" DrawAspect="Content" ObjectID="_1505742154" r:id="rId600"/>
        </w:object>
      </w:r>
    </w:p>
    <w:p w:rsidR="004223E0" w:rsidRPr="008115E8" w:rsidRDefault="004223E0" w:rsidP="004223E0">
      <w:pPr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2680" w:dyaOrig="660">
          <v:shape id="_x0000_i1324" type="#_x0000_t75" style="width:134.25pt;height:33pt" o:ole="">
            <v:imagedata r:id="rId601" o:title=""/>
          </v:shape>
          <o:OLEObject Type="Embed" ProgID="Equation.DSMT4" ShapeID="_x0000_i1324" DrawAspect="Content" ObjectID="_1505742155" r:id="rId602"/>
        </w:object>
      </w:r>
    </w:p>
    <w:p w:rsidR="004223E0" w:rsidRPr="008115E8" w:rsidRDefault="004223E0" w:rsidP="004223E0">
      <w:pPr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</w:t>
      </w:r>
      <w:r w:rsidRPr="008115E8">
        <w:rPr>
          <w:rFonts w:ascii="Times New Roman" w:hAnsi="Times New Roman" w:cs="Times New Roman"/>
          <w:position w:val="-62"/>
          <w:sz w:val="24"/>
          <w:szCs w:val="24"/>
        </w:rPr>
        <w:object w:dxaOrig="3200" w:dyaOrig="1359">
          <v:shape id="_x0000_i1325" type="#_x0000_t75" style="width:160.5pt;height:68.25pt" o:ole="">
            <v:imagedata r:id="rId603" o:title=""/>
          </v:shape>
          <o:OLEObject Type="Embed" ProgID="Equation.DSMT4" ShapeID="_x0000_i1325" DrawAspect="Content" ObjectID="_1505742156" r:id="rId604"/>
        </w:object>
      </w:r>
    </w:p>
    <w:p w:rsidR="004223E0" w:rsidRPr="008115E8" w:rsidRDefault="004223E0" w:rsidP="004223E0">
      <w:pPr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3080" w:dyaOrig="660">
          <v:shape id="_x0000_i1326" type="#_x0000_t75" style="width:153.75pt;height:33pt" o:ole="">
            <v:imagedata r:id="rId605" o:title=""/>
          </v:shape>
          <o:OLEObject Type="Embed" ProgID="Equation.DSMT4" ShapeID="_x0000_i1326" DrawAspect="Content" ObjectID="_1505742157" r:id="rId606"/>
        </w:object>
      </w:r>
    </w:p>
    <w:p w:rsidR="004223E0" w:rsidRPr="008115E8" w:rsidRDefault="004223E0" w:rsidP="004223E0">
      <w:pPr>
        <w:spacing w:line="360" w:lineRule="auto"/>
        <w:ind w:right="-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115E8">
        <w:rPr>
          <w:rFonts w:ascii="Times New Roman" w:hAnsi="Times New Roman" w:cs="Times New Roman"/>
          <w:position w:val="-192"/>
          <w:sz w:val="24"/>
          <w:szCs w:val="24"/>
        </w:rPr>
        <w:object w:dxaOrig="5960" w:dyaOrig="3960">
          <v:shape id="_x0000_i1327" type="#_x0000_t75" style="width:297.75pt;height:198pt" o:ole="">
            <v:imagedata r:id="rId607" o:title=""/>
          </v:shape>
          <o:OLEObject Type="Embed" ProgID="Equation.DSMT4" ShapeID="_x0000_i1327" DrawAspect="Content" ObjectID="_1505742158" r:id="rId608"/>
        </w:object>
      </w:r>
    </w:p>
    <w:p w:rsidR="004223E0" w:rsidRPr="008115E8" w:rsidRDefault="004223E0" w:rsidP="004223E0">
      <w:pPr>
        <w:spacing w:line="360" w:lineRule="auto"/>
        <w:ind w:left="720" w:right="-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Thus,  R.H.S   = L.H.S</w:t>
      </w:r>
    </w:p>
    <w:p w:rsidR="004223E0" w:rsidRPr="008115E8" w:rsidRDefault="004223E0" w:rsidP="00CC1BA2">
      <w:pPr>
        <w:numPr>
          <w:ilvl w:val="0"/>
          <w:numId w:val="33"/>
        </w:numPr>
        <w:tabs>
          <w:tab w:val="clear" w:pos="900"/>
          <w:tab w:val="num" w:pos="270"/>
        </w:tabs>
        <w:spacing w:after="0" w:line="360" w:lineRule="auto"/>
        <w:ind w:left="270" w:right="-36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If </w:t>
      </w:r>
      <w:r w:rsidRPr="008115E8">
        <w:rPr>
          <w:rFonts w:ascii="Times New Roman" w:hAnsi="Times New Roman" w:cs="Times New Roman"/>
          <w:b/>
          <w:position w:val="-14"/>
          <w:sz w:val="24"/>
          <w:szCs w:val="24"/>
        </w:rPr>
        <w:object w:dxaOrig="3560" w:dyaOrig="400">
          <v:shape id="_x0000_i1328" type="#_x0000_t75" style="width:177.75pt;height:20.25pt" o:ole="">
            <v:imagedata r:id="rId609" o:title=""/>
          </v:shape>
          <o:OLEObject Type="Embed" ProgID="Equation.DSMT4" ShapeID="_x0000_i1328" DrawAspect="Content" ObjectID="_1505742159" r:id="rId610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show that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1980" w:dyaOrig="660">
          <v:shape id="_x0000_i1329" type="#_x0000_t75" style="width:99pt;height:33pt" o:ole="">
            <v:imagedata r:id="rId611" o:title=""/>
          </v:shape>
          <o:OLEObject Type="Embed" ProgID="Equation.DSMT4" ShapeID="_x0000_i1329" DrawAspect="Content" ObjectID="_1505742160" r:id="rId612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4223E0" w:rsidRPr="008115E8" w:rsidRDefault="004223E0" w:rsidP="004223E0">
      <w:pPr>
        <w:spacing w:line="360" w:lineRule="auto"/>
        <w:ind w:left="540" w:right="-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ab/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b/>
          <w:position w:val="-14"/>
          <w:sz w:val="24"/>
          <w:szCs w:val="24"/>
        </w:rPr>
        <w:object w:dxaOrig="4239" w:dyaOrig="400">
          <v:shape id="_x0000_i1330" type="#_x0000_t75" style="width:212.25pt;height:20.25pt" o:ole="">
            <v:imagedata r:id="rId613" o:title=""/>
          </v:shape>
          <o:OLEObject Type="Embed" ProgID="Equation.DSMT4" ShapeID="_x0000_i1330" DrawAspect="Content" ObjectID="_1505742161" r:id="rId614"/>
        </w:object>
      </w:r>
    </w:p>
    <w:p w:rsidR="004223E0" w:rsidRPr="008115E8" w:rsidRDefault="004223E0" w:rsidP="004223E0">
      <w:pPr>
        <w:spacing w:line="360" w:lineRule="auto"/>
        <w:ind w:left="540" w:right="-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2200" w:dyaOrig="660">
          <v:shape id="_x0000_i1331" type="#_x0000_t75" style="width:110.25pt;height:33pt" o:ole="">
            <v:imagedata r:id="rId615" o:title=""/>
          </v:shape>
          <o:OLEObject Type="Embed" ProgID="Equation.DSMT4" ShapeID="_x0000_i1331" DrawAspect="Content" ObjectID="_1505742162" r:id="rId616"/>
        </w:object>
      </w:r>
    </w:p>
    <w:p w:rsidR="004223E0" w:rsidRPr="008115E8" w:rsidRDefault="004223E0" w:rsidP="004223E0">
      <w:pPr>
        <w:spacing w:line="360" w:lineRule="auto"/>
        <w:ind w:left="540" w:right="-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        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3000" w:dyaOrig="660">
          <v:shape id="_x0000_i1332" type="#_x0000_t75" style="width:150pt;height:33pt" o:ole="">
            <v:imagedata r:id="rId617" o:title=""/>
          </v:shape>
          <o:OLEObject Type="Embed" ProgID="Equation.DSMT4" ShapeID="_x0000_i1332" DrawAspect="Content" ObjectID="_1505742163" r:id="rId618"/>
        </w:object>
      </w:r>
    </w:p>
    <w:p w:rsidR="004223E0" w:rsidRPr="008115E8" w:rsidRDefault="004223E0" w:rsidP="004223E0">
      <w:pPr>
        <w:spacing w:line="360" w:lineRule="auto"/>
        <w:ind w:left="540" w:right="-360"/>
        <w:rPr>
          <w:rFonts w:ascii="Times New Roman" w:hAnsi="Times New Roman" w:cs="Times New Roman"/>
          <w:b/>
          <w:sz w:val="24"/>
          <w:szCs w:val="24"/>
        </w:rPr>
      </w:pPr>
    </w:p>
    <w:p w:rsidR="00C4195A" w:rsidRDefault="004223E0" w:rsidP="00C4195A">
      <w:pPr>
        <w:spacing w:after="0" w:line="360" w:lineRule="auto"/>
        <w:ind w:left="900"/>
        <w:rPr>
          <w:rFonts w:ascii="Times New Roman" w:hAnsi="Times New Roman" w:cs="Times New Roman"/>
          <w:b/>
          <w:position w:val="-50"/>
          <w:sz w:val="24"/>
          <w:szCs w:val="24"/>
        </w:rPr>
      </w:pPr>
      <w:r w:rsidRPr="008115E8">
        <w:rPr>
          <w:rFonts w:ascii="Times New Roman" w:hAnsi="Times New Roman" w:cs="Times New Roman"/>
          <w:b/>
          <w:position w:val="-50"/>
          <w:sz w:val="24"/>
          <w:szCs w:val="24"/>
        </w:rPr>
        <w:object w:dxaOrig="5060" w:dyaOrig="6240">
          <v:shape id="_x0000_i1333" type="#_x0000_t75" style="width:252.75pt;height:312pt" o:ole="">
            <v:imagedata r:id="rId619" o:title=""/>
          </v:shape>
          <o:OLEObject Type="Embed" ProgID="Equation.DSMT4" ShapeID="_x0000_i1333" DrawAspect="Content" ObjectID="_1505742164" r:id="rId620"/>
        </w:object>
      </w:r>
    </w:p>
    <w:p w:rsidR="005472E3" w:rsidRDefault="005472E3" w:rsidP="00C4195A">
      <w:pPr>
        <w:spacing w:after="0" w:line="360" w:lineRule="auto"/>
        <w:ind w:left="900"/>
        <w:rPr>
          <w:rFonts w:ascii="Times New Roman" w:hAnsi="Times New Roman" w:cs="Times New Roman"/>
          <w:b/>
          <w:position w:val="-50"/>
          <w:sz w:val="24"/>
          <w:szCs w:val="24"/>
        </w:rPr>
      </w:pPr>
    </w:p>
    <w:p w:rsidR="005472E3" w:rsidRPr="008115E8" w:rsidRDefault="005472E3" w:rsidP="00C4195A">
      <w:pPr>
        <w:spacing w:after="0" w:line="360" w:lineRule="auto"/>
        <w:ind w:left="900"/>
        <w:rPr>
          <w:rFonts w:ascii="Times New Roman" w:hAnsi="Times New Roman" w:cs="Times New Roman"/>
          <w:b/>
          <w:sz w:val="24"/>
          <w:szCs w:val="24"/>
        </w:rPr>
      </w:pPr>
    </w:p>
    <w:p w:rsidR="00C4195A" w:rsidRPr="008115E8" w:rsidRDefault="00C4195A" w:rsidP="00CC1BA2">
      <w:pPr>
        <w:pStyle w:val="ListParagraph"/>
        <w:numPr>
          <w:ilvl w:val="0"/>
          <w:numId w:val="33"/>
        </w:numPr>
        <w:tabs>
          <w:tab w:val="clear" w:pos="900"/>
          <w:tab w:val="num" w:pos="270"/>
        </w:tabs>
        <w:spacing w:after="0" w:line="360" w:lineRule="auto"/>
        <w:ind w:left="27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If  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334" type="#_x0000_t75" style="width:65.25pt;height:16.5pt" o:ole="">
            <v:imagedata r:id="rId621" o:title=""/>
          </v:shape>
          <o:OLEObject Type="Embed" ProgID="Equation.DSMT4" ShapeID="_x0000_i1334" DrawAspect="Content" ObjectID="_1505742165" r:id="rId622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where  </w:t>
      </w:r>
      <w:r w:rsidRPr="008115E8">
        <w:rPr>
          <w:rFonts w:ascii="Times New Roman" w:hAnsi="Times New Roman" w:cs="Times New Roman"/>
          <w:position w:val="-10"/>
          <w:sz w:val="24"/>
          <w:szCs w:val="24"/>
        </w:rPr>
        <w:object w:dxaOrig="1600" w:dyaOrig="360">
          <v:shape id="_x0000_i1335" type="#_x0000_t75" style="width:80.25pt;height:18pt" o:ole="">
            <v:imagedata r:id="rId623" o:title=""/>
          </v:shape>
          <o:OLEObject Type="Embed" ProgID="Equation.DSMT4" ShapeID="_x0000_i1335" DrawAspect="Content" ObjectID="_1505742166" r:id="rId624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find</w:t>
      </w:r>
      <w:r w:rsidRPr="008115E8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336" type="#_x0000_t75" style="width:18pt;height:31.5pt" o:ole="">
            <v:imagedata r:id="rId625" o:title=""/>
          </v:shape>
          <o:OLEObject Type="Embed" ProgID="Equation.DSMT4" ShapeID="_x0000_i1336" DrawAspect="Content" ObjectID="_1505742167" r:id="rId626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C4195A" w:rsidRPr="008115E8" w:rsidRDefault="00B3224A" w:rsidP="00C4195A">
      <w:pPr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C4195A" w:rsidRPr="008115E8" w:rsidRDefault="00C4195A" w:rsidP="00C4195A">
      <w:pPr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Pr="008115E8">
        <w:rPr>
          <w:rFonts w:ascii="Times New Roman" w:hAnsi="Times New Roman" w:cs="Times New Roman"/>
          <w:b/>
          <w:position w:val="-48"/>
          <w:sz w:val="24"/>
          <w:szCs w:val="24"/>
        </w:rPr>
        <w:object w:dxaOrig="4040" w:dyaOrig="1080">
          <v:shape id="_x0000_i1337" type="#_x0000_t75" style="width:202.5pt;height:54pt" o:ole="">
            <v:imagedata r:id="rId627" o:title=""/>
          </v:shape>
          <o:OLEObject Type="Embed" ProgID="Equation.DSMT4" ShapeID="_x0000_i1337" DrawAspect="Content" ObjectID="_1505742168" r:id="rId628"/>
        </w:object>
      </w:r>
    </w:p>
    <w:p w:rsidR="00C4195A" w:rsidRPr="008115E8" w:rsidRDefault="00C4195A" w:rsidP="00C4195A">
      <w:pPr>
        <w:spacing w:line="36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      </w:t>
      </w:r>
      <w:r w:rsidRPr="008115E8">
        <w:rPr>
          <w:rFonts w:ascii="Times New Roman" w:hAnsi="Times New Roman" w:cs="Times New Roman"/>
          <w:b/>
          <w:position w:val="-28"/>
          <w:sz w:val="24"/>
          <w:szCs w:val="24"/>
        </w:rPr>
        <w:object w:dxaOrig="2380" w:dyaOrig="660">
          <v:shape id="_x0000_i1338" type="#_x0000_t75" style="width:119.25pt;height:33pt" o:ole="">
            <v:imagedata r:id="rId629" o:title=""/>
          </v:shape>
          <o:OLEObject Type="Embed" ProgID="Equation.DSMT4" ShapeID="_x0000_i1338" DrawAspect="Content" ObjectID="_1505742169" r:id="rId630"/>
        </w:object>
      </w:r>
    </w:p>
    <w:p w:rsidR="00C4195A" w:rsidRPr="008115E8" w:rsidRDefault="00C4195A" w:rsidP="00C4195A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115E8">
        <w:rPr>
          <w:rFonts w:ascii="Times New Roman" w:hAnsi="Times New Roman" w:cs="Times New Roman"/>
          <w:position w:val="-24"/>
          <w:sz w:val="24"/>
          <w:szCs w:val="24"/>
        </w:rPr>
        <w:object w:dxaOrig="2600" w:dyaOrig="620">
          <v:shape id="_x0000_i1339" type="#_x0000_t75" style="width:130.5pt;height:31.5pt" o:ole="">
            <v:imagedata r:id="rId631" o:title=""/>
          </v:shape>
          <o:OLEObject Type="Embed" ProgID="Equation.DSMT4" ShapeID="_x0000_i1339" DrawAspect="Content" ObjectID="_1505742170" r:id="rId632"/>
        </w:object>
      </w:r>
    </w:p>
    <w:p w:rsidR="00C4195A" w:rsidRPr="008115E8" w:rsidRDefault="00C4195A" w:rsidP="00C4195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8115E8">
        <w:rPr>
          <w:rFonts w:ascii="Times New Roman" w:hAnsi="Times New Roman" w:cs="Times New Roman"/>
          <w:position w:val="-48"/>
          <w:sz w:val="24"/>
          <w:szCs w:val="24"/>
        </w:rPr>
        <w:object w:dxaOrig="2620" w:dyaOrig="1080">
          <v:shape id="_x0000_i1340" type="#_x0000_t75" style="width:130.5pt;height:54pt" o:ole="">
            <v:imagedata r:id="rId633" o:title=""/>
          </v:shape>
          <o:OLEObject Type="Embed" ProgID="Equation.DSMT4" ShapeID="_x0000_i1340" DrawAspect="Content" ObjectID="_1505742171" r:id="rId634"/>
        </w:object>
      </w:r>
    </w:p>
    <w:p w:rsidR="00C4195A" w:rsidRPr="008115E8" w:rsidRDefault="00C4195A" w:rsidP="00C4195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Diff. w.r.to ‘x’,</w:t>
      </w:r>
    </w:p>
    <w:p w:rsidR="00C4195A" w:rsidRPr="008115E8" w:rsidRDefault="00C4195A" w:rsidP="00C4195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115E8">
        <w:rPr>
          <w:rFonts w:ascii="Times New Roman" w:hAnsi="Times New Roman" w:cs="Times New Roman"/>
          <w:position w:val="-58"/>
          <w:sz w:val="24"/>
          <w:szCs w:val="24"/>
        </w:rPr>
        <w:object w:dxaOrig="2799" w:dyaOrig="1280">
          <v:shape id="_x0000_i1341" type="#_x0000_t75" style="width:140.25pt;height:63.75pt" o:ole="">
            <v:imagedata r:id="rId635" o:title=""/>
          </v:shape>
          <o:OLEObject Type="Embed" ProgID="Equation.DSMT4" ShapeID="_x0000_i1341" DrawAspect="Content" ObjectID="_1505742172" r:id="rId636"/>
        </w:object>
      </w:r>
    </w:p>
    <w:p w:rsidR="00C4195A" w:rsidRPr="008115E8" w:rsidRDefault="00C4195A" w:rsidP="00C4195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</w:t>
      </w:r>
      <w:r w:rsidRPr="008115E8">
        <w:rPr>
          <w:rFonts w:ascii="Times New Roman" w:hAnsi="Times New Roman" w:cs="Times New Roman"/>
          <w:position w:val="-76"/>
          <w:sz w:val="24"/>
          <w:szCs w:val="24"/>
        </w:rPr>
        <w:object w:dxaOrig="3800" w:dyaOrig="1640">
          <v:shape id="_x0000_i1342" type="#_x0000_t75" style="width:217.5pt;height:82.5pt" o:ole="">
            <v:imagedata r:id="rId637" o:title=""/>
          </v:shape>
          <o:OLEObject Type="Embed" ProgID="Equation.DSMT4" ShapeID="_x0000_i1342" DrawAspect="Content" ObjectID="_1505742173" r:id="rId638"/>
        </w:object>
      </w:r>
    </w:p>
    <w:p w:rsidR="00A17176" w:rsidRPr="008115E8" w:rsidRDefault="00A17176" w:rsidP="00CC1BA2">
      <w:pPr>
        <w:tabs>
          <w:tab w:val="left" w:pos="180"/>
        </w:tabs>
        <w:spacing w:line="360" w:lineRule="auto"/>
        <w:ind w:left="180" w:right="-360" w:hanging="180"/>
        <w:rPr>
          <w:rFonts w:ascii="Times New Roman" w:hAnsi="Times New Roman" w:cs="Times New Roman"/>
          <w:b/>
          <w:sz w:val="24"/>
          <w:szCs w:val="24"/>
        </w:rPr>
      </w:pPr>
    </w:p>
    <w:p w:rsidR="00253DFD" w:rsidRPr="008115E8" w:rsidRDefault="00253DFD" w:rsidP="00CC1BA2">
      <w:pPr>
        <w:pStyle w:val="ListParagraph"/>
        <w:numPr>
          <w:ilvl w:val="0"/>
          <w:numId w:val="33"/>
        </w:numPr>
        <w:tabs>
          <w:tab w:val="clear" w:pos="900"/>
          <w:tab w:val="num" w:pos="180"/>
          <w:tab w:val="left" w:pos="540"/>
        </w:tabs>
        <w:spacing w:after="0" w:line="360" w:lineRule="auto"/>
        <w:ind w:left="180" w:hanging="18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If </w:t>
      </w:r>
      <w:r w:rsidR="00487A29" w:rsidRPr="008115E8">
        <w:rPr>
          <w:rFonts w:ascii="Times New Roman" w:hAnsi="Times New Roman" w:cs="Times New Roman"/>
          <w:sz w:val="24"/>
          <w:szCs w:val="24"/>
        </w:rPr>
        <w:object w:dxaOrig="3280" w:dyaOrig="720">
          <v:shape id="_x0000_i1343" type="#_x0000_t75" style="width:153pt;height:33.75pt" o:ole="">
            <v:imagedata r:id="rId639" o:title=""/>
          </v:shape>
          <o:OLEObject Type="Embed" ProgID="Equation.DSMT4" ShapeID="_x0000_i1343" DrawAspect="Content" ObjectID="_1505742174" r:id="rId640"/>
        </w:object>
      </w:r>
      <w:r w:rsidRPr="008115E8">
        <w:rPr>
          <w:rFonts w:ascii="Times New Roman" w:hAnsi="Times New Roman" w:cs="Times New Roman"/>
          <w:sz w:val="24"/>
          <w:szCs w:val="24"/>
        </w:rPr>
        <w:t>.</w:t>
      </w:r>
    </w:p>
    <w:p w:rsidR="00A17176" w:rsidRPr="008115E8" w:rsidRDefault="00A17176" w:rsidP="00A17176">
      <w:pPr>
        <w:pStyle w:val="ListParagraph"/>
        <w:tabs>
          <w:tab w:val="left" w:pos="540"/>
        </w:tabs>
        <w:spacing w:after="0" w:line="360" w:lineRule="auto"/>
        <w:ind w:left="180"/>
        <w:rPr>
          <w:rFonts w:ascii="Times New Roman" w:hAnsi="Times New Roman" w:cs="Times New Roman"/>
          <w:sz w:val="24"/>
          <w:szCs w:val="24"/>
        </w:rPr>
      </w:pPr>
    </w:p>
    <w:p w:rsidR="00253DFD" w:rsidRPr="008115E8" w:rsidRDefault="00253DFD" w:rsidP="00253DFD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253DFD" w:rsidRPr="008115E8" w:rsidRDefault="00253DFD" w:rsidP="00253DFD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ab/>
      </w:r>
      <w:r w:rsidRPr="008115E8">
        <w:rPr>
          <w:rFonts w:ascii="Times New Roman" w:hAnsi="Times New Roman" w:cs="Times New Roman"/>
          <w:sz w:val="24"/>
          <w:szCs w:val="24"/>
        </w:rPr>
        <w:tab/>
      </w:r>
      <w:r w:rsidRPr="008115E8">
        <w:rPr>
          <w:rFonts w:ascii="Times New Roman" w:hAnsi="Times New Roman" w:cs="Times New Roman"/>
          <w:sz w:val="24"/>
          <w:szCs w:val="24"/>
        </w:rPr>
        <w:tab/>
      </w:r>
      <w:r w:rsidRPr="008115E8">
        <w:rPr>
          <w:rFonts w:ascii="Times New Roman" w:hAnsi="Times New Roman" w:cs="Times New Roman"/>
          <w:position w:val="-102"/>
          <w:sz w:val="24"/>
          <w:szCs w:val="24"/>
        </w:rPr>
        <w:object w:dxaOrig="3640" w:dyaOrig="2160">
          <v:shape id="_x0000_i1344" type="#_x0000_t75" style="width:182.25pt;height:79.5pt" o:ole="">
            <v:imagedata r:id="rId641" o:title=""/>
          </v:shape>
          <o:OLEObject Type="Embed" ProgID="Equation.DSMT4" ShapeID="_x0000_i1344" DrawAspect="Content" ObjectID="_1505742175" r:id="rId642"/>
        </w:object>
      </w:r>
    </w:p>
    <w:p w:rsidR="00253DFD" w:rsidRPr="008115E8" w:rsidRDefault="00253DFD" w:rsidP="00253DFD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8115E8">
        <w:rPr>
          <w:rFonts w:ascii="Times New Roman" w:hAnsi="Times New Roman" w:cs="Times New Roman"/>
          <w:position w:val="-64"/>
          <w:sz w:val="24"/>
          <w:szCs w:val="24"/>
        </w:rPr>
        <w:object w:dxaOrig="4060" w:dyaOrig="1400">
          <v:shape id="_x0000_i1345" type="#_x0000_t75" style="width:198.75pt;height:51pt" o:ole="">
            <v:imagedata r:id="rId643" o:title=""/>
          </v:shape>
          <o:OLEObject Type="Embed" ProgID="Equation.DSMT4" ShapeID="_x0000_i1345" DrawAspect="Content" ObjectID="_1505742176" r:id="rId644"/>
        </w:object>
      </w:r>
    </w:p>
    <w:p w:rsidR="00253DFD" w:rsidRPr="008115E8" w:rsidRDefault="00253DFD" w:rsidP="00253DFD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Pr="008115E8">
        <w:rPr>
          <w:rFonts w:ascii="Times New Roman" w:hAnsi="Times New Roman" w:cs="Times New Roman"/>
          <w:position w:val="-32"/>
          <w:sz w:val="24"/>
          <w:szCs w:val="24"/>
        </w:rPr>
        <w:object w:dxaOrig="3420" w:dyaOrig="760">
          <v:shape id="_x0000_i1346" type="#_x0000_t75" style="width:171pt;height:30.75pt" o:ole="">
            <v:imagedata r:id="rId645" o:title=""/>
          </v:shape>
          <o:OLEObject Type="Embed" ProgID="Equation.DSMT4" ShapeID="_x0000_i1346" DrawAspect="Content" ObjectID="_1505742177" r:id="rId646"/>
        </w:object>
      </w:r>
    </w:p>
    <w:p w:rsidR="00253DFD" w:rsidRPr="008115E8" w:rsidRDefault="00253DFD" w:rsidP="00253DFD">
      <w:pPr>
        <w:spacing w:line="360" w:lineRule="auto"/>
        <w:ind w:left="540" w:right="-360"/>
        <w:rPr>
          <w:rFonts w:ascii="Times New Roman" w:hAnsi="Times New Roman" w:cs="Times New Roman"/>
          <w:position w:val="-48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ab/>
      </w:r>
      <w:r w:rsidRPr="008115E8">
        <w:rPr>
          <w:rFonts w:ascii="Times New Roman" w:hAnsi="Times New Roman" w:cs="Times New Roman"/>
          <w:sz w:val="24"/>
          <w:szCs w:val="24"/>
        </w:rPr>
        <w:tab/>
        <w:t xml:space="preserve">                   </w:t>
      </w:r>
      <w:r w:rsidRPr="008115E8">
        <w:rPr>
          <w:rFonts w:ascii="Times New Roman" w:hAnsi="Times New Roman" w:cs="Times New Roman"/>
          <w:sz w:val="24"/>
          <w:szCs w:val="24"/>
        </w:rPr>
        <w:tab/>
      </w:r>
      <w:r w:rsidRPr="008115E8">
        <w:rPr>
          <w:rFonts w:ascii="Times New Roman" w:hAnsi="Times New Roman" w:cs="Times New Roman"/>
          <w:position w:val="-48"/>
          <w:sz w:val="24"/>
          <w:szCs w:val="24"/>
        </w:rPr>
        <w:object w:dxaOrig="2280" w:dyaOrig="1080">
          <v:shape id="_x0000_i1347" type="#_x0000_t75" style="width:114pt;height:48.75pt" o:ole="">
            <v:imagedata r:id="rId647" o:title=""/>
          </v:shape>
          <o:OLEObject Type="Embed" ProgID="Equation.DSMT4" ShapeID="_x0000_i1347" DrawAspect="Content" ObjectID="_1505742178" r:id="rId648"/>
        </w:object>
      </w:r>
    </w:p>
    <w:p w:rsidR="00487A29" w:rsidRPr="008115E8" w:rsidRDefault="00487A29" w:rsidP="00487A29">
      <w:pPr>
        <w:numPr>
          <w:ilvl w:val="0"/>
          <w:numId w:val="33"/>
        </w:num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f </w:t>
      </w:r>
      <w:r w:rsidRPr="008115E8">
        <w:rPr>
          <w:rFonts w:ascii="Times New Roman" w:hAnsi="Times New Roman" w:cs="Times New Roman"/>
          <w:b/>
          <w:position w:val="-10"/>
          <w:sz w:val="24"/>
          <w:szCs w:val="24"/>
        </w:rPr>
        <w:object w:dxaOrig="1920" w:dyaOrig="320">
          <v:shape id="_x0000_i1348" type="#_x0000_t75" style="width:96.75pt;height:15.75pt" o:ole="">
            <v:imagedata r:id="rId649" o:title=""/>
          </v:shape>
          <o:OLEObject Type="Embed" ProgID="Equation.DSMT4" ShapeID="_x0000_i1348" DrawAspect="Content" ObjectID="_1505742179" r:id="rId650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compute</w:t>
      </w:r>
      <w:r w:rsidRPr="008115E8">
        <w:rPr>
          <w:rFonts w:ascii="Times New Roman" w:hAnsi="Times New Roman" w:cs="Times New Roman"/>
          <w:b/>
          <w:position w:val="-6"/>
          <w:sz w:val="24"/>
          <w:szCs w:val="24"/>
        </w:rPr>
        <w:object w:dxaOrig="680" w:dyaOrig="279">
          <v:shape id="_x0000_i1349" type="#_x0000_t75" style="width:33.75pt;height:13.5pt" o:ole="">
            <v:imagedata r:id="rId651" o:title=""/>
          </v:shape>
          <o:OLEObject Type="Embed" ProgID="Equation.DSMT4" ShapeID="_x0000_i1349" DrawAspect="Content" ObjectID="_1505742180" r:id="rId652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, and prove</w:t>
      </w:r>
      <w:r w:rsidRPr="008115E8">
        <w:rPr>
          <w:rFonts w:ascii="Times New Roman" w:hAnsi="Times New Roman" w:cs="Times New Roman"/>
          <w:b/>
          <w:position w:val="-6"/>
          <w:sz w:val="24"/>
          <w:szCs w:val="24"/>
        </w:rPr>
        <w:object w:dxaOrig="780" w:dyaOrig="279">
          <v:shape id="_x0000_i1350" type="#_x0000_t75" style="width:39.75pt;height:13.5pt" o:ole="">
            <v:imagedata r:id="rId653" o:title=""/>
          </v:shape>
          <o:OLEObject Type="Embed" ProgID="Equation.DSMT4" ShapeID="_x0000_i1350" DrawAspect="Content" ObjectID="_1505742181" r:id="rId654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>.</w:t>
      </w:r>
    </w:p>
    <w:p w:rsidR="00487A29" w:rsidRPr="008115E8" w:rsidRDefault="00487A29" w:rsidP="00487A29">
      <w:pPr>
        <w:tabs>
          <w:tab w:val="left" w:pos="540"/>
          <w:tab w:val="left" w:pos="6386"/>
        </w:tabs>
        <w:spacing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115E8">
        <w:rPr>
          <w:rFonts w:ascii="Times New Roman" w:hAnsi="Times New Roman" w:cs="Times New Roman"/>
          <w:position w:val="-14"/>
          <w:sz w:val="24"/>
          <w:szCs w:val="24"/>
        </w:rPr>
        <w:object w:dxaOrig="3159" w:dyaOrig="400">
          <v:shape id="_x0000_i1351" type="#_x0000_t75" style="width:158.25pt;height:19.5pt" o:ole="">
            <v:imagedata r:id="rId655" o:title=""/>
          </v:shape>
          <o:OLEObject Type="Embed" ProgID="Equation.DSMT4" ShapeID="_x0000_i1351" DrawAspect="Content" ObjectID="_1505742182" r:id="rId656"/>
        </w:object>
      </w:r>
    </w:p>
    <w:p w:rsidR="00487A29" w:rsidRPr="008115E8" w:rsidRDefault="00487A29" w:rsidP="00487A29">
      <w:pPr>
        <w:tabs>
          <w:tab w:val="left" w:pos="540"/>
          <w:tab w:val="left" w:pos="6386"/>
        </w:tabs>
        <w:spacing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             </w:t>
      </w:r>
      <w:r w:rsidRPr="008115E8">
        <w:rPr>
          <w:rFonts w:ascii="Times New Roman" w:hAnsi="Times New Roman" w:cs="Times New Roman"/>
          <w:b/>
          <w:position w:val="-24"/>
          <w:sz w:val="24"/>
          <w:szCs w:val="24"/>
        </w:rPr>
        <w:object w:dxaOrig="2420" w:dyaOrig="620">
          <v:shape id="_x0000_i1352" type="#_x0000_t75" style="width:120.75pt;height:18.75pt" o:ole="">
            <v:imagedata r:id="rId657" o:title=""/>
          </v:shape>
          <o:OLEObject Type="Embed" ProgID="Equation.DSMT4" ShapeID="_x0000_i1352" DrawAspect="Content" ObjectID="_1505742183" r:id="rId658"/>
        </w:object>
      </w:r>
    </w:p>
    <w:p w:rsidR="00487A29" w:rsidRPr="008115E8" w:rsidRDefault="00487A29" w:rsidP="00487A29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ab/>
      </w:r>
      <w:r w:rsidRPr="008115E8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8115E8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8115E8">
        <w:rPr>
          <w:rFonts w:ascii="Times New Roman" w:hAnsi="Times New Roman" w:cs="Times New Roman"/>
          <w:position w:val="-92"/>
          <w:sz w:val="24"/>
          <w:szCs w:val="24"/>
        </w:rPr>
        <w:object w:dxaOrig="3019" w:dyaOrig="1960">
          <v:shape id="_x0000_i1353" type="#_x0000_t75" style="width:150pt;height:66pt" o:ole="">
            <v:imagedata r:id="rId659" o:title=""/>
          </v:shape>
          <o:OLEObject Type="Embed" ProgID="Equation.DSMT4" ShapeID="_x0000_i1353" DrawAspect="Content" ObjectID="_1505742184" r:id="rId660"/>
        </w:object>
      </w:r>
    </w:p>
    <w:p w:rsidR="00487A29" w:rsidRPr="008115E8" w:rsidRDefault="00487A29" w:rsidP="00487A29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r w:rsidRPr="008115E8">
        <w:rPr>
          <w:rFonts w:ascii="Times New Roman" w:hAnsi="Times New Roman" w:cs="Times New Roman"/>
          <w:position w:val="-30"/>
          <w:sz w:val="24"/>
          <w:szCs w:val="24"/>
        </w:rPr>
        <w:object w:dxaOrig="1200" w:dyaOrig="720">
          <v:shape id="_x0000_i1354" type="#_x0000_t75" style="width:60pt;height:36pt" o:ole="">
            <v:imagedata r:id="rId661" o:title=""/>
          </v:shape>
          <o:OLEObject Type="Embed" ProgID="Equation.DSMT4" ShapeID="_x0000_i1354" DrawAspect="Content" ObjectID="_1505742185" r:id="rId662"/>
        </w:object>
      </w:r>
    </w:p>
    <w:p w:rsidR="00487A29" w:rsidRPr="008115E8" w:rsidRDefault="00487A29" w:rsidP="00487A29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8115E8">
        <w:rPr>
          <w:rFonts w:ascii="Times New Roman" w:hAnsi="Times New Roman" w:cs="Times New Roman"/>
          <w:position w:val="-86"/>
          <w:sz w:val="24"/>
          <w:szCs w:val="24"/>
        </w:rPr>
        <w:object w:dxaOrig="3640" w:dyaOrig="1440">
          <v:shape id="_x0000_i1355" type="#_x0000_t75" style="width:182.25pt;height:56.25pt" o:ole="">
            <v:imagedata r:id="rId663" o:title=""/>
          </v:shape>
          <o:OLEObject Type="Embed" ProgID="Equation.DSMT4" ShapeID="_x0000_i1355" DrawAspect="Content" ObjectID="_1505742186" r:id="rId664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487A29" w:rsidRPr="008115E8" w:rsidRDefault="00487A29" w:rsidP="00487A29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To prove:  </w:t>
      </w:r>
      <w:r w:rsidRPr="008115E8">
        <w:rPr>
          <w:rFonts w:ascii="Times New Roman" w:hAnsi="Times New Roman" w:cs="Times New Roman"/>
          <w:b/>
          <w:i/>
          <w:sz w:val="24"/>
          <w:szCs w:val="24"/>
        </w:rPr>
        <w:t>J .J</w:t>
      </w:r>
      <w:r w:rsidRPr="008115E8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 xml:space="preserve">’ </w:t>
      </w:r>
      <w:r w:rsidRPr="008115E8">
        <w:rPr>
          <w:rFonts w:ascii="Times New Roman" w:hAnsi="Times New Roman" w:cs="Times New Roman"/>
          <w:b/>
          <w:i/>
          <w:sz w:val="24"/>
          <w:szCs w:val="24"/>
        </w:rPr>
        <w:t>= 1</w:t>
      </w:r>
    </w:p>
    <w:p w:rsidR="00487A29" w:rsidRPr="008115E8" w:rsidRDefault="00487A29" w:rsidP="00487A29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sz w:val="24"/>
          <w:szCs w:val="24"/>
        </w:rPr>
        <w:tab/>
      </w:r>
      <w:r w:rsidRPr="008115E8">
        <w:rPr>
          <w:rFonts w:ascii="Times New Roman" w:hAnsi="Times New Roman" w:cs="Times New Roman"/>
          <w:b/>
          <w:position w:val="-50"/>
          <w:sz w:val="24"/>
          <w:szCs w:val="24"/>
        </w:rPr>
        <w:object w:dxaOrig="3280" w:dyaOrig="1120">
          <v:shape id="_x0000_i1356" type="#_x0000_t75" style="width:163.5pt;height:43.5pt" o:ole="">
            <v:imagedata r:id="rId665" o:title=""/>
          </v:shape>
          <o:OLEObject Type="Embed" ProgID="Equation.DSMT4" ShapeID="_x0000_i1356" DrawAspect="Content" ObjectID="_1505742187" r:id="rId666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1BA2" w:rsidRPr="008115E8" w:rsidRDefault="00CC1BA2" w:rsidP="00CC1BA2">
      <w:pPr>
        <w:pStyle w:val="ListParagraph"/>
        <w:numPr>
          <w:ilvl w:val="0"/>
          <w:numId w:val="33"/>
        </w:numPr>
        <w:tabs>
          <w:tab w:val="left" w:pos="540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Find the Taylor’s series expansion of </w:t>
      </w:r>
      <w:r w:rsidRPr="008115E8">
        <w:rPr>
          <w:rFonts w:ascii="Times New Roman" w:hAnsi="Times New Roman" w:cs="Times New Roman"/>
          <w:b/>
          <w:i/>
          <w:sz w:val="24"/>
          <w:szCs w:val="24"/>
        </w:rPr>
        <w:t>e</w:t>
      </w:r>
      <w:r w:rsidRPr="008115E8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x</w:t>
      </w:r>
      <w:r w:rsidRPr="008115E8">
        <w:rPr>
          <w:rFonts w:ascii="Times New Roman" w:hAnsi="Times New Roman" w:cs="Times New Roman"/>
          <w:b/>
          <w:i/>
          <w:sz w:val="24"/>
          <w:szCs w:val="24"/>
        </w:rPr>
        <w:t xml:space="preserve"> sin y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near the point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357" type="#_x0000_t75" style="width:42pt;height:33.75pt" o:ole="">
            <v:imagedata r:id="rId667" o:title=""/>
          </v:shape>
          <o:OLEObject Type="Embed" ProgID="Equation.DSMT4" ShapeID="_x0000_i1357" DrawAspect="Content" ObjectID="_1505742188" r:id="rId668"/>
        </w:objec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 up to the first degree terms.                                               </w:t>
      </w:r>
    </w:p>
    <w:p w:rsidR="00CC1BA2" w:rsidRPr="008115E8" w:rsidRDefault="00CC1BA2" w:rsidP="00CC1BA2">
      <w:pPr>
        <w:tabs>
          <w:tab w:val="left" w:pos="54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ab/>
        <w:t xml:space="preserve">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  <w:r w:rsidRPr="008115E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C1BA2" w:rsidRPr="008115E8" w:rsidRDefault="00CC1BA2" w:rsidP="00CC1BA2">
      <w:pPr>
        <w:tabs>
          <w:tab w:val="left" w:pos="540"/>
        </w:tabs>
        <w:spacing w:line="360" w:lineRule="auto"/>
        <w:ind w:left="54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 w:rsidRPr="008115E8">
        <w:rPr>
          <w:rFonts w:ascii="Times New Roman" w:hAnsi="Times New Roman" w:cs="Times New Roman"/>
          <w:b/>
          <w:position w:val="-100"/>
          <w:sz w:val="24"/>
          <w:szCs w:val="24"/>
        </w:rPr>
        <w:object w:dxaOrig="5160" w:dyaOrig="2120">
          <v:shape id="_x0000_i1358" type="#_x0000_t75" style="width:258pt;height:105.75pt" o:ole="">
            <v:imagedata r:id="rId669" o:title=""/>
          </v:shape>
          <o:OLEObject Type="Embed" ProgID="Equation.DSMT4" ShapeID="_x0000_i1358" DrawAspect="Content" ObjectID="_1505742189" r:id="rId670"/>
        </w:object>
      </w:r>
    </w:p>
    <w:p w:rsidR="00CC1BA2" w:rsidRPr="008115E8" w:rsidRDefault="00CC1BA2" w:rsidP="00CC1BA2">
      <w:pPr>
        <w:tabs>
          <w:tab w:val="left" w:pos="540"/>
        </w:tabs>
        <w:spacing w:line="360" w:lineRule="auto"/>
        <w:ind w:left="54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ab/>
        <w:t xml:space="preserve">   </w:t>
      </w:r>
      <w:r w:rsidRPr="008115E8">
        <w:rPr>
          <w:rFonts w:ascii="Times New Roman" w:hAnsi="Times New Roman" w:cs="Times New Roman"/>
          <w:sz w:val="24"/>
          <w:szCs w:val="24"/>
        </w:rPr>
        <w:t>The required expansion is</w:t>
      </w:r>
    </w:p>
    <w:p w:rsidR="00CC1BA2" w:rsidRPr="008115E8" w:rsidRDefault="00CC1BA2" w:rsidP="00CC1BA2">
      <w:pPr>
        <w:tabs>
          <w:tab w:val="left" w:pos="540"/>
        </w:tabs>
        <w:spacing w:line="360" w:lineRule="auto"/>
        <w:ind w:left="54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w:r w:rsidRPr="008115E8">
        <w:rPr>
          <w:rFonts w:ascii="Times New Roman" w:hAnsi="Times New Roman" w:cs="Times New Roman"/>
          <w:position w:val="-28"/>
          <w:sz w:val="24"/>
          <w:szCs w:val="24"/>
        </w:rPr>
        <w:object w:dxaOrig="5500" w:dyaOrig="660">
          <v:shape id="_x0000_i1359" type="#_x0000_t75" style="width:274.5pt;height:33pt" o:ole="">
            <v:imagedata r:id="rId671" o:title=""/>
          </v:shape>
          <o:OLEObject Type="Embed" ProgID="Equation.DSMT4" ShapeID="_x0000_i1359" DrawAspect="Content" ObjectID="_1505742190" r:id="rId672"/>
        </w:object>
      </w:r>
    </w:p>
    <w:p w:rsidR="00410377" w:rsidRPr="008115E8" w:rsidRDefault="00CC1BA2" w:rsidP="005472E3">
      <w:pPr>
        <w:tabs>
          <w:tab w:val="left" w:pos="540"/>
        </w:tabs>
        <w:spacing w:line="360" w:lineRule="auto"/>
        <w:ind w:left="54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ab/>
      </w:r>
      <w:r w:rsidRPr="008115E8">
        <w:rPr>
          <w:rFonts w:ascii="Times New Roman" w:hAnsi="Times New Roman" w:cs="Times New Roman"/>
          <w:position w:val="-66"/>
          <w:sz w:val="24"/>
          <w:szCs w:val="24"/>
        </w:rPr>
        <w:object w:dxaOrig="5820" w:dyaOrig="1440">
          <v:shape id="_x0000_i1360" type="#_x0000_t75" style="width:291pt;height:1in" o:ole="">
            <v:imagedata r:id="rId673" o:title=""/>
          </v:shape>
          <o:OLEObject Type="Embed" ProgID="Equation.DSMT4" ShapeID="_x0000_i1360" DrawAspect="Content" ObjectID="_1505742191" r:id="rId674"/>
        </w:object>
      </w:r>
      <w:r w:rsidRPr="008115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2F31" w:rsidRPr="008115E8" w:rsidRDefault="004223E0" w:rsidP="00CC1BA2">
      <w:pPr>
        <w:pStyle w:val="ListParagraph"/>
        <w:numPr>
          <w:ilvl w:val="0"/>
          <w:numId w:val="33"/>
        </w:numPr>
        <w:tabs>
          <w:tab w:val="clear" w:pos="900"/>
          <w:tab w:val="num" w:pos="270"/>
        </w:tabs>
        <w:ind w:left="270" w:hanging="270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>I</w:t>
      </w:r>
      <w:r w:rsidR="00582F31" w:rsidRPr="008115E8">
        <w:rPr>
          <w:rFonts w:ascii="Times New Roman" w:hAnsi="Times New Roman" w:cs="Times New Roman"/>
          <w:b/>
          <w:sz w:val="24"/>
          <w:szCs w:val="24"/>
        </w:rPr>
        <w:t>nvestigate the maxima of the function f(x,y)=x</w:t>
      </w:r>
      <w:r w:rsidR="00582F31" w:rsidRPr="008115E8"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 w:rsidR="00582F31" w:rsidRPr="008115E8">
        <w:rPr>
          <w:rFonts w:ascii="Times New Roman" w:hAnsi="Times New Roman" w:cs="Times New Roman"/>
          <w:b/>
          <w:sz w:val="24"/>
          <w:szCs w:val="24"/>
        </w:rPr>
        <w:t>y</w:t>
      </w:r>
      <w:r w:rsidR="00582F31" w:rsidRPr="008115E8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="00582F31" w:rsidRPr="008115E8">
        <w:rPr>
          <w:rFonts w:ascii="Times New Roman" w:hAnsi="Times New Roman" w:cs="Times New Roman"/>
          <w:b/>
          <w:sz w:val="24"/>
          <w:szCs w:val="24"/>
        </w:rPr>
        <w:t>(1-x-y)</w:t>
      </w:r>
    </w:p>
    <w:p w:rsidR="00582F31" w:rsidRPr="008115E8" w:rsidRDefault="004223E0" w:rsidP="00582F31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582F31" w:rsidRPr="008115E8" w:rsidRDefault="00487A29" w:rsidP="00582F31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w:r w:rsidR="00582F31" w:rsidRPr="008115E8">
        <w:rPr>
          <w:rFonts w:ascii="Times New Roman" w:hAnsi="Times New Roman" w:cs="Times New Roman"/>
          <w:sz w:val="24"/>
          <w:szCs w:val="24"/>
        </w:rPr>
        <w:t>Given f(x,y)=x</w:t>
      </w:r>
      <w:r w:rsidR="00582F31" w:rsidRPr="008115E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82F31" w:rsidRPr="008115E8">
        <w:rPr>
          <w:rFonts w:ascii="Times New Roman" w:hAnsi="Times New Roman" w:cs="Times New Roman"/>
          <w:sz w:val="24"/>
          <w:szCs w:val="24"/>
        </w:rPr>
        <w:t>y</w:t>
      </w:r>
      <w:r w:rsidR="00582F31"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hAnsi="Times New Roman" w:cs="Times New Roman"/>
          <w:sz w:val="24"/>
          <w:szCs w:val="24"/>
        </w:rPr>
        <w:t>(1-x-y) = x</w:t>
      </w:r>
      <w:r w:rsidR="00582F31" w:rsidRPr="008115E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82F31" w:rsidRPr="008115E8">
        <w:rPr>
          <w:rFonts w:ascii="Times New Roman" w:hAnsi="Times New Roman" w:cs="Times New Roman"/>
          <w:sz w:val="24"/>
          <w:szCs w:val="24"/>
        </w:rPr>
        <w:t>y</w:t>
      </w:r>
      <w:r w:rsidR="00582F31"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hAnsi="Times New Roman" w:cs="Times New Roman"/>
          <w:sz w:val="24"/>
          <w:szCs w:val="24"/>
        </w:rPr>
        <w:t>-x</w:t>
      </w:r>
      <w:r w:rsidR="00582F31" w:rsidRPr="008115E8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582F31" w:rsidRPr="008115E8">
        <w:rPr>
          <w:rFonts w:ascii="Times New Roman" w:hAnsi="Times New Roman" w:cs="Times New Roman"/>
          <w:sz w:val="24"/>
          <w:szCs w:val="24"/>
        </w:rPr>
        <w:t>y</w:t>
      </w:r>
      <w:r w:rsidR="00582F31"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hAnsi="Times New Roman" w:cs="Times New Roman"/>
          <w:sz w:val="24"/>
          <w:szCs w:val="24"/>
        </w:rPr>
        <w:t>-x</w:t>
      </w:r>
      <w:r w:rsidR="00582F31" w:rsidRPr="008115E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82F31" w:rsidRPr="008115E8">
        <w:rPr>
          <w:rFonts w:ascii="Times New Roman" w:hAnsi="Times New Roman" w:cs="Times New Roman"/>
          <w:sz w:val="24"/>
          <w:szCs w:val="24"/>
        </w:rPr>
        <w:t>y</w:t>
      </w:r>
      <w:r w:rsidR="00582F31" w:rsidRPr="008115E8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582F31" w:rsidRPr="008115E8" w:rsidRDefault="00DA77DF" w:rsidP="00582F31">
      <w:pPr>
        <w:tabs>
          <w:tab w:val="left" w:pos="5353"/>
        </w:tabs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∂f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3x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y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-4x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y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-3x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y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2yx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-2x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4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y-3y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x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</w:p>
    <w:p w:rsidR="00582F31" w:rsidRPr="008115E8" w:rsidRDefault="00CC1BA2" w:rsidP="00582F31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= x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y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(3-4x-3y)                                          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x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y(2-2x-3y)</w:t>
      </w:r>
    </w:p>
    <w:p w:rsidR="00582F31" w:rsidRPr="008115E8" w:rsidRDefault="00DA77DF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0                                                                                      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= 0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lastRenderedPageBreak/>
        <w:t>x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y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(3-4x-3y) = 0                                                                     x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y(2-2x-3y)=0</w:t>
      </w:r>
    </w:p>
    <w:p w:rsidR="00582F31" w:rsidRPr="008115E8" w:rsidRDefault="00582F31" w:rsidP="00582F31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x=0, y=0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                                                     x=0, y=0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(3-4x-3y) =0 or 4x+3y=3…… .(1)                                 (2-2x-3y) = 0 or 2x+3y = 2 ……….. (2)</w:t>
      </w:r>
    </w:p>
    <w:p w:rsidR="002E4533" w:rsidRPr="008115E8" w:rsidRDefault="002E4533" w:rsidP="00582F31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To find </w:t>
      </w:r>
      <w:r w:rsidR="002E4533" w:rsidRPr="008115E8">
        <w:rPr>
          <w:rFonts w:ascii="Times New Roman" w:eastAsiaTheme="minorEastAsia" w:hAnsi="Times New Roman" w:cs="Times New Roman"/>
          <w:sz w:val="24"/>
          <w:szCs w:val="24"/>
        </w:rPr>
        <w:t>stationary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points: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(1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groupChr>
          <m:groupChrPr>
            <m:chr m:val="⇒"/>
            <m:pos m:val="to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groupChr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</m:e>
        </m:groupCh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4x+3y=3 and  (2) </w:t>
      </w:r>
      <m:oMath>
        <m:groupChr>
          <m:groupChrPr>
            <m:chr m:val="⇒"/>
            <m:pos m:val="to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groupChr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</m:e>
        </m:groupCh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2x+3y = 2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groupChr>
          <m:groupChrPr>
            <m:chr m:val="⇒"/>
            <m:pos m:val="to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groupChr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</m:e>
        </m:groupCh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2x = 1, x=1/2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∴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2+3y = 3,  3y = 1, y=1/3</w:t>
      </w:r>
    </w:p>
    <w:p w:rsidR="00410377" w:rsidRDefault="00582F31" w:rsidP="00582F31">
      <w:pPr>
        <w:tabs>
          <w:tab w:val="left" w:pos="3964"/>
          <w:tab w:val="left" w:pos="7573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To find rt-s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410377" w:rsidRDefault="00410377" w:rsidP="00582F31">
      <w:pPr>
        <w:tabs>
          <w:tab w:val="left" w:pos="3964"/>
          <w:tab w:val="left" w:pos="7573"/>
        </w:tabs>
        <w:rPr>
          <w:rFonts w:ascii="Times New Roman" w:eastAsiaTheme="minorEastAsia" w:hAnsi="Times New Roman" w:cs="Times New Roman"/>
          <w:sz w:val="24"/>
          <w:szCs w:val="24"/>
        </w:rPr>
      </w:pPr>
    </w:p>
    <w:p w:rsidR="00582F31" w:rsidRPr="008115E8" w:rsidRDefault="00582F31" w:rsidP="00582F31">
      <w:pPr>
        <w:tabs>
          <w:tab w:val="left" w:pos="3964"/>
          <w:tab w:val="left" w:pos="7573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BF42AA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At (0,0)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ab/>
        <w:t>At (1/2, 1/3)</w:t>
      </w:r>
    </w:p>
    <w:tbl>
      <w:tblPr>
        <w:tblStyle w:val="TableGrid"/>
        <w:tblW w:w="0" w:type="auto"/>
        <w:tblInd w:w="288" w:type="dxa"/>
        <w:tblLook w:val="04A0"/>
      </w:tblPr>
      <w:tblGrid>
        <w:gridCol w:w="2675"/>
        <w:gridCol w:w="745"/>
        <w:gridCol w:w="2790"/>
      </w:tblGrid>
      <w:tr w:rsidR="00582F31" w:rsidRPr="008115E8" w:rsidTr="00BF42AA">
        <w:tc>
          <w:tcPr>
            <w:tcW w:w="2675" w:type="dxa"/>
          </w:tcPr>
          <w:p w:rsidR="00582F31" w:rsidRPr="008115E8" w:rsidRDefault="00582F31" w:rsidP="00CC1BA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r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f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∂x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6xy</w:t>
            </w: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-12x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y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-6xy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45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790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=(-1/9)</w:t>
            </w:r>
          </w:p>
        </w:tc>
      </w:tr>
      <w:tr w:rsidR="00582F31" w:rsidRPr="008115E8" w:rsidTr="00BF42AA">
        <w:trPr>
          <w:trHeight w:val="611"/>
        </w:trPr>
        <w:tc>
          <w:tcPr>
            <w:tcW w:w="2675" w:type="dxa"/>
          </w:tcPr>
          <w:p w:rsidR="00582F31" w:rsidRPr="008115E8" w:rsidRDefault="00582F31" w:rsidP="00CC1BA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s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f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∂x∂y</m:t>
                  </m:r>
                </m:den>
              </m:f>
            </m:oMath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 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6x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y-8x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y-9x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y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45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790" w:type="dxa"/>
          </w:tcPr>
          <w:p w:rsidR="00582F31" w:rsidRPr="008115E8" w:rsidRDefault="00CC1BA2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</w:t>
            </w:r>
            <w:r w:rsidR="00582F31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=(-1/18)  &lt; 0</w:t>
            </w:r>
          </w:p>
        </w:tc>
      </w:tr>
      <w:tr w:rsidR="00582F31" w:rsidRPr="008115E8" w:rsidTr="00BF42AA">
        <w:trPr>
          <w:trHeight w:val="566"/>
        </w:trPr>
        <w:tc>
          <w:tcPr>
            <w:tcW w:w="2675" w:type="dxa"/>
          </w:tcPr>
          <w:p w:rsidR="00582F31" w:rsidRPr="008115E8" w:rsidRDefault="00582F31" w:rsidP="00582F31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f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∂y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2x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-2x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4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-6yx</w:t>
            </w:r>
            <w:r w:rsidR="00CC1BA2"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582F31" w:rsidRPr="008115E8" w:rsidRDefault="00582F31" w:rsidP="00F45A38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745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790" w:type="dxa"/>
          </w:tcPr>
          <w:p w:rsidR="00582F31" w:rsidRPr="008115E8" w:rsidRDefault="00CC1BA2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</w:t>
            </w:r>
            <w:r w:rsidR="00582F31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=(-1/8) &lt; 0</w:t>
            </w:r>
          </w:p>
        </w:tc>
      </w:tr>
      <w:tr w:rsidR="00582F31" w:rsidRPr="008115E8" w:rsidTr="00BF42AA">
        <w:trPr>
          <w:trHeight w:val="422"/>
        </w:trPr>
        <w:tc>
          <w:tcPr>
            <w:tcW w:w="2675" w:type="dxa"/>
          </w:tcPr>
          <w:p w:rsidR="00582F31" w:rsidRPr="008115E8" w:rsidRDefault="00582F31" w:rsidP="00582F31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rt-s</w:t>
            </w: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45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790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=(1/72+1/324) &gt; 0</w:t>
            </w:r>
          </w:p>
        </w:tc>
      </w:tr>
    </w:tbl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82F31" w:rsidRPr="008115E8" w:rsidRDefault="00CC1BA2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lastRenderedPageBreak/>
        <w:t xml:space="preserve">              </w:t>
      </w:r>
      <w:r w:rsidR="00582F31" w:rsidRPr="008115E8">
        <w:rPr>
          <w:rFonts w:ascii="Times New Roman" w:hAnsi="Times New Roman" w:cs="Times New Roman"/>
          <w:sz w:val="24"/>
          <w:szCs w:val="24"/>
        </w:rPr>
        <w:t>The maximum value is f(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,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="00582F31" w:rsidRPr="008115E8">
        <w:rPr>
          <w:rFonts w:ascii="Times New Roman" w:hAnsi="Times New Roman" w:cs="Times New Roman"/>
          <w:sz w:val="24"/>
          <w:szCs w:val="24"/>
        </w:rPr>
        <w:t>) =(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582F31" w:rsidRPr="008115E8">
        <w:rPr>
          <w:rFonts w:ascii="Times New Roman" w:hAnsi="Times New Roman" w:cs="Times New Roman"/>
          <w:sz w:val="24"/>
          <w:szCs w:val="24"/>
        </w:rPr>
        <w:t>)</w:t>
      </w:r>
      <w:r w:rsidR="00582F31" w:rsidRPr="008115E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82F31" w:rsidRPr="008115E8">
        <w:rPr>
          <w:rFonts w:ascii="Times New Roman" w:hAnsi="Times New Roman" w:cs="Times New Roman"/>
          <w:sz w:val="24"/>
          <w:szCs w:val="24"/>
        </w:rPr>
        <w:t>(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="00582F31" w:rsidRPr="008115E8">
        <w:rPr>
          <w:rFonts w:ascii="Times New Roman" w:hAnsi="Times New Roman" w:cs="Times New Roman"/>
          <w:sz w:val="24"/>
          <w:szCs w:val="24"/>
        </w:rPr>
        <w:t>)</w:t>
      </w:r>
      <w:r w:rsidR="00582F31" w:rsidRPr="008115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hAnsi="Times New Roman" w:cs="Times New Roman"/>
          <w:sz w:val="24"/>
          <w:szCs w:val="24"/>
        </w:rPr>
        <w:t xml:space="preserve"> (1-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 xml:space="preserve">1 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582F31" w:rsidRPr="008115E8">
        <w:rPr>
          <w:rFonts w:ascii="Times New Roman" w:hAnsi="Times New Roman" w:cs="Times New Roman"/>
          <w:sz w:val="24"/>
          <w:szCs w:val="24"/>
        </w:rPr>
        <w:t xml:space="preserve">-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="00582F31" w:rsidRPr="008115E8">
        <w:rPr>
          <w:rFonts w:ascii="Times New Roman" w:hAnsi="Times New Roman" w:cs="Times New Roman"/>
          <w:sz w:val="24"/>
          <w:szCs w:val="24"/>
        </w:rPr>
        <w:t xml:space="preserve">) 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32</m:t>
            </m:r>
          </m:den>
        </m:f>
      </m:oMath>
    </w:p>
    <w:p w:rsidR="00582F31" w:rsidRPr="008115E8" w:rsidRDefault="00582F31" w:rsidP="00CC1BA2">
      <w:pPr>
        <w:pStyle w:val="ListParagraph"/>
        <w:numPr>
          <w:ilvl w:val="0"/>
          <w:numId w:val="33"/>
        </w:numPr>
        <w:tabs>
          <w:tab w:val="clear" w:pos="900"/>
          <w:tab w:val="num" w:pos="270"/>
        </w:tabs>
        <w:ind w:hanging="90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In </w:t>
      </w:r>
      <w:r w:rsidR="007C53A8" w:rsidRPr="008115E8">
        <w:rPr>
          <w:rFonts w:ascii="Times New Roman" w:eastAsiaTheme="minorEastAsia" w:hAnsi="Times New Roman" w:cs="Times New Roman"/>
          <w:b/>
          <w:sz w:val="24"/>
          <w:szCs w:val="24"/>
        </w:rPr>
        <w:t>a plane triangle, find th</w:t>
      </w: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>e maximum value of cos A cos B cos C</w:t>
      </w:r>
    </w:p>
    <w:p w:rsidR="00582F31" w:rsidRPr="008115E8" w:rsidRDefault="00CC1BA2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</w:t>
      </w:r>
      <w:r w:rsidR="00B3224A" w:rsidRPr="008115E8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="003E578C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I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n a triangle, A+B+C =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π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</m:t>
        </m:r>
        <m:groupChr>
          <m:groupChrPr>
            <m:chr m:val="⇒"/>
            <m:pos m:val="to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groupChr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</m:e>
        </m:groupCh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              </m:t>
        </m: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C =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π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cos A cosB cos C = cos A cos B cos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π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="0027634E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= 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cos</m:t>
                </m:r>
              </m:e>
            </m:func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`</w:t>
      </w:r>
    </w:p>
    <w:p w:rsidR="00582F31" w:rsidRPr="008115E8" w:rsidRDefault="00DA77DF" w:rsidP="00582F31">
      <w:pPr>
        <w:tabs>
          <w:tab w:val="left" w:pos="5353"/>
        </w:tabs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A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-cos B(-sinA c</w:t>
      </w:r>
      <w:r w:rsidR="003D406F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os(A+B)-cosA sin (A+B))        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B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-cos A(-cos B sin (A+B)- cos (A+B) sinB)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3D406F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= cos Bsin(2A+B)                                           </w:t>
      </w:r>
      <w:r w:rsidR="003E578C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 </w:t>
      </w:r>
      <w:r w:rsidR="003D406F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= cos A sin(A+2B)</w:t>
      </w:r>
    </w:p>
    <w:p w:rsidR="00582F31" w:rsidRPr="008115E8" w:rsidRDefault="003E578C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 xml:space="preserve">      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∂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A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= 0                                                                            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B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= 0</w:t>
      </w:r>
    </w:p>
    <w:p w:rsidR="003E578C" w:rsidRPr="008115E8" w:rsidRDefault="00DA77DF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groupChr>
          <m:groupChrPr>
            <m:chr m:val="⇒"/>
            <m:pos m:val="to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groupChr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</m:e>
        </m:groupCh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cos Bsin(2A+B) = 0 ……(1)                                            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 </m:t>
        </m:r>
        <m:groupChr>
          <m:groupChrPr>
            <m:chr m:val="⇒"/>
            <m:pos m:val="top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groupChr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</m:e>
        </m:groupCh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cos A sin(A+2B) = 0……(2)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To find </w:t>
      </w:r>
      <w:r w:rsidR="003D406F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stationary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points:</w:t>
      </w:r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From (1) cos Bsin(2A+B) = 0 , B =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π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/2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, 2A+B =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π</m:t>
        </m:r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From (2) cos A sin(A+2B) = 0, A =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π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/2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, A+2B =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π</m:t>
        </m:r>
      </m:oMath>
    </w:p>
    <w:p w:rsidR="00582F31" w:rsidRPr="008115E8" w:rsidRDefault="00582F31" w:rsidP="00582F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Solving these equations we get, A=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and B =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</w:p>
    <w:p w:rsidR="003E578C" w:rsidRPr="008115E8" w:rsidRDefault="00582F31" w:rsidP="003E578C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D406F" w:rsidRPr="008115E8">
        <w:rPr>
          <w:rFonts w:ascii="Times New Roman" w:eastAsiaTheme="minorEastAsia" w:hAnsi="Times New Roman" w:cs="Times New Roman"/>
          <w:sz w:val="24"/>
          <w:szCs w:val="24"/>
        </w:rPr>
        <w:t>stationary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points are (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) and (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601EFB" w:rsidRPr="008115E8" w:rsidRDefault="00601EFB" w:rsidP="003E578C">
      <w:pPr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Y="235"/>
        <w:tblW w:w="0" w:type="auto"/>
        <w:tblLook w:val="04A0"/>
      </w:tblPr>
      <w:tblGrid>
        <w:gridCol w:w="2011"/>
        <w:gridCol w:w="2017"/>
        <w:gridCol w:w="2075"/>
      </w:tblGrid>
      <w:tr w:rsidR="005472E3" w:rsidRPr="008115E8" w:rsidTr="005472E3">
        <w:trPr>
          <w:trHeight w:val="517"/>
        </w:trPr>
        <w:tc>
          <w:tcPr>
            <w:tcW w:w="6103" w:type="dxa"/>
            <w:gridSpan w:val="3"/>
          </w:tcPr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>F(x, y, z)=xyz+</w:t>
            </w:r>
            <w:r w:rsidRPr="008115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115E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361" type="#_x0000_t75" style="width:11.25pt;height:13.5pt" o:ole="">
                  <v:imagedata r:id="rId675" o:title=""/>
                </v:shape>
                <o:OLEObject Type="Embed" ProgID="Equation.3" ShapeID="_x0000_i1361" DrawAspect="Content" ObjectID="_1505742192" r:id="rId676"/>
              </w:object>
            </w:r>
            <w:r w:rsidRPr="008115E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xy+2xz+2yz -108</w:t>
            </w:r>
            <w:r w:rsidRPr="008115E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5472E3" w:rsidRPr="008115E8" w:rsidTr="005472E3">
        <w:trPr>
          <w:trHeight w:val="2860"/>
        </w:trPr>
        <w:tc>
          <w:tcPr>
            <w:tcW w:w="2011" w:type="dxa"/>
          </w:tcPr>
          <w:p w:rsidR="005472E3" w:rsidRPr="008115E8" w:rsidRDefault="00DA77DF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∂F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∂x</m:t>
                  </m:r>
                </m:den>
              </m:f>
            </m:oMath>
            <w:r w:rsidR="005472E3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 0</w:t>
            </w:r>
          </w:p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1400" w:dyaOrig="340">
                <v:shape id="_x0000_i1362" type="#_x0000_t75" style="width:69.75pt;height:17.25pt" o:ole="">
                  <v:imagedata r:id="rId677" o:title=""/>
                </v:shape>
                <o:OLEObject Type="Embed" ProgID="Equation.3" ShapeID="_x0000_i1362" DrawAspect="Content" ObjectID="_1505742193" r:id="rId678"/>
              </w:object>
            </w: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=0</w:t>
            </w:r>
          </w:p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60" w:dyaOrig="340">
                <v:shape id="_x0000_i1363" type="#_x0000_t75" style="width:78pt;height:17.25pt" o:ole="">
                  <v:imagedata r:id="rId679" o:title=""/>
                </v:shape>
                <o:OLEObject Type="Embed" ProgID="Equation.3" ShapeID="_x0000_i1363" DrawAspect="Content" ObjectID="_1505742194" r:id="rId680"/>
              </w:object>
            </w:r>
          </w:p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19" w:dyaOrig="660">
                <v:shape id="_x0000_i1364" type="#_x0000_t75" style="width:60.75pt;height:33pt" o:ole="">
                  <v:imagedata r:id="rId681" o:title=""/>
                </v:shape>
                <o:OLEObject Type="Embed" ProgID="Equation.3" ShapeID="_x0000_i1364" DrawAspect="Content" ObjectID="_1505742195" r:id="rId682"/>
              </w:object>
            </w:r>
          </w:p>
        </w:tc>
        <w:tc>
          <w:tcPr>
            <w:tcW w:w="2017" w:type="dxa"/>
          </w:tcPr>
          <w:p w:rsidR="005472E3" w:rsidRPr="008115E8" w:rsidRDefault="00DA77DF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∂F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∂y</m:t>
                  </m:r>
                </m:den>
              </m:f>
            </m:oMath>
            <w:r w:rsidR="005472E3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 0</w:t>
            </w:r>
          </w:p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1420" w:dyaOrig="340">
                <v:shape id="_x0000_i1365" type="#_x0000_t75" style="width:70.5pt;height:17.25pt" o:ole="">
                  <v:imagedata r:id="rId683" o:title=""/>
                </v:shape>
                <o:OLEObject Type="Embed" ProgID="Equation.3" ShapeID="_x0000_i1365" DrawAspect="Content" ObjectID="_1505742196" r:id="rId684"/>
              </w:object>
            </w: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=0</w:t>
            </w:r>
          </w:p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40">
                <v:shape id="_x0000_i1366" type="#_x0000_t75" style="width:78.75pt;height:17.25pt" o:ole="">
                  <v:imagedata r:id="rId685" o:title=""/>
                </v:shape>
                <o:OLEObject Type="Embed" ProgID="Equation.3" ShapeID="_x0000_i1366" DrawAspect="Content" ObjectID="_1505742197" r:id="rId686"/>
              </w:object>
            </w:r>
          </w:p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367" type="#_x0000_t75" style="width:60.75pt;height:31.5pt" o:ole="">
                  <v:imagedata r:id="rId687" o:title=""/>
                </v:shape>
                <o:OLEObject Type="Embed" ProgID="Equation.3" ShapeID="_x0000_i1367" DrawAspect="Content" ObjectID="_1505742198" r:id="rId688"/>
              </w:object>
            </w:r>
          </w:p>
        </w:tc>
        <w:tc>
          <w:tcPr>
            <w:tcW w:w="2075" w:type="dxa"/>
          </w:tcPr>
          <w:p w:rsidR="005472E3" w:rsidRPr="008115E8" w:rsidRDefault="00DA77DF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∂F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∂z</m:t>
                  </m:r>
                </m:den>
              </m:f>
            </m:oMath>
            <w:r w:rsidR="005472E3"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 0</w:t>
            </w:r>
          </w:p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1579" w:dyaOrig="340">
                <v:shape id="_x0000_i1368" type="#_x0000_t75" style="width:78.75pt;height:17.25pt" o:ole="">
                  <v:imagedata r:id="rId689" o:title=""/>
                </v:shape>
                <o:OLEObject Type="Embed" ProgID="Equation.3" ShapeID="_x0000_i1368" DrawAspect="Content" ObjectID="_1505742199" r:id="rId690"/>
              </w:object>
            </w: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=0</w:t>
            </w:r>
          </w:p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1740" w:dyaOrig="340">
                <v:shape id="_x0000_i1369" type="#_x0000_t75" style="width:87pt;height:17.25pt" o:ole="">
                  <v:imagedata r:id="rId691" o:title=""/>
                </v:shape>
                <o:OLEObject Type="Embed" ProgID="Equation.3" ShapeID="_x0000_i1369" DrawAspect="Content" ObjectID="_1505742200" r:id="rId692"/>
              </w:object>
            </w:r>
          </w:p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</w:rPr>
              <w:object w:dxaOrig="1359" w:dyaOrig="660">
                <v:shape id="_x0000_i1370" type="#_x0000_t75" style="width:68.25pt;height:33pt" o:ole="">
                  <v:imagedata r:id="rId693" o:title=""/>
                </v:shape>
                <o:OLEObject Type="Embed" ProgID="Equation.3" ShapeID="_x0000_i1370" DrawAspect="Content" ObjectID="_1505742201" r:id="rId694"/>
              </w:object>
            </w:r>
          </w:p>
        </w:tc>
      </w:tr>
      <w:tr w:rsidR="005472E3" w:rsidRPr="008115E8" w:rsidTr="005472E3">
        <w:trPr>
          <w:trHeight w:val="517"/>
        </w:trPr>
        <w:tc>
          <w:tcPr>
            <w:tcW w:w="2011" w:type="dxa"/>
          </w:tcPr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(2)</w:t>
            </w:r>
          </w:p>
        </w:tc>
        <w:tc>
          <w:tcPr>
            <w:tcW w:w="2017" w:type="dxa"/>
          </w:tcPr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(3)</w:t>
            </w:r>
          </w:p>
        </w:tc>
        <w:tc>
          <w:tcPr>
            <w:tcW w:w="2075" w:type="dxa"/>
          </w:tcPr>
          <w:p w:rsidR="005472E3" w:rsidRPr="008115E8" w:rsidRDefault="005472E3" w:rsidP="005472E3">
            <w:pPr>
              <w:tabs>
                <w:tab w:val="left" w:pos="54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(4)</w:t>
            </w:r>
          </w:p>
        </w:tc>
      </w:tr>
    </w:tbl>
    <w:p w:rsidR="00601EFB" w:rsidRDefault="00601EFB" w:rsidP="003E578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472E3" w:rsidRDefault="005472E3" w:rsidP="003E578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472E3" w:rsidRDefault="005472E3" w:rsidP="003E578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472E3" w:rsidRDefault="005472E3" w:rsidP="003E578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472E3" w:rsidRDefault="005472E3" w:rsidP="003E578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472E3" w:rsidRDefault="005472E3" w:rsidP="003E578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472E3" w:rsidRDefault="005472E3" w:rsidP="003E578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472E3" w:rsidRDefault="005472E3" w:rsidP="003E578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472E3" w:rsidRPr="008115E8" w:rsidRDefault="005472E3" w:rsidP="003E578C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82F31" w:rsidRPr="008115E8" w:rsidRDefault="00601EFB" w:rsidP="003E578C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To find rt-s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ab/>
        <w:t xml:space="preserve">   </w:t>
      </w:r>
      <w:r w:rsidR="003E578C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At (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ab/>
      </w:r>
      <w:r w:rsidR="005472E3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At (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</w:p>
    <w:tbl>
      <w:tblPr>
        <w:tblStyle w:val="TableGrid"/>
        <w:tblW w:w="0" w:type="auto"/>
        <w:tblLook w:val="04A0"/>
      </w:tblPr>
      <w:tblGrid>
        <w:gridCol w:w="2596"/>
        <w:gridCol w:w="1825"/>
        <w:gridCol w:w="2086"/>
      </w:tblGrid>
      <w:tr w:rsidR="005472E3" w:rsidRPr="008115E8" w:rsidTr="005472E3">
        <w:trPr>
          <w:trHeight w:val="314"/>
        </w:trPr>
        <w:tc>
          <w:tcPr>
            <w:tcW w:w="2596" w:type="dxa"/>
          </w:tcPr>
          <w:p w:rsidR="00582F31" w:rsidRPr="008115E8" w:rsidRDefault="00582F31" w:rsidP="003E578C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r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f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∂A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2cos B cos (2A+B)</w:t>
            </w:r>
          </w:p>
          <w:p w:rsidR="00582F31" w:rsidRPr="008115E8" w:rsidRDefault="00582F31" w:rsidP="003E578C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086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=(-1) &lt; 0</w:t>
            </w:r>
          </w:p>
        </w:tc>
      </w:tr>
      <w:tr w:rsidR="005472E3" w:rsidRPr="008115E8" w:rsidTr="005472E3">
        <w:trPr>
          <w:trHeight w:val="602"/>
        </w:trPr>
        <w:tc>
          <w:tcPr>
            <w:tcW w:w="2596" w:type="dxa"/>
          </w:tcPr>
          <w:p w:rsidR="00582F31" w:rsidRPr="008115E8" w:rsidRDefault="00582F31" w:rsidP="003E578C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s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f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∂A∂B</m:t>
                  </m:r>
                </m:den>
              </m:f>
            </m:oMath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  cos(2A+2B)</w:t>
            </w:r>
          </w:p>
          <w:p w:rsidR="00582F31" w:rsidRPr="008115E8" w:rsidRDefault="00582F31" w:rsidP="003E578C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086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=(-1/2)  &lt; 0</w:t>
            </w:r>
          </w:p>
        </w:tc>
      </w:tr>
      <w:tr w:rsidR="005472E3" w:rsidRPr="008115E8" w:rsidTr="005472E3">
        <w:trPr>
          <w:trHeight w:val="467"/>
        </w:trPr>
        <w:tc>
          <w:tcPr>
            <w:tcW w:w="2596" w:type="dxa"/>
          </w:tcPr>
          <w:p w:rsidR="00582F31" w:rsidRPr="008115E8" w:rsidRDefault="00582F31" w:rsidP="003E578C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∂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f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∂B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2 cos (A+2B)cos A</w:t>
            </w:r>
          </w:p>
        </w:tc>
        <w:tc>
          <w:tcPr>
            <w:tcW w:w="1825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086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=(-1) &lt; 0</w:t>
            </w:r>
          </w:p>
        </w:tc>
      </w:tr>
      <w:tr w:rsidR="005472E3" w:rsidRPr="008115E8" w:rsidTr="005472E3">
        <w:trPr>
          <w:trHeight w:val="395"/>
        </w:trPr>
        <w:tc>
          <w:tcPr>
            <w:tcW w:w="2596" w:type="dxa"/>
          </w:tcPr>
          <w:p w:rsidR="00582F31" w:rsidRPr="008115E8" w:rsidRDefault="00582F31" w:rsidP="003E578C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rt-s</w:t>
            </w: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825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086" w:type="dxa"/>
          </w:tcPr>
          <w:p w:rsidR="00582F31" w:rsidRPr="008115E8" w:rsidRDefault="00582F31" w:rsidP="007C53A8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</w:rPr>
              <w:t>=1-(1/4) &gt; 0</w:t>
            </w:r>
          </w:p>
        </w:tc>
      </w:tr>
    </w:tbl>
    <w:p w:rsidR="005472E3" w:rsidRDefault="00E31B0A" w:rsidP="00582F31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            </w:t>
      </w:r>
    </w:p>
    <w:p w:rsidR="00582F31" w:rsidRPr="008115E8" w:rsidRDefault="00E31B0A" w:rsidP="00582F31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</w:t>
      </w:r>
      <w:r w:rsidR="00582F31" w:rsidRPr="008115E8">
        <w:rPr>
          <w:rFonts w:ascii="Times New Roman" w:hAnsi="Times New Roman" w:cs="Times New Roman"/>
          <w:sz w:val="24"/>
          <w:szCs w:val="24"/>
        </w:rPr>
        <w:t>The maximum value is f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>) = - cos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cos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. Cos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= 1/8</w:t>
      </w:r>
    </w:p>
    <w:p w:rsidR="000C5682" w:rsidRPr="008115E8" w:rsidRDefault="000C5682" w:rsidP="000C5682">
      <w:pPr>
        <w:pStyle w:val="ListParagraph"/>
        <w:numPr>
          <w:ilvl w:val="0"/>
          <w:numId w:val="33"/>
        </w:num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nd the dimensions of the rectangular box without top of maximum capacity whose surface is 108 sq.cm?  </w:t>
      </w:r>
    </w:p>
    <w:p w:rsidR="00582F31" w:rsidRPr="008115E8" w:rsidRDefault="0027634E" w:rsidP="00582F31">
      <w:pPr>
        <w:rPr>
          <w:rFonts w:ascii="Times New Roman" w:hAnsi="Times New Roman" w:cs="Times New Roman"/>
          <w:b/>
          <w:sz w:val="24"/>
          <w:szCs w:val="24"/>
        </w:rPr>
      </w:pPr>
      <w:r w:rsidRPr="008115E8"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  <w:r w:rsidR="00B3224A" w:rsidRPr="008115E8">
        <w:rPr>
          <w:rFonts w:ascii="Times New Roman" w:hAnsi="Times New Roman" w:cs="Times New Roman"/>
          <w:b/>
          <w:sz w:val="24"/>
          <w:szCs w:val="24"/>
        </w:rPr>
        <w:t>Solution:</w:t>
      </w:r>
    </w:p>
    <w:p w:rsidR="00107822" w:rsidRPr="008115E8" w:rsidRDefault="0027634E" w:rsidP="00107822">
      <w:pPr>
        <w:tabs>
          <w:tab w:val="left" w:pos="540"/>
        </w:tabs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 </w:t>
      </w:r>
      <w:r w:rsidR="000C5682" w:rsidRPr="008115E8">
        <w:rPr>
          <w:rFonts w:ascii="Times New Roman" w:hAnsi="Times New Roman" w:cs="Times New Roman"/>
          <w:sz w:val="24"/>
          <w:szCs w:val="24"/>
        </w:rPr>
        <w:t>Let the length,breadth and height of the box respectively be x,y,z</w:t>
      </w:r>
    </w:p>
    <w:p w:rsidR="0016565B" w:rsidRPr="008115E8" w:rsidRDefault="0027634E" w:rsidP="0016565B">
      <w:pPr>
        <w:tabs>
          <w:tab w:val="left" w:pos="540"/>
        </w:tabs>
        <w:spacing w:line="360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hAnsi="Times New Roman" w:cs="Times New Roman"/>
          <w:sz w:val="24"/>
          <w:szCs w:val="24"/>
        </w:rPr>
        <w:t xml:space="preserve">   </w:t>
      </w:r>
      <w:r w:rsidR="000C5682" w:rsidRPr="008115E8">
        <w:rPr>
          <w:rFonts w:ascii="Times New Roman" w:hAnsi="Times New Roman" w:cs="Times New Roman"/>
          <w:sz w:val="24"/>
          <w:szCs w:val="24"/>
        </w:rPr>
        <w:t xml:space="preserve">The surface area </w:t>
      </w:r>
      <m:oMath>
        <m:r>
          <w:rPr>
            <w:rFonts w:ascii="Times New Roman" w:hAnsi="Cambria Math" w:cs="Times New Roman"/>
            <w:sz w:val="24"/>
            <w:szCs w:val="24"/>
          </w:rPr>
          <m:t>∅</m:t>
        </m:r>
      </m:oMath>
      <w:r w:rsidR="000C5682" w:rsidRPr="008115E8">
        <w:rPr>
          <w:rFonts w:ascii="Times New Roman" w:eastAsiaTheme="minorEastAsia" w:hAnsi="Times New Roman" w:cs="Times New Roman"/>
          <w:sz w:val="24"/>
          <w:szCs w:val="24"/>
        </w:rPr>
        <w:t>= xy+2</w:t>
      </w:r>
      <w:r w:rsidR="003D406F" w:rsidRPr="008115E8">
        <w:rPr>
          <w:rFonts w:ascii="Times New Roman" w:eastAsiaTheme="minorEastAsia" w:hAnsi="Times New Roman" w:cs="Times New Roman"/>
          <w:sz w:val="24"/>
          <w:szCs w:val="24"/>
        </w:rPr>
        <w:t>xz+2yz   (</w:t>
      </w:r>
      <w:r w:rsidR="000C5682" w:rsidRPr="008115E8">
        <w:rPr>
          <w:rFonts w:ascii="Times New Roman" w:eastAsiaTheme="minorEastAsia" w:hAnsi="Times New Roman" w:cs="Times New Roman"/>
          <w:sz w:val="24"/>
          <w:szCs w:val="24"/>
        </w:rPr>
        <w:t>since open at the top)</w:t>
      </w:r>
      <w:r w:rsidR="003D406F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C5682" w:rsidRPr="008115E8">
        <w:rPr>
          <w:rFonts w:ascii="Times New Roman" w:eastAsiaTheme="minorEastAsia" w:hAnsi="Times New Roman" w:cs="Times New Roman"/>
          <w:sz w:val="24"/>
          <w:szCs w:val="24"/>
        </w:rPr>
        <w:t>= 108</w:t>
      </w:r>
      <w:r w:rsidR="0016565B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Volume V = xyz</w:t>
      </w:r>
    </w:p>
    <w:p w:rsidR="00E31B0A" w:rsidRPr="008115E8" w:rsidRDefault="00C4195A" w:rsidP="00E31B0A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8115E8">
        <w:rPr>
          <w:rFonts w:ascii="Times New Roman" w:hAnsi="Times New Roman" w:cs="Times New Roman"/>
          <w:sz w:val="24"/>
          <w:szCs w:val="24"/>
        </w:rPr>
        <w:t>From (2),(3) and (4)</w:t>
      </w:r>
      <w:r w:rsidR="00E31B0A" w:rsidRPr="008115E8">
        <w:rPr>
          <w:rFonts w:ascii="Cambria Math" w:eastAsiaTheme="minorEastAsia" w:hAnsi="Cambria Math" w:cs="Times New Roman"/>
          <w:sz w:val="24"/>
          <w:szCs w:val="24"/>
        </w:rPr>
        <w:t>⇒</w:t>
      </w:r>
      <w:r w:rsidR="00E31B0A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y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den>
        </m:f>
      </m:oMath>
      <w:r w:rsidR="00E31B0A"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den>
        </m:f>
      </m:oMath>
      <w:r w:rsidR="00E31B0A"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den>
        </m:f>
      </m:oMath>
    </w:p>
    <w:p w:rsidR="00C4195A" w:rsidRPr="008115E8" w:rsidRDefault="00C4195A" w:rsidP="00C4195A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Taking Ist two ratios</w:t>
      </w:r>
    </w:p>
    <w:p w:rsidR="00C4195A" w:rsidRPr="008115E8" w:rsidRDefault="00DA77DF" w:rsidP="00C4195A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y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den>
        </m:f>
      </m:oMath>
      <w:r w:rsidR="00C4195A"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</w:rPr>
          <m:t>⇒y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d>
      </m:oMath>
      <w:r w:rsidR="0027634E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C4195A" w:rsidRPr="008115E8">
        <w:rPr>
          <w:rFonts w:ascii="Cambria Math" w:eastAsiaTheme="minorEastAsia" w:hAnsi="Cambria Math" w:cs="Times New Roman"/>
          <w:sz w:val="24"/>
          <w:szCs w:val="24"/>
        </w:rPr>
        <w:t>⇒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</m:oMath>
    </w:p>
    <w:p w:rsidR="00C4195A" w:rsidRPr="008115E8" w:rsidRDefault="00C4195A" w:rsidP="00C4195A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Taking 2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d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and 3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rd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ratios</w:t>
      </w:r>
    </w:p>
    <w:p w:rsidR="00C4195A" w:rsidRPr="008115E8" w:rsidRDefault="00DA77DF" w:rsidP="00C4195A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den>
        </m:f>
      </m:oMath>
      <w:r w:rsidR="00C4195A" w:rsidRPr="008115E8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den>
        </m:f>
      </m:oMath>
    </w:p>
    <w:p w:rsidR="00C4195A" w:rsidRPr="008115E8" w:rsidRDefault="00C4195A" w:rsidP="00C4195A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Cambria Math" w:eastAsiaTheme="minorEastAsia" w:hAnsi="Cambria Math" w:cs="Times New Roman"/>
          <w:sz w:val="24"/>
          <w:szCs w:val="24"/>
        </w:rPr>
        <w:t>⇒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z(2x+2y)=y(x+2z)</w:t>
      </w:r>
    </w:p>
    <w:p w:rsidR="00C4195A" w:rsidRPr="008115E8" w:rsidRDefault="00C4195A" w:rsidP="00C4195A">
      <w:pPr>
        <w:rPr>
          <w:rFonts w:ascii="Times New Roman" w:eastAsiaTheme="minorEastAsia" w:hAnsi="Times New Roman" w:cs="Times New Roman"/>
          <w:sz w:val="24"/>
          <w:szCs w:val="24"/>
        </w:rPr>
      </w:pPr>
      <w:r w:rsidRPr="008115E8">
        <w:rPr>
          <w:rFonts w:ascii="Cambria Math" w:eastAsiaTheme="minorEastAsia" w:hAnsi="Cambria Math" w:cs="Times New Roman"/>
          <w:sz w:val="24"/>
          <w:szCs w:val="24"/>
        </w:rPr>
        <w:t>⇒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2zx=yx</w:t>
      </w:r>
      <w:r w:rsidR="00FE228F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Pr="008115E8">
        <w:rPr>
          <w:rFonts w:ascii="Cambria Math" w:eastAsiaTheme="minorEastAsia" w:hAnsi="Cambria Math" w:cs="Times New Roman"/>
          <w:sz w:val="24"/>
          <w:szCs w:val="24"/>
        </w:rPr>
        <w:t>⇒</w:t>
      </w:r>
      <w:r w:rsidRPr="008115E8">
        <w:rPr>
          <w:rFonts w:ascii="Times New Roman" w:eastAsiaTheme="minorEastAsia" w:hAnsi="Times New Roman" w:cs="Times New Roman"/>
          <w:sz w:val="24"/>
          <w:szCs w:val="24"/>
        </w:rPr>
        <w:t>z=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</w:p>
    <w:p w:rsidR="00FE228F" w:rsidRPr="008115E8" w:rsidRDefault="00C4195A" w:rsidP="00FE228F">
      <w:pPr>
        <w:rPr>
          <w:rFonts w:ascii="Times New Roman" w:hAnsi="Times New Roman" w:cs="Times New Roman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</w:rPr>
        <w:t>Substituting we get</w:t>
      </w:r>
      <w:r w:rsidR="00FE228F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=108</m:t>
        </m:r>
      </m:oMath>
      <w:r w:rsidR="00FE228F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E228F" w:rsidRPr="008115E8">
        <w:rPr>
          <w:rFonts w:ascii="Times New Roman" w:eastAsiaTheme="minorEastAsia" w:hAnsi="Times New Roman" w:cs="Times New Roman"/>
          <w:sz w:val="24"/>
          <w:szCs w:val="24"/>
        </w:rPr>
        <w:br/>
        <w:t xml:space="preserve">                                                                                     </w:t>
      </w:r>
      <w:r w:rsidR="00FE228F" w:rsidRPr="008115E8">
        <w:rPr>
          <w:rFonts w:ascii="Cambria Math" w:eastAsiaTheme="minorEastAsia" w:hAnsi="Cambria Math" w:cs="Times New Roman"/>
          <w:sz w:val="24"/>
          <w:szCs w:val="24"/>
        </w:rPr>
        <w:t>⇒</w:t>
      </w:r>
      <w:r w:rsidR="00FE228F" w:rsidRPr="008115E8">
        <w:rPr>
          <w:rFonts w:ascii="Times New Roman" w:eastAsiaTheme="minorEastAsia" w:hAnsi="Times New Roman" w:cs="Times New Roman"/>
          <w:sz w:val="24"/>
          <w:szCs w:val="24"/>
        </w:rPr>
        <w:t>3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</m:oMath>
      <w:r w:rsidR="00FE228F" w:rsidRPr="008115E8">
        <w:rPr>
          <w:rFonts w:ascii="Times New Roman" w:eastAsiaTheme="minorEastAsia" w:hAnsi="Times New Roman" w:cs="Times New Roman"/>
          <w:sz w:val="24"/>
          <w:szCs w:val="24"/>
        </w:rPr>
        <w:t>=108</w:t>
      </w:r>
      <w:r w:rsidR="00FE228F" w:rsidRPr="008115E8">
        <w:rPr>
          <w:rFonts w:ascii="Cambria Math" w:eastAsiaTheme="minorEastAsia" w:hAnsi="Cambria Math" w:cs="Times New Roman"/>
          <w:sz w:val="24"/>
          <w:szCs w:val="24"/>
        </w:rPr>
        <w:t>⇒</w:t>
      </w:r>
      <w:r w:rsidR="00FE228F"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=36</m:t>
        </m:r>
      </m:oMath>
      <w:r w:rsidR="00FE228F" w:rsidRPr="008115E8">
        <w:rPr>
          <w:rFonts w:ascii="Cambria Math" w:eastAsiaTheme="minorEastAsia" w:hAnsi="Cambria Math" w:cs="Times New Roman"/>
          <w:sz w:val="24"/>
          <w:szCs w:val="24"/>
        </w:rPr>
        <w:t>⇒</w:t>
      </w:r>
      <w:r w:rsidR="00FE228F" w:rsidRPr="008115E8">
        <w:rPr>
          <w:rFonts w:ascii="Times New Roman" w:hAnsi="Times New Roman" w:cs="Times New Roman"/>
          <w:i/>
          <w:sz w:val="24"/>
          <w:szCs w:val="24"/>
        </w:rPr>
        <w:t>x=6</w:t>
      </w:r>
    </w:p>
    <w:p w:rsidR="00F27236" w:rsidRDefault="00C4195A" w:rsidP="00E43F5F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∴t</m:t>
        </m:r>
        <m:r>
          <w:rPr>
            <w:rFonts w:ascii="Times New Roman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Cambria Math" w:cs="Times New Roman"/>
            <w:sz w:val="24"/>
            <w:szCs w:val="24"/>
          </w:rPr>
          <m:t>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dimensions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o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t</m:t>
        </m:r>
        <m:r>
          <w:rPr>
            <w:rFonts w:ascii="Times New Roman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Cambria Math" w:cs="Times New Roman"/>
            <w:sz w:val="24"/>
            <w:szCs w:val="24"/>
          </w:rPr>
          <m:t>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bo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are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lengt</m:t>
        </m:r>
        <m:r>
          <w:rPr>
            <w:rFonts w:ascii="Times New Roman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breadt</m:t>
        </m:r>
        <m:r>
          <w:rPr>
            <w:rFonts w:ascii="Times New Roman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6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</w:rPr>
        <w:t xml:space="preserve"> and height=3. </w:t>
      </w:r>
    </w:p>
    <w:p w:rsidR="00A456E3" w:rsidRPr="00E43F5F" w:rsidRDefault="00A456E3" w:rsidP="00E43F5F">
      <w:pPr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</w:p>
    <w:p w:rsidR="00C713B5" w:rsidRPr="008115E8" w:rsidRDefault="00C713B5" w:rsidP="00494574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lastRenderedPageBreak/>
        <w:t>UNIT V</w:t>
      </w:r>
    </w:p>
    <w:p w:rsidR="00C713B5" w:rsidRPr="008115E8" w:rsidRDefault="00213430" w:rsidP="00E43F5F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  <w:t xml:space="preserve"> MULTIPLE INTEGRALS</w:t>
      </w:r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</w:pPr>
      <w:r w:rsidRPr="008115E8"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  <w:u w:val="single"/>
        </w:rPr>
        <w:t>PART A</w:t>
      </w:r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1.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valuat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5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</m:t>
          </m:r>
        </m:oMath>
      </m:oMathPara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.   </w:t>
      </w:r>
      <w:r w:rsidR="00B3224A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Solution:</w:t>
      </w:r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5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5</m:t>
              </m:r>
            </m:sup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dy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5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d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dy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5</m:t>
              </m:r>
            </m:sup>
          </m:sSubSup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0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3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50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3</m:t>
              </m:r>
            </m:den>
          </m:f>
        </m:oMath>
      </m:oMathPara>
    </w:p>
    <w:p w:rsidR="00D95210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,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5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90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3</m:t>
              </m:r>
            </m:den>
          </m:f>
        </m:oMath>
      </m:oMathPara>
    </w:p>
    <w:p w:rsidR="00E43F5F" w:rsidRDefault="00E43F5F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</w:pPr>
    </w:p>
    <w:p w:rsidR="00E43F5F" w:rsidRPr="008115E8" w:rsidRDefault="00E43F5F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</w:pPr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2.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valuat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sup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)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  <w:r w:rsidR="00B3224A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Solution:</w:t>
      </w:r>
    </w:p>
    <w:p w:rsidR="00D95210" w:rsidRPr="008115E8" w:rsidRDefault="00DA77DF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sup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)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x</m:t>
                      </m:r>
                    </m:e>
                  </m:d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y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y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</m:sSubSup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b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</m:oMath>
      </m:oMathPara>
    </w:p>
    <w:p w:rsidR="00D95210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.,  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sup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)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b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b</m:t>
              </m:r>
            </m:e>
          </m:d>
        </m:oMath>
      </m:oMathPara>
    </w:p>
    <w:p w:rsidR="00E43F5F" w:rsidRPr="008115E8" w:rsidRDefault="00E43F5F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3.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valuat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b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p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y</m:t>
                      </m:r>
                    </m:den>
                  </m:f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  <w:r w:rsidR="00B3224A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Solution:</w:t>
      </w:r>
    </w:p>
    <w:p w:rsidR="00D95210" w:rsidRPr="008115E8" w:rsidRDefault="00DA77DF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b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p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y</m:t>
                      </m:r>
                    </m:den>
                  </m:f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p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den>
                  </m:f>
                </m:e>
              </m:nary>
            </m:e>
          </m:d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sup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den>
                  </m:f>
                </m:e>
              </m:nary>
            </m:e>
          </m:d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og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x</m:t>
                      </m:r>
                    </m:e>
                  </m:func>
                </m:e>
              </m:d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</m:sSubSup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og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y</m:t>
                      </m:r>
                    </m:e>
                  </m:func>
                </m:e>
              </m:d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b</m:t>
              </m:r>
            </m:sup>
          </m:sSubSup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    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o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g 1</m:t>
                  </m:r>
                </m:e>
              </m:func>
            </m:e>
          </m:d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o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g 1</m:t>
                  </m:r>
                </m:e>
              </m:func>
            </m:e>
          </m:d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e>
              </m:func>
            </m:e>
          </m:d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e>
              </m:func>
            </m:e>
          </m:d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.,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b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p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y</m:t>
                      </m:r>
                    </m:den>
                  </m:f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=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log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e>
          </m:func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log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b</m:t>
              </m:r>
            </m:e>
          </m:func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w:lastRenderedPageBreak/>
            <m:t xml:space="preserve">4.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valuat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rad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y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  <w:r w:rsidR="00B3224A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Solution:</w:t>
      </w:r>
    </w:p>
    <w:p w:rsidR="00D95210" w:rsidRPr="008115E8" w:rsidRDefault="00DA77DF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rad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y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b>
                    <m:sup>
                      <m:rad>
                        <m:radPr>
                          <m:degHide m:val="on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rad>
                    </m:sup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y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y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</m:e>
                  </m:nary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b>
                    <m:sup>
                      <m:rad>
                        <m:radPr>
                          <m:degHide m:val="on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rad>
                    </m:sup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y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</m:e>
                  </m:nary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rad>
                </m:sup>
              </m:sSub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5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8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7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num>
                    <m:den>
                      <m:f>
                        <m:fPr>
                          <m:type m:val="skw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1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den>
                  </m:f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5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10</m:t>
                      </m:r>
                    </m:den>
                  </m:f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5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15</m:t>
                      </m:r>
                    </m:den>
                  </m:f>
                </m:e>
              </m:d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p>
          </m:sSubSup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8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f>
                <m:fPr>
                  <m:type m:val="skw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den>
          </m:f>
          <m:r>
            <w:rPr>
              <w:rFonts w:ascii="Times New Roman" w:hAnsi="Times New Roman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0</m:t>
              </m:r>
            </m:den>
          </m:f>
          <m:r>
            <w:rPr>
              <w:rFonts w:ascii="Times New Roman" w:hAnsi="Times New Roman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5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8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1</m:t>
              </m:r>
            </m:den>
          </m:f>
          <m:r>
            <w:rPr>
              <w:rFonts w:ascii="Times New Roman" w:hAnsi="Times New Roman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0</m:t>
              </m:r>
            </m:den>
          </m:f>
          <m:r>
            <w:rPr>
              <w:rFonts w:ascii="Times New Roman" w:hAnsi="Times New Roman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5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=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1+16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68</m:t>
                  </m:r>
                </m:den>
              </m:f>
            </m:e>
          </m:d>
          <m:r>
            <w:rPr>
              <w:rFonts w:ascii="Times New Roman" w:hAnsi="Times New Roman" w:cs="Times New Roman"/>
              <w:sz w:val="24"/>
              <w:szCs w:val="24"/>
              <w:lang w:val="en-US"/>
            </w:rPr>
            <m:t>-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5+10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50</m:t>
                  </m:r>
                </m:den>
              </m:f>
            </m:e>
          </m:d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=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7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68</m:t>
                  </m:r>
                </m:den>
              </m:f>
            </m:e>
          </m:d>
          <m:r>
            <w:rPr>
              <w:rFonts w:ascii="Times New Roman" w:hAnsi="Times New Roman" w:cs="Times New Roman"/>
              <w:sz w:val="24"/>
              <w:szCs w:val="24"/>
              <w:lang w:val="en-US"/>
            </w:rPr>
            <m:t>-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50</m:t>
                  </m:r>
                </m:den>
              </m:f>
            </m:e>
          </m:d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,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rad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y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56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5.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valuat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sup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  <w:r w:rsidR="00B3224A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Solution:</w:t>
      </w:r>
    </w:p>
    <w:p w:rsidR="00D95210" w:rsidRPr="008115E8" w:rsidRDefault="00DA77DF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sup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d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sup>
              </m:sSub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            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den>
                          </m:f>
                        </m:e>
                      </m:d>
                    </m:e>
                  </m:func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e>
              </m:d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</m:sSubSup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sin</m:t>
                  </m:r>
                </m:e>
                <m: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den>
                  </m:f>
                </m:e>
              </m:d>
            </m:e>
          </m:func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+0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sin</m:t>
                  </m:r>
                </m:e>
                <m: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e>
              </m:d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e>
          </m:func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uncPr>
            <m:fNam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sin</m:t>
                  </m:r>
                </m:e>
                <m: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</m:sSup>
            </m:fName>
            <m:e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(1)</m:t>
              </m:r>
            </m:e>
          </m:func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X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w:lastRenderedPageBreak/>
            <m:t>i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,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sup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6.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valuate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f>
                        <m:fPr>
                          <m:type m:val="skw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den>
                      </m:f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  <w:r w:rsidR="00B3224A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Solution:</w:t>
      </w:r>
    </w:p>
    <w:p w:rsidR="00D95210" w:rsidRPr="008115E8" w:rsidRDefault="00DA77DF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f>
                        <m:fPr>
                          <m:type m:val="skw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den>
                      </m:f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sup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e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y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f>
                            <m:fPr>
                              <m:type m:val="skw"/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den>
                          </m:f>
                        </m:den>
                      </m:f>
                    </m:e>
                  </m:d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Style w:val="HTMLCite"/>
          <w:rFonts w:ascii="Times New Roman" w:eastAsiaTheme="minorEastAsia" w:hAnsi="Times New Roman" w:cs="Times New Roman"/>
          <w:b/>
          <w:bCs/>
          <w:i w:val="0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Style w:val="HTMLCite"/>
          <w:rFonts w:ascii="Times New Roman" w:eastAsiaTheme="minorEastAsia" w:hAnsi="Times New Roman" w:cs="Times New Roman"/>
          <w:b/>
          <w:bCs/>
          <w:i w:val="0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                              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sup>
          </m:sSubSup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∵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</m:ctrlPr>
            </m:naryPr>
            <m:sub/>
            <m:sup/>
            <m: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u v dx=u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u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'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…</m:t>
              </m:r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   =4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sup>
          </m:sSup>
          <m:r>
            <w:rPr>
              <w:rFonts w:ascii="Times New Roman" w:hAnsi="Times New Roman" w:cs="Times New Roman"/>
              <w:sz w:val="24"/>
              <w:szCs w:val="24"/>
              <w:lang w:val="en-US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sup>
          </m:sSup>
          <m:r>
            <w:rPr>
              <w:rFonts w:ascii="Times New Roman" w:hAnsi="Times New Roman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6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0+1+0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Style w:val="HTMLCite"/>
          <w:rFonts w:ascii="Times New Roman" w:eastAsiaTheme="minorEastAsia" w:hAnsi="Times New Roman" w:cs="Times New Roman"/>
          <w:b/>
          <w:bCs/>
          <w:i w:val="0"/>
          <w:sz w:val="24"/>
          <w:szCs w:val="24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,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sup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f>
                        <m:fPr>
                          <m:type m:val="skw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den>
                      </m:f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3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sup>
          </m:sSup>
          <m:r>
            <w:rPr>
              <w:rFonts w:ascii="Times New Roman" w:hAnsi="Times New Roman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7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7.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valuat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θ</m:t>
                  </m:r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  <w:r w:rsidR="00B3224A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Solution:</w:t>
      </w:r>
    </w:p>
    <w:p w:rsidR="00D95210" w:rsidRPr="008115E8" w:rsidRDefault="00DA77DF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θ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θ</m:t>
                  </m:r>
                </m:e>
              </m:d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</m:sSubSup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,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θ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8.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valuat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e>
                  </m:func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θ</m:t>
                  </m:r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  <w:r w:rsidR="00B3224A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Solution:</w:t>
      </w:r>
    </w:p>
    <w:p w:rsidR="00D95210" w:rsidRPr="008115E8" w:rsidRDefault="00DA77DF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e>
                  </m:func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θ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e>
                  </m:func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θ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w:lastRenderedPageBreak/>
            <m:t xml:space="preserve">        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θ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2  </m:t>
                      </m:r>
                    </m:den>
                  </m:f>
                </m:e>
              </m:d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</m:sSub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e>
              </m:func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    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,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e>
                  </m:func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θ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9.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valuat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e>
                  </m:func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θ</m:t>
                  </m:r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</w:t>
      </w:r>
      <w:r w:rsidR="00B3224A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Solution:</w:t>
      </w:r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       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e>
                  </m:func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θ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e>
                  </m:func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                 =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    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.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∵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θ</m:t>
              </m:r>
            </m:e>
          </m:nary>
          <m:r>
            <w:rPr>
              <w:rFonts w:ascii="Cambria Math" w:hAnsi="Cambria Math" w:cs="Times New Roman"/>
              <w:sz w:val="24"/>
              <w:szCs w:val="24"/>
              <w:lang w:val="en-US"/>
            </w:rPr>
            <m:t>dθ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.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…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1,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f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s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odd</m:t>
                  </m:r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.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…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,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f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s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even</m:t>
                  </m:r>
                </m:e>
              </m:eqArr>
            </m:e>
          </m:d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            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., </m:t>
          </m:r>
          <m:nary>
            <m:naryPr>
              <m:limLoc m:val="undOvr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e>
                  </m:func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r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θ</m:t>
                  </m:r>
                </m:e>
              </m:nary>
            </m:e>
          </m:nary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8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10.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Find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t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  <w:lang w:val="en-US"/>
            </w:rPr>
            <m:t>h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area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bounded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by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t</m:t>
          </m:r>
          <m:r>
            <w:rPr>
              <w:rFonts w:ascii="Times New Roman" w:eastAsiaTheme="minorEastAsia" w:hAnsi="Cambria Math" w:cs="Times New Roman"/>
              <w:sz w:val="24"/>
              <w:szCs w:val="24"/>
              <w:lang w:val="en-US"/>
            </w:rPr>
            <m:t>h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lines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=0,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y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1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and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y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,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usin</m:t>
          </m:r>
          <m:r>
            <w:rPr>
              <w:rStyle w:val="HTMLCite"/>
              <w:rFonts w:ascii="Cambria Math" w:hAnsi="Cambria Math" w:cs="Times New Roman"/>
              <w:sz w:val="24"/>
              <w:szCs w:val="24"/>
            </w:rPr>
            <m:t>g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doul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nte</m:t>
          </m:r>
          <m:r>
            <w:rPr>
              <w:rStyle w:val="HTMLCite"/>
              <w:rFonts w:ascii="Cambria Math" w:hAnsi="Cambria Math" w:cs="Times New Roman"/>
              <w:sz w:val="24"/>
              <w:szCs w:val="24"/>
            </w:rPr>
            <m:t>g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ation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Solution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:</m:t>
          </m:r>
        </m:oMath>
      </m:oMathPara>
    </w:p>
    <w:p w:rsidR="00D95210" w:rsidRPr="008115E8" w:rsidRDefault="00DA77DF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10" type="#_x0000_t32" style="position:absolute;left:0;text-align:left;margin-left:169.25pt;margin-top:4.25pt;width:0;height:78.45pt;flip:y;z-index:251727872" o:connectortype="straight">
            <v:stroke endarrow="block"/>
          </v:shape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</w:t>
      </w:r>
      <w:r w:rsidR="00753F82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</w: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</w:p>
    <w:p w:rsidR="00D95210" w:rsidRPr="008115E8" w:rsidRDefault="00D95210" w:rsidP="00D95210">
      <w:pPr>
        <w:tabs>
          <w:tab w:val="left" w:pos="567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</w:t>
      </w:r>
      <w:r w:rsidR="005B5139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y=1</w:t>
      </w:r>
    </w:p>
    <w:p w:rsidR="00D95210" w:rsidRPr="008115E8" w:rsidRDefault="005B5139" w:rsidP="00D95210">
      <w:pPr>
        <w:tabs>
          <w:tab w:val="left" w:pos="567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13" type="#_x0000_t32" style="position:absolute;left:0;text-align:left;margin-left:177.85pt;margin-top:12.1pt;width:.55pt;height:27.75pt;flip:x;z-index:251730944" o:connectortype="straight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14" type="#_x0000_t32" style="position:absolute;left:0;text-align:left;margin-left:182.7pt;margin-top:12.1pt;width:.55pt;height:24pt;z-index:251731968" o:connectortype="straight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11" type="#_x0000_t32" style="position:absolute;left:0;text-align:left;margin-left:169.25pt;margin-top:12.1pt;width:40.85pt;height:0;z-index:251728896" o:connectortype="straight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12" type="#_x0000_t32" style="position:absolute;left:0;text-align:left;margin-left:169.25pt;margin-top:2.8pt;width:50.5pt;height:43.5pt;flip:y;z-index:251729920" o:connectortype="straight"/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      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</w: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(1,1)</w:t>
      </w:r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</w:t>
      </w:r>
      <w:r w:rsidR="005B5139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5B5139">
        <w:rPr>
          <w:rFonts w:ascii="Times New Roman" w:eastAsiaTheme="minorEastAsia" w:hAnsi="Times New Roman" w:cs="Times New Roman"/>
          <w:sz w:val="24"/>
          <w:szCs w:val="24"/>
          <w:lang w:val="en-US"/>
        </w:rPr>
        <w:t>X=0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</w:t>
      </w:r>
      <w:r w:rsidR="005B5139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Y=X         </w:t>
      </w:r>
    </w:p>
    <w:p w:rsidR="00D95210" w:rsidRPr="008115E8" w:rsidRDefault="00DA77DF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09" type="#_x0000_t32" style="position:absolute;left:0;text-align:left;margin-left:148.9pt;margin-top:10pt;width:89.15pt;height:2.7pt;flip:y;z-index:251726848" o:connectortype="straight">
            <v:stroke endarrow="block"/>
          </v:shape>
        </w:pic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</m:oMath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                                         </w:t>
      </w:r>
      <w:r w:rsidR="00322CA5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              0                     </w:t>
      </w:r>
      <w:r w:rsidRPr="008115E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X</w:t>
      </w:r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>
        <m:r>
          <w:rPr>
            <w:rStyle w:val="HTMLCite"/>
            <w:rFonts w:ascii="Cambria Math" w:hAnsi="Cambria Math" w:cs="Times New Roman"/>
            <w:sz w:val="24"/>
            <w:szCs w:val="24"/>
          </w:rPr>
          <m:t>x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varies from 0 to </w:t>
      </w:r>
      <m:oMath>
        <m:r>
          <w:rPr>
            <w:rStyle w:val="HTMLCite"/>
            <w:rFonts w:ascii="Cambria Math" w:eastAsiaTheme="minorEastAsia" w:hAnsi="Times New Roman" w:cs="Times New Roman"/>
            <w:sz w:val="24"/>
            <w:szCs w:val="24"/>
          </w:rPr>
          <m:t xml:space="preserve"> 1</m:t>
        </m:r>
      </m:oMath>
    </w:p>
    <w:p w:rsidR="00D95210" w:rsidRPr="008115E8" w:rsidRDefault="00D95210" w:rsidP="00010858">
      <w:pPr>
        <w:tabs>
          <w:tab w:val="left" w:pos="6946"/>
        </w:tabs>
        <w:ind w:firstLine="720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m:oMath>
        <m:r>
          <w:rPr>
            <w:rStyle w:val="HTMLCite"/>
            <w:rFonts w:ascii="Cambria Math" w:hAnsi="Cambria Math" w:cs="Times New Roman"/>
            <w:sz w:val="24"/>
            <w:szCs w:val="24"/>
          </w:rPr>
          <m:t>y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varies from </w:t>
      </w:r>
      <m:oMath>
        <m:r>
          <w:rPr>
            <w:rStyle w:val="HTMLCite"/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 to 1</w:t>
      </w:r>
      <w:r w:rsidR="00010858"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                              </w:t>
      </w:r>
      <m:oMath>
        <m:r>
          <w:rPr>
            <w:rStyle w:val="HTMLCite"/>
            <w:rFonts w:ascii="Cambria Math" w:hAnsi="Cambria Math" w:cs="Times New Roman"/>
            <w:sz w:val="24"/>
            <w:szCs w:val="24"/>
          </w:rPr>
          <m:t>Area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>=</m:t>
        </m:r>
        <m:nary>
          <m:naryPr>
            <m:limLoc m:val="undOvr"/>
            <m:ctrlPr>
              <w:rPr>
                <w:rStyle w:val="HTMLCite"/>
                <w:rFonts w:ascii="Cambria Math" w:hAnsi="Times New Roman" w:cs="Times New Roman"/>
                <w:iCs w:val="0"/>
                <w:sz w:val="24"/>
                <w:szCs w:val="24"/>
              </w:rPr>
            </m:ctrlPr>
          </m:naryPr>
          <m:sub>
            <m:r>
              <w:rPr>
                <w:rStyle w:val="HTMLCite"/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Style w:val="HTMLCite"/>
                <w:rFonts w:ascii="Cambria Math" w:hAnsi="Times New Roman" w:cs="Times New Roman"/>
                <w:sz w:val="24"/>
                <w:szCs w:val="24"/>
              </w:rPr>
              <m:t>1</m:t>
            </m:r>
          </m:sup>
          <m:e>
            <m:nary>
              <m:naryPr>
                <m:limLoc m:val="undOvr"/>
                <m:ctrlPr>
                  <w:rPr>
                    <w:rStyle w:val="HTMLCite"/>
                    <w:rFonts w:ascii="Cambria Math" w:hAnsi="Times New Roman" w:cs="Times New Roman"/>
                    <w:iCs w:val="0"/>
                    <w:sz w:val="24"/>
                    <w:szCs w:val="24"/>
                  </w:rPr>
                </m:ctrlPr>
              </m:naryPr>
              <m:sub>
                <m:r>
                  <w:rPr>
                    <w:rStyle w:val="HTMLCite"/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b>
              <m:sup>
                <m:r>
                  <w:rPr>
                    <w:rStyle w:val="HTMLCite"/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  <m:e>
                <m:r>
                  <w:rPr>
                    <w:rStyle w:val="HTMLCite"/>
                    <w:rFonts w:ascii="Cambria Math" w:hAnsi="Cambria Math" w:cs="Times New Roman"/>
                    <w:sz w:val="24"/>
                    <w:szCs w:val="24"/>
                  </w:rPr>
                  <m:t>dy</m:t>
                </m:r>
                <m:r>
                  <w:rPr>
                    <w:rStyle w:val="HTMLCite"/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Style w:val="HTMLCite"/>
                    <w:rFonts w:ascii="Cambria Math" w:hAnsi="Cambria Math" w:cs="Times New Roman"/>
                    <w:sz w:val="24"/>
                    <w:szCs w:val="24"/>
                  </w:rPr>
                  <m:t>dx</m:t>
                </m:r>
              </m:e>
            </m:nary>
          </m:e>
        </m:nary>
      </m:oMath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=</m:t>
          </m:r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  <m:e>
              <m:sSubSup>
                <m:sSubSupPr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Style w:val="HTMLCite"/>
                          <w:rFonts w:ascii="Cambria Math" w:hAnsi="Times New Roman" w:cs="Times New Roman"/>
                          <w:iCs w:val="0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HTMLCite"/>
                          <w:rFonts w:ascii="Cambria Math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d>
                </m:e>
                <m:sub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b>
                <m:sup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</m:sSubSup>
            </m:e>
          </m:nary>
          <m:r>
            <w:rPr>
              <w:rStyle w:val="HTMLCite"/>
              <w:rFonts w:ascii="Cambria Math" w:hAnsi="Cambria Math" w:cs="Times New Roman"/>
              <w:sz w:val="24"/>
              <w:szCs w:val="24"/>
            </w:rPr>
            <m:t>dx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=</m:t>
          </m:r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</m:nary>
          <m:r>
            <w:rPr>
              <w:rStyle w:val="HTMLCite"/>
              <w:rFonts w:ascii="Cambria Math" w:hAnsi="Cambria Math" w:cs="Times New Roman"/>
              <w:sz w:val="24"/>
              <w:szCs w:val="24"/>
            </w:rPr>
            <m:t>dx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=</m:t>
          </m:r>
          <m:sSubSup>
            <m:sSubSup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Style w:val="HTMLCite"/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Style w:val="HTMLCite"/>
                          <w:rFonts w:ascii="Cambria Math" w:hAnsi="Times New Roman" w:cs="Times New Roman"/>
                          <w:iCs w:val="0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Style w:val="HTMLCite"/>
                              <w:rFonts w:ascii="Cambria Math" w:hAnsi="Times New Roman" w:cs="Times New Roman"/>
                              <w:iCs w:val="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Style w:val="HTMLCite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Style w:val="HTMLCite"/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Style w:val="HTMLCite"/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1</m:t>
              </m:r>
            </m:sup>
          </m:sSubSup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>=1</m:t>
          </m:r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>-</m:t>
          </m:r>
          <m:f>
            <m:fPr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fPr>
            <m:num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</m:oMath>
      </m:oMathPara>
    </w:p>
    <w:p w:rsidR="00D95210" w:rsidRDefault="00D95210" w:rsidP="00D95210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>
          <m:r>
            <w:rPr>
              <w:rStyle w:val="HTMLCite"/>
              <w:rFonts w:ascii="Cambria Math" w:hAnsi="Cambria Math" w:cs="Times New Roman"/>
              <w:sz w:val="24"/>
              <w:szCs w:val="24"/>
            </w:rPr>
            <m:t>i</m:t>
          </m:r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>.</m:t>
          </m:r>
          <m:r>
            <w:rPr>
              <w:rStyle w:val="HTMLCite"/>
              <w:rFonts w:ascii="Cambria Math" w:hAnsi="Cambria Math" w:cs="Times New Roman"/>
              <w:sz w:val="24"/>
              <w:szCs w:val="24"/>
            </w:rPr>
            <m:t>e</m:t>
          </m:r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., </m:t>
          </m:r>
          <m:r>
            <w:rPr>
              <w:rStyle w:val="HTMLCite"/>
              <w:rFonts w:ascii="Cambria Math" w:hAnsi="Cambria Math" w:cs="Times New Roman"/>
              <w:sz w:val="24"/>
              <w:szCs w:val="24"/>
            </w:rPr>
            <m:t>Area</m:t>
          </m:r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fPr>
            <m:num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2</m:t>
              </m:r>
            </m:den>
          </m:f>
        </m:oMath>
      </m:oMathPara>
    </w:p>
    <w:p w:rsidR="00D71A2B" w:rsidRPr="008115E8" w:rsidRDefault="00D71A2B" w:rsidP="00D95210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</w:p>
    <w:p w:rsidR="00D95210" w:rsidRPr="008115E8" w:rsidRDefault="00D95210" w:rsidP="00D95210">
      <w:pPr>
        <w:tabs>
          <w:tab w:val="left" w:pos="567"/>
        </w:tabs>
        <w:spacing w:after="0" w:line="360" w:lineRule="auto"/>
        <w:jc w:val="center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w:lastRenderedPageBreak/>
            <m:t xml:space="preserve">11.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valuat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z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.</m:t>
                  </m:r>
                </m:e>
              </m:nary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      </w:t>
      </w:r>
      <w:r w:rsidR="00B3224A"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>Solution:</w:t>
      </w:r>
    </w:p>
    <w:p w:rsidR="00D95210" w:rsidRPr="008115E8" w:rsidRDefault="00DA77DF" w:rsidP="00D95210">
      <w:pPr>
        <w:tabs>
          <w:tab w:val="left" w:pos="567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z</m:t>
                  </m:r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</m:sup>
                          </m:sSup>
                        </m:e>
                      </m:nary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d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z</m:t>
                  </m:r>
                </m:e>
              </m:nary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sSubSup>
                    <m:sSub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</m:sup>
                          </m:s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 xml:space="preserve"> </m:t>
                          </m:r>
                        </m:e>
                      </m:d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z</m:t>
                  </m:r>
                </m:e>
              </m:nary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1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sup>
                      </m:s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z</m:t>
                  </m:r>
                </m:e>
              </m:nary>
            </m:e>
          </m:nary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1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sup>
                      </m:s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sup>
                      </m:sSup>
                    </m:e>
                  </m:d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</m:sSubSup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dz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sup>
                  </m:sSup>
                </m:e>
              </m:d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dz</m:t>
          </m:r>
        </m:oMath>
      </m:oMathPara>
    </w:p>
    <w:p w:rsidR="00D95210" w:rsidRPr="008115E8" w:rsidRDefault="00D95210" w:rsidP="00D95210">
      <w:pPr>
        <w:tabs>
          <w:tab w:val="left" w:pos="567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sup>
                  </m:sSup>
                </m:e>
              </m:d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dz</m:t>
          </m:r>
        </m:oMath>
      </m:oMathPara>
    </w:p>
    <w:p w:rsidR="00010858" w:rsidRPr="008115E8" w:rsidRDefault="00D95210" w:rsidP="00D95210">
      <w:pPr>
        <w:tabs>
          <w:tab w:val="left" w:pos="567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=</m:t>
          </m:r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z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</m:sSubSup>
        </m:oMath>
      </m:oMathPara>
    </w:p>
    <w:p w:rsidR="00D95210" w:rsidRPr="008115E8" w:rsidRDefault="00010858" w:rsidP="00D95210">
      <w:pPr>
        <w:tabs>
          <w:tab w:val="left" w:pos="567"/>
        </w:tabs>
        <w:spacing w:after="0" w:line="360" w:lineRule="auto"/>
        <w:rPr>
          <w:rFonts w:ascii="Times New Roman" w:eastAsiaTheme="minorEastAsia" w:hAnsi="Times New Roman" w:cs="Times New Roman"/>
          <w:iCs/>
          <w:sz w:val="24"/>
          <w:szCs w:val="24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=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3</m:t>
              </m:r>
            </m:sup>
          </m:sSup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2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</m:sSup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2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</m:sSup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1</m:t>
          </m:r>
        </m:oMath>
      </m:oMathPara>
    </w:p>
    <w:p w:rsidR="00F27236" w:rsidRPr="00E43F5F" w:rsidRDefault="00D95210" w:rsidP="00E43F5F">
      <w:pPr>
        <w:tabs>
          <w:tab w:val="left" w:pos="567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∴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z</m:t>
                  </m:r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=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3</m:t>
              </m:r>
            </m:sup>
          </m:sSup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3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3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p>
          </m:sSup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1</m:t>
          </m:r>
        </m:oMath>
      </m:oMathPara>
    </w:p>
    <w:p w:rsidR="00A456E3" w:rsidRPr="008115E8" w:rsidRDefault="00A456E3" w:rsidP="00F915EF">
      <w:pPr>
        <w:tabs>
          <w:tab w:val="left" w:pos="567"/>
        </w:tabs>
        <w:spacing w:after="0"/>
        <w:jc w:val="center"/>
        <w:rPr>
          <w:rStyle w:val="HTMLCite"/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D95210" w:rsidRPr="008115E8" w:rsidRDefault="00D95210" w:rsidP="00F915EF">
      <w:pPr>
        <w:tabs>
          <w:tab w:val="left" w:pos="567"/>
        </w:tabs>
        <w:spacing w:after="0"/>
        <w:jc w:val="center"/>
        <w:rPr>
          <w:rStyle w:val="HTMLCite"/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8115E8">
        <w:rPr>
          <w:rStyle w:val="HTMLCite"/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PART B</w:t>
      </w:r>
    </w:p>
    <w:p w:rsidR="00BB1051" w:rsidRPr="008115E8" w:rsidRDefault="00BB1051" w:rsidP="00F915EF">
      <w:pPr>
        <w:tabs>
          <w:tab w:val="left" w:pos="567"/>
        </w:tabs>
        <w:spacing w:after="0"/>
        <w:jc w:val="center"/>
        <w:rPr>
          <w:rStyle w:val="HTMLCite"/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D95210" w:rsidRPr="008115E8" w:rsidRDefault="00D95210" w:rsidP="00D95210">
      <w:pPr>
        <w:pStyle w:val="ListParagraph"/>
        <w:numPr>
          <w:ilvl w:val="0"/>
          <w:numId w:val="4"/>
        </w:num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115E8">
        <w:rPr>
          <w:rFonts w:ascii="Times New Roman" w:hAnsi="Times New Roman" w:cs="Times New Roman"/>
          <w:b/>
          <w:sz w:val="24"/>
          <w:szCs w:val="24"/>
          <w:lang w:val="en-US"/>
        </w:rPr>
        <w:t>Chan</w:t>
      </w:r>
      <w:r w:rsidRPr="008115E8"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  <w:t xml:space="preserve">ge the order of integration in </w:t>
      </w:r>
      <m:oMath>
        <m:nary>
          <m:naryPr>
            <m:limLoc m:val="undOvr"/>
            <m:ctrlPr>
              <w:rPr>
                <w:rStyle w:val="HTMLCite"/>
                <w:rFonts w:ascii="Cambria Math" w:hAnsi="Times New Roman" w:cs="Times New Roman"/>
                <w:b/>
                <w:iCs w:val="0"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a</m:t>
            </m:r>
          </m:sup>
          <m:e>
            <m:nary>
              <m:naryPr>
                <m:limLoc m:val="undOvr"/>
                <m:ctrlPr>
                  <w:rPr>
                    <w:rStyle w:val="HTMLCite"/>
                    <w:rFonts w:ascii="Cambria Math" w:hAnsi="Times New Roman" w:cs="Times New Roman"/>
                    <w:b/>
                    <w:iCs w:val="0"/>
                    <w:sz w:val="24"/>
                    <w:szCs w:val="24"/>
                  </w:rPr>
                </m:ctrlPr>
              </m:naryPr>
              <m:sub>
                <m:r>
                  <m:rPr>
                    <m:sty m:val="bi"/>
                  </m:rPr>
                  <w:rPr>
                    <w:rStyle w:val="HTMLCite"/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sub>
              <m:sup>
                <m:r>
                  <m:rPr>
                    <m:sty m:val="bi"/>
                  </m:rPr>
                  <w:rPr>
                    <w:rStyle w:val="HTMLCite"/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sup>
              <m:e>
                <m:f>
                  <m:fPr>
                    <m:ctrlPr>
                      <w:rPr>
                        <w:rStyle w:val="HTMLCite"/>
                        <w:rFonts w:ascii="Cambria Math" w:hAnsi="Times New Roman" w:cs="Times New Roman"/>
                        <w:b/>
                        <w:iCs w:val="0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Style w:val="HTMLCite"/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Style w:val="HTMLCite"/>
                        <w:rFonts w:ascii="Cambria Math" w:hAnsi="Times New Roman" w:cs="Times New Roman"/>
                        <w:sz w:val="24"/>
                        <w:szCs w:val="24"/>
                      </w:rPr>
                      <m:t xml:space="preserve"> </m:t>
                    </m:r>
                    <m:r>
                      <m:rPr>
                        <m:sty m:val="bi"/>
                      </m:rPr>
                      <w:rPr>
                        <w:rStyle w:val="HTMLCite"/>
                        <w:rFonts w:ascii="Cambria Math" w:hAnsi="Cambria Math" w:cs="Times New Roman"/>
                        <w:sz w:val="24"/>
                        <w:szCs w:val="24"/>
                      </w:rPr>
                      <m:t>dy</m:t>
                    </m:r>
                    <m:r>
                      <m:rPr>
                        <m:sty m:val="bi"/>
                      </m:rPr>
                      <w:rPr>
                        <w:rStyle w:val="HTMLCite"/>
                        <w:rFonts w:ascii="Cambria Math" w:hAnsi="Times New Roman" w:cs="Times New Roman"/>
                        <w:sz w:val="24"/>
                        <w:szCs w:val="24"/>
                      </w:rPr>
                      <m:t xml:space="preserve"> </m:t>
                    </m:r>
                    <m:r>
                      <m:rPr>
                        <m:sty m:val="bi"/>
                      </m:rPr>
                      <w:rPr>
                        <w:rStyle w:val="HTMLCite"/>
                        <w:rFonts w:ascii="Cambria Math" w:hAnsi="Cambria Math" w:cs="Times New Roman"/>
                        <w:sz w:val="24"/>
                        <w:szCs w:val="24"/>
                      </w:rPr>
                      <m:t>dx</m:t>
                    </m:r>
                  </m:num>
                  <m:den>
                    <m:sSup>
                      <m:sSupPr>
                        <m:ctrlPr>
                          <w:rPr>
                            <w:rStyle w:val="HTMLCite"/>
                            <w:rFonts w:ascii="Cambria Math" w:hAnsi="Times New Roman" w:cs="Times New Roman"/>
                            <w:b/>
                            <w:iCs w:val="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Style w:val="HTMLCite"/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Style w:val="HTMLCite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Style w:val="HTMLCite"/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HTMLCite"/>
                            <w:rFonts w:ascii="Cambria Math" w:hAnsi="Times New Roman" w:cs="Times New Roman"/>
                            <w:b/>
                            <w:iCs w:val="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Style w:val="HTMLCite"/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Style w:val="HTMLCite"/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nary>
          </m:e>
        </m:nary>
      </m:oMath>
      <w:r w:rsidRPr="008115E8">
        <w:rPr>
          <w:rStyle w:val="HTMLCite"/>
          <w:rFonts w:ascii="Times New Roman" w:eastAsiaTheme="minorEastAsia" w:hAnsi="Times New Roman" w:cs="Times New Roman"/>
          <w:b/>
          <w:i w:val="0"/>
          <w:iCs w:val="0"/>
          <w:sz w:val="24"/>
          <w:szCs w:val="24"/>
        </w:rPr>
        <w:t xml:space="preserve"> and hence evaluate it.</w:t>
      </w:r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   </w:t>
      </w:r>
      <w:r w:rsidR="00B3224A"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Solution</w:t>
      </w:r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Rewrite the </w:t>
      </w: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given integration as </w:t>
      </w:r>
      <m:oMath>
        <m:nary>
          <m:naryPr>
            <m:limLoc m:val="undOvr"/>
            <m:ctrlPr>
              <w:rPr>
                <w:rStyle w:val="HTMLCite"/>
                <w:rFonts w:ascii="Cambria Math" w:hAnsi="Times New Roman" w:cs="Times New Roman"/>
                <w:iCs w:val="0"/>
                <w:sz w:val="24"/>
                <w:szCs w:val="24"/>
              </w:rPr>
            </m:ctrlPr>
          </m:naryPr>
          <m:sub>
            <m:r>
              <w:rPr>
                <w:rStyle w:val="HTMLCite"/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a</m:t>
            </m:r>
          </m:sup>
          <m:e>
            <m:nary>
              <m:naryPr>
                <m:limLoc m:val="undOvr"/>
                <m:ctrlPr>
                  <w:rPr>
                    <w:rStyle w:val="HTMLCite"/>
                    <w:rFonts w:ascii="Cambria Math" w:hAnsi="Times New Roman" w:cs="Times New Roman"/>
                    <w:iCs w:val="0"/>
                    <w:sz w:val="24"/>
                    <w:szCs w:val="24"/>
                  </w:rPr>
                </m:ctrlPr>
              </m:naryPr>
              <m:sub>
                <m:r>
                  <w:rPr>
                    <w:rStyle w:val="HTMLCite"/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sub>
              <m:sup>
                <m:r>
                  <w:rPr>
                    <w:rStyle w:val="HTMLCite"/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sup>
              <m:e>
                <m:f>
                  <m:fPr>
                    <m:ctrlPr>
                      <w:rPr>
                        <w:rStyle w:val="HTMLCite"/>
                        <w:rFonts w:ascii="Cambria Math" w:hAnsi="Times New Roman" w:cs="Times New Roman"/>
                        <w:iCs w:val="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Style w:val="HTMLCite"/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Style w:val="HTMLCite"/>
                        <w:rFonts w:ascii="Cambria Math" w:hAnsi="Times New Roman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Style w:val="HTMLCite"/>
                        <w:rFonts w:ascii="Cambria Math" w:hAnsi="Cambria Math" w:cs="Times New Roman"/>
                        <w:sz w:val="24"/>
                        <w:szCs w:val="24"/>
                      </w:rPr>
                      <m:t>dx</m:t>
                    </m:r>
                    <m:r>
                      <w:rPr>
                        <w:rStyle w:val="HTMLCite"/>
                        <w:rFonts w:ascii="Cambria Math" w:hAnsi="Times New Roman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Style w:val="HTMLCite"/>
                        <w:rFonts w:ascii="Cambria Math" w:hAnsi="Cambria Math" w:cs="Times New Roman"/>
                        <w:sz w:val="24"/>
                        <w:szCs w:val="24"/>
                      </w:rPr>
                      <m:t>dy</m:t>
                    </m:r>
                  </m:num>
                  <m:den>
                    <m:sSup>
                      <m:sSupPr>
                        <m:ctrlPr>
                          <w:rPr>
                            <w:rStyle w:val="HTMLCite"/>
                            <w:rFonts w:ascii="Cambria Math" w:hAnsi="Times New Roman" w:cs="Times New Roman"/>
                            <w:iCs w:val="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Style w:val="HTMLCite"/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Style w:val="HTMLCite"/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Style w:val="HTMLCite"/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HTMLCite"/>
                            <w:rFonts w:ascii="Cambria Math" w:hAnsi="Times New Roman" w:cs="Times New Roman"/>
                            <w:iCs w:val="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Style w:val="HTMLCite"/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Style w:val="HTMLCite"/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nary>
          </m:e>
        </m:nary>
      </m:oMath>
      <w:r w:rsidRPr="008115E8"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  <w:t>.</w:t>
      </w:r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  <w:t xml:space="preserve">     The </w:t>
      </w: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region of integration is bounded by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=0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nd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and also     </w:t>
      </w:r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shown in the fi</w:t>
      </w: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>g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ure.</w:t>
      </w:r>
    </w:p>
    <w:p w:rsidR="00D95210" w:rsidRPr="008115E8" w:rsidRDefault="00DA77DF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72" type="#_x0000_t32" style="position:absolute;left:0;text-align:left;margin-left:124.85pt;margin-top:2.9pt;width:0;height:108.65pt;flip:y;z-index:251688960" o:connectortype="straight">
            <v:stroke endarrow="block"/>
          </v:shape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Y </w:t>
      </w:r>
    </w:p>
    <w:p w:rsidR="00D95210" w:rsidRPr="008115E8" w:rsidRDefault="00DA77DF" w:rsidP="00D95210">
      <w:pPr>
        <w:tabs>
          <w:tab w:val="left" w:pos="567"/>
        </w:tabs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DA77DF">
        <w:rPr>
          <w:rFonts w:ascii="Times New Roman" w:hAnsi="Times New Roman" w:cs="Times New Roman"/>
          <w:noProof/>
          <w:sz w:val="24"/>
          <w:szCs w:val="24"/>
          <w:lang w:eastAsia="en-IN" w:bidi="ta-IN"/>
        </w:rPr>
        <w:pict>
          <v:shape id="_x0000_s1074" type="#_x0000_t32" style="position:absolute;left:0;text-align:left;margin-left:124.85pt;margin-top:18.3pt;width:74.5pt;height:0;z-index:251691008" o:connectortype="straight"/>
        </w:pict>
      </w:r>
      <w:r w:rsidRPr="00DA77DF">
        <w:rPr>
          <w:rFonts w:ascii="Times New Roman" w:hAnsi="Times New Roman" w:cs="Times New Roman"/>
          <w:noProof/>
          <w:sz w:val="24"/>
          <w:szCs w:val="24"/>
          <w:lang w:eastAsia="en-IN" w:bidi="ta-IN"/>
        </w:rPr>
        <w:pict>
          <v:shape id="_x0000_s1073" type="#_x0000_t32" style="position:absolute;left:0;text-align:left;margin-left:187.5pt;margin-top:9.7pt;width:0;height:68.75pt;flip:y;z-index:251689984" o:connectortype="straight"/>
        </w:pict>
      </w:r>
      <w:r w:rsidR="00D95210" w:rsidRPr="008115E8">
        <w:rPr>
          <w:rFonts w:ascii="Times New Roman" w:hAnsi="Times New Roman" w:cs="Times New Roman"/>
          <w:sz w:val="24"/>
          <w:szCs w:val="24"/>
        </w:rPr>
        <w:t xml:space="preserve">                                                 y=a</w:t>
      </w:r>
    </w:p>
    <w:p w:rsidR="00D95210" w:rsidRPr="008115E8" w:rsidRDefault="00DA77DF" w:rsidP="00D95210">
      <w:pPr>
        <w:tabs>
          <w:tab w:val="left" w:pos="567"/>
        </w:tabs>
        <w:spacing w:after="0" w:line="240" w:lineRule="auto"/>
        <w:ind w:left="35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hAnsi="Times New Roman" w:cs="Times New Roman"/>
          <w:noProof/>
          <w:sz w:val="24"/>
          <w:szCs w:val="24"/>
          <w:lang w:eastAsia="en-IN" w:bidi="ta-IN"/>
        </w:rPr>
        <w:pict>
          <v:shape id="_x0000_s1075" type="#_x0000_t32" style="position:absolute;left:0;text-align:left;margin-left:124.85pt;margin-top:7.75pt;width:62.65pt;height:49.6pt;flip:y;z-index:251692032" o:connectortype="straight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71" type="#_x0000_t32" style="position:absolute;left:0;text-align:left;margin-left:112.85pt;margin-top:57.35pt;width:149.9pt;height:0;z-index:251687936" o:connectortype="straight">
            <v:stroke endarrow="block"/>
          </v:shape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="00224F34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</w: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(a,a)                   </w:t>
      </w:r>
    </w:p>
    <w:p w:rsidR="00D95210" w:rsidRPr="008115E8" w:rsidRDefault="00DA77DF" w:rsidP="00D95210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77" type="#_x0000_t32" style="position:absolute;margin-left:161.75pt;margin-top:15.5pt;width:1.1pt;height:30.35pt;z-index:251694080" o:connectortype="straight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76" type="#_x0000_t32" style="position:absolute;margin-left:155.3pt;margin-top:19.25pt;width:0;height:26.6pt;z-index:251693056" o:connectortype="straight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78" type="#_x0000_t32" style="position:absolute;margin-left:155.3pt;margin-top:19.25pt;width:6.45pt;height:4.85pt;z-index:251695104" o:connectortype="straight"/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</w:t>
      </w:r>
      <w:r w:rsidR="00C955F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</w: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x=0                       x=a     </w:t>
      </w:r>
    </w:p>
    <w:p w:rsidR="00D95210" w:rsidRPr="008115E8" w:rsidRDefault="00C955FB" w:rsidP="00D95210">
      <w:pPr>
        <w:tabs>
          <w:tab w:val="left" w:pos="3030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81" type="#_x0000_t32" style="position:absolute;margin-left:156.4pt;margin-top:12.3pt;width:6.45pt;height:7.65pt;z-index:251698176" o:connectortype="straight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80" type="#_x0000_t32" style="position:absolute;margin-left:155.3pt;margin-top:6.05pt;width:6.45pt;height:4.65pt;z-index:251697152" o:connectortype="straight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79" type="#_x0000_t32" style="position:absolute;margin-left:155.3pt;margin-top:1pt;width:6.45pt;height:4.85pt;z-index:251696128" o:connectortype="straight"/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  <w:t xml:space="preserve">                              </w:t>
      </w:r>
    </w:p>
    <w:p w:rsidR="00D95210" w:rsidRPr="008115E8" w:rsidRDefault="00D95210" w:rsidP="00D95210">
      <w:pPr>
        <w:tabs>
          <w:tab w:val="left" w:pos="3030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0          y=0                                     X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By chan</w:t>
      </w: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ging the order of integration we get 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             y varies from 0 to x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             x varies from 0 to a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</m:t>
          </m:r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naryPr>
                <m:sub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sub>
                <m:sup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sup>
                <m:e>
                  <m:f>
                    <m:fPr>
                      <m:ctrlPr>
                        <w:rPr>
                          <w:rStyle w:val="HTMLCite"/>
                          <w:rFonts w:ascii="Cambria Math" w:hAnsi="Times New Roman" w:cs="Times New Roman"/>
                          <w:iCs w:val="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Style w:val="HTMLCite"/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Style w:val="HTMLCite"/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</m:t>
                      </m:r>
                      <m:r>
                        <w:rPr>
                          <w:rStyle w:val="HTMLCite"/>
                          <w:rFonts w:ascii="Cambria Math" w:hAnsi="Cambria Math" w:cs="Times New Roman"/>
                          <w:sz w:val="24"/>
                          <w:szCs w:val="24"/>
                        </w:rPr>
                        <m:t>dx</m:t>
                      </m:r>
                      <m:r>
                        <w:rPr>
                          <w:rStyle w:val="HTMLCite"/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</m:t>
                      </m:r>
                      <m:r>
                        <w:rPr>
                          <w:rStyle w:val="HTMLCite"/>
                          <w:rFonts w:ascii="Cambria Math" w:hAnsi="Cambria Math" w:cs="Times New Roman"/>
                          <w:sz w:val="24"/>
                          <w:szCs w:val="24"/>
                        </w:rPr>
                        <m:t>dy</m:t>
                      </m:r>
                    </m:num>
                    <m:den>
                      <m:sSup>
                        <m:sSupPr>
                          <m:ctrlPr>
                            <w:rPr>
                              <w:rStyle w:val="HTMLCite"/>
                              <w:rFonts w:ascii="Cambria Math" w:hAnsi="Times New Roman" w:cs="Times New Roman"/>
                              <w:iCs w:val="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Style w:val="HTMLCite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Style w:val="HTMLCite"/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Style w:val="HTMLCite"/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Style w:val="HTMLCite"/>
                              <w:rFonts w:ascii="Cambria Math" w:hAnsi="Times New Roman" w:cs="Times New Roman"/>
                              <w:iCs w:val="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Style w:val="HTMLCite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Style w:val="HTMLCite"/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</m:e>
          </m:nary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naryPr>
                <m:sub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  <m:e>
                  <m:f>
                    <m:fPr>
                      <m:ctrlPr>
                        <w:rPr>
                          <w:rStyle w:val="HTMLCite"/>
                          <w:rFonts w:ascii="Cambria Math" w:hAnsi="Times New Roman" w:cs="Times New Roman"/>
                          <w:iCs w:val="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Style w:val="HTMLCite"/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Style w:val="HTMLCite"/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</m:t>
                      </m:r>
                      <m:r>
                        <w:rPr>
                          <w:rStyle w:val="HTMLCite"/>
                          <w:rFonts w:ascii="Cambria Math" w:hAnsi="Cambria Math" w:cs="Times New Roman"/>
                          <w:sz w:val="24"/>
                          <w:szCs w:val="24"/>
                        </w:rPr>
                        <m:t>dy</m:t>
                      </m:r>
                      <m:r>
                        <w:rPr>
                          <w:rStyle w:val="HTMLCite"/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</m:t>
                      </m:r>
                      <m:r>
                        <w:rPr>
                          <w:rStyle w:val="HTMLCite"/>
                          <w:rFonts w:ascii="Cambria Math" w:hAnsi="Cambria Math" w:cs="Times New Roman"/>
                          <w:sz w:val="24"/>
                          <w:szCs w:val="24"/>
                        </w:rPr>
                        <m:t>dx</m:t>
                      </m:r>
                    </m:num>
                    <m:den>
                      <m:sSup>
                        <m:sSupPr>
                          <m:ctrlPr>
                            <w:rPr>
                              <w:rStyle w:val="HTMLCite"/>
                              <w:rFonts w:ascii="Cambria Math" w:hAnsi="Times New Roman" w:cs="Times New Roman"/>
                              <w:iCs w:val="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Style w:val="HTMLCite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Style w:val="HTMLCite"/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Style w:val="HTMLCite"/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Style w:val="HTMLCite"/>
                              <w:rFonts w:ascii="Cambria Math" w:hAnsi="Times New Roman" w:cs="Times New Roman"/>
                              <w:iCs w:val="0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Style w:val="HTMLCite"/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Style w:val="HTMLCite"/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nary>
            </m:e>
          </m:nary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                       =</m:t>
          </m:r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x</m:t>
              </m:r>
              <m:d>
                <m:dPr>
                  <m:begChr m:val="["/>
                  <m:endChr m:val="]"/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Style w:val="HTMLCite"/>
                          <w:rFonts w:ascii="Cambria Math" w:hAnsi="Times New Roman" w:cs="Times New Roman"/>
                          <w:iCs w:val="0"/>
                          <w:sz w:val="24"/>
                          <w:szCs w:val="24"/>
                        </w:rPr>
                      </m:ctrlPr>
                    </m:naryPr>
                    <m:sub>
                      <m:r>
                        <w:rPr>
                          <w:rStyle w:val="HTMLCite"/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Style w:val="HTMLCite"/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  <m:e>
                      <m:f>
                        <m:fPr>
                          <m:ctrlPr>
                            <w:rPr>
                              <w:rStyle w:val="HTMLCite"/>
                              <w:rFonts w:ascii="Cambria Math" w:hAnsi="Times New Roman" w:cs="Times New Roman"/>
                              <w:iCs w:val="0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Style w:val="HTMLCite"/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 xml:space="preserve">1 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Style w:val="HTMLCite"/>
                                  <w:rFonts w:ascii="Cambria Math" w:hAnsi="Times New Roman" w:cs="Times New Roman"/>
                                  <w:iCs w:val="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Style w:val="HTMLCite"/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Style w:val="HTMLCite"/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Style w:val="HTMLCite"/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Style w:val="HTMLCite"/>
                                  <w:rFonts w:ascii="Cambria Math" w:hAnsi="Times New Roman" w:cs="Times New Roman"/>
                                  <w:iCs w:val="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Style w:val="HTMLCite"/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Style w:val="HTMLCite"/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Style w:val="HTMLCite"/>
                          <w:rFonts w:ascii="Cambria Math" w:hAnsi="Cambria Math" w:cs="Times New Roman"/>
                          <w:sz w:val="24"/>
                          <w:szCs w:val="24"/>
                        </w:rPr>
                        <m:t>dy</m:t>
                      </m:r>
                    </m:e>
                  </m:nary>
                </m:e>
              </m:d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w:lastRenderedPageBreak/>
            <m:t xml:space="preserve">                                       =</m:t>
          </m:r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x</m:t>
              </m:r>
              <m:sSubSup>
                <m:sSubSupPr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Style w:val="HTMLCite"/>
                          <w:rFonts w:ascii="Cambria Math" w:hAnsi="Times New Roman" w:cs="Times New Roman"/>
                          <w:iCs w:val="0"/>
                          <w:sz w:val="24"/>
                          <w:szCs w:val="24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Style w:val="HTMLCite"/>
                              <w:rFonts w:ascii="Cambria Math" w:hAnsi="Times New Roman" w:cs="Times New Roman"/>
                              <w:iCs w:val="0"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Style w:val="HTMLCite"/>
                                  <w:rFonts w:ascii="Cambria Math" w:hAnsi="Times New Roman" w:cs="Times New Roman"/>
                                  <w:iCs w:val="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w:rPr>
                                      <w:rStyle w:val="HTMLCite"/>
                                      <w:rFonts w:ascii="Cambria Math" w:hAnsi="Times New Roman" w:cs="Times New Roman"/>
                                      <w:iCs w:val="0"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Style w:val="HTMLCite"/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Style w:val="HTMLCite"/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den>
                              </m:f>
                              <m:r>
                                <w:rPr>
                                  <w:rStyle w:val="HTMLCite"/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tan</m:t>
                              </m:r>
                            </m:e>
                            <m:sup>
                              <m:r>
                                <w:rPr>
                                  <w:rStyle w:val="HTMLCite"/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Style w:val="HTMLCite"/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Style w:val="HTMLCite"/>
                                  <w:rFonts w:ascii="Cambria Math" w:hAnsi="Times New Roman" w:cs="Times New Roman"/>
                                  <w:iCs w:val="0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Style w:val="HTMLCite"/>
                                      <w:rFonts w:ascii="Cambria Math" w:hAnsi="Times New Roman" w:cs="Times New Roman"/>
                                      <w:iCs w:val="0"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Style w:val="HTMLCite"/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y</m:t>
                                  </m:r>
                                </m:num>
                                <m:den>
                                  <m:r>
                                    <w:rPr>
                                      <w:rStyle w:val="HTMLCite"/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e>
                  </m:d>
                </m:e>
                <m:sub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o</m:t>
                  </m:r>
                </m:sub>
                <m:sup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b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                      =</m:t>
          </m:r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func>
                <m:funcPr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funcPr>
                <m:fName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[</m:t>
                  </m:r>
                  <m:sSup>
                    <m:sSupPr>
                      <m:ctrlPr>
                        <w:rPr>
                          <w:rStyle w:val="HTMLCite"/>
                          <w:rFonts w:ascii="Cambria Math" w:hAnsi="Times New Roman" w:cs="Times New Roman"/>
                          <w:iCs w:val="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Style w:val="HTMLCite"/>
                          <w:rFonts w:ascii="Cambria Math" w:hAnsi="Cambria Math" w:cs="Times New Roman"/>
                          <w:sz w:val="24"/>
                          <w:szCs w:val="24"/>
                        </w:rPr>
                        <m:t>tan</m:t>
                      </m:r>
                    </m:e>
                    <m:sup>
                      <m:r>
                        <w:rPr>
                          <w:rStyle w:val="HTMLCite"/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Style w:val="HTMLCite"/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</m:sSup>
                </m:fName>
                <m:e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(1)</m:t>
                  </m:r>
                </m:e>
              </m:func>
              <m:r>
                <w:rPr>
                  <w:rStyle w:val="HTMLCite"/>
                  <w:rFonts w:ascii="Times New Roman" w:hAnsi="Times New Roman" w:cs="Times New Roman"/>
                  <w:sz w:val="24"/>
                  <w:szCs w:val="24"/>
                </w:rPr>
                <m:t>-</m:t>
              </m:r>
              <m:func>
                <m:funcPr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Style w:val="HTMLCite"/>
                          <w:rFonts w:ascii="Cambria Math" w:hAnsi="Times New Roman" w:cs="Times New Roman"/>
                          <w:iCs w:val="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Style w:val="HTMLCite"/>
                          <w:rFonts w:ascii="Cambria Math" w:hAnsi="Cambria Math" w:cs="Times New Roman"/>
                          <w:sz w:val="24"/>
                          <w:szCs w:val="24"/>
                        </w:rPr>
                        <m:t>tan</m:t>
                      </m:r>
                    </m:e>
                    <m:sup>
                      <m:r>
                        <w:rPr>
                          <w:rStyle w:val="HTMLCite"/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Style w:val="HTMLCite"/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</m:sSup>
                </m:fName>
                <m:e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(0)]</m:t>
                  </m:r>
                </m:e>
              </m:func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                      =</m:t>
          </m:r>
          <m:f>
            <m:f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fPr>
            <m:num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4</m:t>
              </m:r>
            </m:den>
          </m:f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dx</m:t>
              </m:r>
            </m:e>
          </m:nary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         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∵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</m:t>
          </m:r>
          <m:func>
            <m:func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tan</m:t>
                  </m:r>
                </m:e>
                <m:sup>
                  <m:r>
                    <w:rPr>
                      <w:rStyle w:val="HTMLCite"/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</m:sSup>
            </m:fName>
            <m:e>
              <m:d>
                <m:dPr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d>
            </m:e>
          </m:func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fPr>
            <m:num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4</m:t>
              </m:r>
            </m:den>
          </m:f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,   </m:t>
          </m:r>
          <m:func>
            <m:func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funcPr>
            <m:fName>
              <m:sSup>
                <m:sSupPr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tan</m:t>
                  </m:r>
                </m:e>
                <m:sup>
                  <m:r>
                    <w:rPr>
                      <w:rStyle w:val="HTMLCite"/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sup>
              </m:sSup>
            </m:fName>
            <m:e>
              <m:d>
                <m:dPr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</m:d>
            </m:e>
          </m:func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=0   </m:t>
          </m:r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                                      </m:t>
          </m:r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fPr>
            <m:num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4</m:t>
              </m:r>
            </m:den>
          </m:f>
          <m:sSubSup>
            <m:sSubSup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</m:sSubSup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</m:t>
          </m:r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=</m:t>
          </m:r>
          <m:f>
            <m:f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fPr>
            <m:num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4</m:t>
              </m:r>
            </m:den>
          </m:f>
          <m:d>
            <m:dPr>
              <m:begChr m:val="["/>
              <m:endChr m:val="]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dPr>
            <m:e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Style w:val="HTMLCite"/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e>
          </m:d>
        </m:oMath>
      </m:oMathPara>
    </w:p>
    <w:p w:rsidR="00E43F5F" w:rsidRPr="008115E8" w:rsidRDefault="00F915EF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                 </w:t>
      </w:r>
      <m:oMath>
        <m:r>
          <w:rPr>
            <w:rStyle w:val="HTMLCite"/>
            <w:rFonts w:ascii="Cambria Math" w:hAnsi="Times New Roman" w:cs="Times New Roman"/>
            <w:sz w:val="24"/>
            <w:szCs w:val="24"/>
          </w:rPr>
          <m:t xml:space="preserve">        </m:t>
        </m:r>
        <m:r>
          <w:rPr>
            <w:rStyle w:val="HTMLCite"/>
            <w:rFonts w:ascii="Cambria Math" w:hAnsi="Cambria Math" w:cs="Times New Roman"/>
            <w:sz w:val="24"/>
            <w:szCs w:val="24"/>
          </w:rPr>
          <m:t>i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>.</m:t>
        </m:r>
        <m:r>
          <w:rPr>
            <w:rStyle w:val="HTMLCite"/>
            <w:rFonts w:ascii="Cambria Math" w:hAnsi="Cambria Math" w:cs="Times New Roman"/>
            <w:sz w:val="24"/>
            <w:szCs w:val="24"/>
          </w:rPr>
          <m:t>e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>.,</m:t>
        </m:r>
        <m:nary>
          <m:naryPr>
            <m:limLoc m:val="undOvr"/>
            <m:ctrlPr>
              <w:rPr>
                <w:rStyle w:val="HTMLCite"/>
                <w:rFonts w:ascii="Cambria Math" w:hAnsi="Times New Roman" w:cs="Times New Roman"/>
                <w:iCs w:val="0"/>
                <w:sz w:val="24"/>
                <w:szCs w:val="24"/>
              </w:rPr>
            </m:ctrlPr>
          </m:naryPr>
          <m:sub>
            <m:r>
              <w:rPr>
                <w:rStyle w:val="HTMLCite"/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a</m:t>
            </m:r>
          </m:sup>
          <m:e>
            <m:nary>
              <m:naryPr>
                <m:limLoc m:val="undOvr"/>
                <m:ctrlPr>
                  <w:rPr>
                    <w:rStyle w:val="HTMLCite"/>
                    <w:rFonts w:ascii="Cambria Math" w:hAnsi="Times New Roman" w:cs="Times New Roman"/>
                    <w:iCs w:val="0"/>
                    <w:sz w:val="24"/>
                    <w:szCs w:val="24"/>
                  </w:rPr>
                </m:ctrlPr>
              </m:naryPr>
              <m:sub>
                <m:r>
                  <w:rPr>
                    <w:rStyle w:val="HTMLCite"/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sub>
              <m:sup>
                <m:r>
                  <w:rPr>
                    <w:rStyle w:val="HTMLCite"/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sup>
              <m:e>
                <m:f>
                  <m:fPr>
                    <m:ctrlPr>
                      <w:rPr>
                        <w:rStyle w:val="HTMLCite"/>
                        <w:rFonts w:ascii="Cambria Math" w:hAnsi="Times New Roman" w:cs="Times New Roman"/>
                        <w:iCs w:val="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Style w:val="HTMLCite"/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Style w:val="HTMLCite"/>
                        <w:rFonts w:ascii="Cambria Math" w:hAnsi="Times New Roman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Style w:val="HTMLCite"/>
                        <w:rFonts w:ascii="Cambria Math" w:hAnsi="Cambria Math" w:cs="Times New Roman"/>
                        <w:sz w:val="24"/>
                        <w:szCs w:val="24"/>
                      </w:rPr>
                      <m:t>dx</m:t>
                    </m:r>
                    <m:r>
                      <w:rPr>
                        <w:rStyle w:val="HTMLCite"/>
                        <w:rFonts w:ascii="Cambria Math" w:hAnsi="Times New Roman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Style w:val="HTMLCite"/>
                        <w:rFonts w:ascii="Cambria Math" w:hAnsi="Cambria Math" w:cs="Times New Roman"/>
                        <w:sz w:val="24"/>
                        <w:szCs w:val="24"/>
                      </w:rPr>
                      <m:t>dy</m:t>
                    </m:r>
                  </m:num>
                  <m:den>
                    <m:sSup>
                      <m:sSupPr>
                        <m:ctrlPr>
                          <w:rPr>
                            <w:rStyle w:val="HTMLCite"/>
                            <w:rFonts w:ascii="Cambria Math" w:hAnsi="Times New Roman" w:cs="Times New Roman"/>
                            <w:iCs w:val="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Style w:val="HTMLCite"/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Style w:val="HTMLCite"/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Style w:val="HTMLCite"/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Style w:val="HTMLCite"/>
                            <w:rFonts w:ascii="Cambria Math" w:hAnsi="Times New Roman" w:cs="Times New Roman"/>
                            <w:iCs w:val="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Style w:val="HTMLCite"/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Style w:val="HTMLCite"/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nary>
          </m:e>
        </m:nary>
        <m:r>
          <w:rPr>
            <w:rStyle w:val="HTMLCite"/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Style w:val="HTMLCite"/>
                <w:rFonts w:ascii="Cambria Math" w:hAnsi="Times New Roman" w:cs="Times New Roman"/>
                <w:iCs w:val="0"/>
                <w:sz w:val="24"/>
                <w:szCs w:val="24"/>
              </w:rPr>
            </m:ctrlPr>
          </m:fPr>
          <m:num>
            <m: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πa</m:t>
            </m:r>
          </m:num>
          <m:den>
            <m:r>
              <w:rPr>
                <w:rStyle w:val="HTMLCite"/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</w:p>
    <w:p w:rsidR="00D95210" w:rsidRPr="008115E8" w:rsidRDefault="00D95210" w:rsidP="00D95210">
      <w:pPr>
        <w:pStyle w:val="ListParagraph"/>
        <w:numPr>
          <w:ilvl w:val="0"/>
          <w:numId w:val="4"/>
        </w:num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115E8">
        <w:rPr>
          <w:rFonts w:ascii="Times New Roman" w:hAnsi="Times New Roman" w:cs="Times New Roman"/>
          <w:b/>
          <w:sz w:val="24"/>
          <w:szCs w:val="24"/>
          <w:lang w:val="en-US"/>
        </w:rPr>
        <w:t>Chan</w:t>
      </w:r>
      <w:r w:rsidRPr="008115E8"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  <w:t xml:space="preserve">ge the order of integration in </w:t>
      </w:r>
      <m:oMath>
        <m:nary>
          <m:naryPr>
            <m:limLoc m:val="undOvr"/>
            <m:ctrlPr>
              <w:rPr>
                <w:rStyle w:val="HTMLCite"/>
                <w:rFonts w:ascii="Cambria Math" w:hAnsi="Times New Roman" w:cs="Times New Roman"/>
                <w:b/>
                <w:iCs w:val="0"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a</m:t>
            </m:r>
          </m:sup>
          <m:e>
            <m:nary>
              <m:naryPr>
                <m:limLoc m:val="undOvr"/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  <w:lang w:val="en-US"/>
                  </w:rPr>
                </m:ctrlPr>
              </m:naryPr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4"/>
                    <w:szCs w:val="24"/>
                    <w:lang w:val="en-US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y</m:t>
                </m:r>
              </m:sub>
              <m:sup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</m:sup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y</m:t>
                </m:r>
              </m:e>
            </m:nary>
          </m:e>
        </m:nary>
      </m:oMath>
      <w:r w:rsidRPr="008115E8">
        <w:rPr>
          <w:rStyle w:val="HTMLCite"/>
          <w:rFonts w:ascii="Times New Roman" w:eastAsiaTheme="minorEastAsia" w:hAnsi="Times New Roman" w:cs="Times New Roman"/>
          <w:b/>
          <w:i w:val="0"/>
          <w:iCs w:val="0"/>
          <w:sz w:val="24"/>
          <w:szCs w:val="24"/>
        </w:rPr>
        <w:t xml:space="preserve"> and hence evaluate it.</w:t>
      </w:r>
    </w:p>
    <w:p w:rsidR="00A456E3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   </w:t>
      </w:r>
      <w:r w:rsidR="00B3224A"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Solution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  <w:t xml:space="preserve">             The </w:t>
      </w: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region of integration is bounded by 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  <m:r>
          <w:rPr>
            <w:rFonts w:ascii="Times New Roman" w:eastAsiaTheme="minorEastAsia" w:hAnsi="Times New Roman" w:cs="Times New Roman"/>
            <w:sz w:val="24"/>
            <w:szCs w:val="24"/>
            <w:lang w:val="en-US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↔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,</w:t>
      </w:r>
    </w:p>
    <w:p w:rsidR="00A456E3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           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↔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2</m:t>
            </m:r>
          </m:sup>
        </m:sSup>
      </m:oMath>
      <w:r w:rsidR="00F915EF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&amp;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 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=0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nd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</w:p>
    <w:p w:rsidR="00A456E3" w:rsidRDefault="00A456E3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A456E3" w:rsidRDefault="00A456E3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A456E3" w:rsidRDefault="00A456E3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A456E3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</w:t>
      </w:r>
    </w:p>
    <w:p w:rsidR="00BB1051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lastRenderedPageBreak/>
        <w:t xml:space="preserve">             and also shown in the fi</w:t>
      </w: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>g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ure.                                             </w:t>
      </w:r>
    </w:p>
    <w:p w:rsidR="00D95210" w:rsidRPr="008115E8" w:rsidRDefault="003B66E8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83" type="#_x0000_t32" style="position:absolute;margin-left:238.55pt;margin-top:-.1pt;width:.05pt;height:111.35pt;flip:y;z-index:251700224" o:connectortype="straight">
            <v:stroke endarrow="block"/>
          </v:shape>
        </w:pict>
      </w:r>
      <w:r w:rsidR="00DA77DF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pict>
          <v:shape id="_x0000_s1120" type="#_x0000_t32" style="position:absolute;margin-left:199.25pt;margin-top:-.1pt;width:.05pt;height:109.1pt;flip:x y;z-index:251732992" o:connectortype="straight">
            <v:stroke endarrow="block"/>
          </v:shape>
        </w:pict>
      </w:r>
      <w:r w:rsidR="00BB1051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</w: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Y</w:t>
      </w:r>
    </w:p>
    <w:p w:rsidR="00D95210" w:rsidRPr="008115E8" w:rsidRDefault="003B66E8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oval id="_x0000_s1082" style="position:absolute;margin-left:159.1pt;margin-top:16.7pt;width:79.5pt;height:74.7pt;z-index:251699200"/>
        </w:pict>
      </w:r>
      <w:r w:rsidR="00DA77DF"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85" type="#_x0000_t32" style="position:absolute;margin-left:185.35pt;margin-top:4.15pt;width:53.2pt;height:48.35pt;z-index:251702272" o:connectortype="straight"/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</w: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</m:oMath>
    </w:p>
    <w:p w:rsidR="003B66E8" w:rsidRDefault="003B66E8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87" type="#_x0000_t32" style="position:absolute;margin-left:224.05pt;margin-top:5.25pt;width:0;height:13.45pt;z-index:251704320" o:connectortype="straight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86" type="#_x0000_t32" style="position:absolute;margin-left:217.6pt;margin-top:.1pt;width:.55pt;height:12.9pt;z-index:251703296" o:connectortype="straight"/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 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</w:t>
      </w:r>
    </w:p>
    <w:p w:rsidR="00D95210" w:rsidRPr="008115E8" w:rsidRDefault="003B66E8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84" type="#_x0000_t32" style="position:absolute;margin-left:139.75pt;margin-top:10.65pt;width:107.45pt;height:.05pt;z-index:251701248" o:connectortype="straight">
            <v:stroke endarrow="block"/>
          </v:shape>
        </w:pic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 xml:space="preserve">                        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                       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 xml:space="preserve">       a      X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                                                                  </w:t>
      </w:r>
      <w:r w:rsidR="003B66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</w:t>
      </w:r>
      <w:r w:rsidR="00900706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By chan</w:t>
      </w: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ging the order of integration we get 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              y varies from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Times New Roman" w:hAnsi="Times New Roman" w:cs="Times New Roman"/>
            <w:sz w:val="24"/>
            <w:szCs w:val="24"/>
            <w:lang w:val="en-US"/>
          </w:rPr>
          <m:t>-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</m:oMath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to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e>
        </m:rad>
      </m:oMath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             x varies from 0 to a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24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</m:t>
          </m:r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 xml:space="preserve"> 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b>
                    <m:sup>
                      <m:rad>
                        <m:radPr>
                          <m:degHide m:val="on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sup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dy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</m:e>
                  </m:nary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24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                                 =</m:t>
          </m:r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sup>
              </m:sSub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       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(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)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       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+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       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                              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a</m:t>
              </m:r>
            </m:sup>
          </m:sSubSup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w:lastRenderedPageBreak/>
            <m:t xml:space="preserve">                                               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3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24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</m:t>
          </m:r>
          <m:r>
            <w:rPr>
              <w:rStyle w:val="HTMLCite"/>
              <w:rFonts w:ascii="Cambria Math" w:hAnsi="Cambria Math" w:cs="Times New Roman"/>
              <w:sz w:val="24"/>
              <w:szCs w:val="24"/>
            </w:rPr>
            <m:t>i</m:t>
          </m:r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>.</m:t>
          </m:r>
          <m:r>
            <w:rPr>
              <w:rStyle w:val="HTMLCite"/>
              <w:rFonts w:ascii="Cambria Math" w:hAnsi="Cambria Math" w:cs="Times New Roman"/>
              <w:sz w:val="24"/>
              <w:szCs w:val="24"/>
            </w:rPr>
            <m:t>e</m:t>
          </m:r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., </m:t>
          </m:r>
          <m:nary>
            <m:naryPr>
              <m:limLoc m:val="undOvr"/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 xml:space="preserve"> 0</m:t>
              </m:r>
            </m:sub>
            <m:sup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sup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Style w:val="HTMLCite"/>
                      <w:rFonts w:ascii="Cambria Math" w:hAnsi="Times New Roman" w:cs="Times New Roman"/>
                      <w:iCs w:val="0"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HTMLCite"/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Style w:val="HTMLCite"/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sup>
              </m:sSup>
            </m:num>
            <m:den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6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24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24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</w:p>
    <w:p w:rsidR="00D95210" w:rsidRPr="008115E8" w:rsidRDefault="00D95210" w:rsidP="00D95210">
      <w:pPr>
        <w:pStyle w:val="ListParagraph"/>
        <w:numPr>
          <w:ilvl w:val="0"/>
          <w:numId w:val="4"/>
        </w:num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115E8">
        <w:rPr>
          <w:rFonts w:ascii="Times New Roman" w:hAnsi="Times New Roman" w:cs="Times New Roman"/>
          <w:b/>
          <w:sz w:val="24"/>
          <w:szCs w:val="24"/>
          <w:lang w:val="en-US"/>
        </w:rPr>
        <w:t>Chan</w:t>
      </w:r>
      <w:r w:rsidRPr="008115E8"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  <w:t xml:space="preserve">ge the order of integration in </w:t>
      </w:r>
      <m:oMath>
        <m:nary>
          <m:naryPr>
            <m:limLoc m:val="undOvr"/>
            <m:ctrlPr>
              <w:rPr>
                <w:rStyle w:val="HTMLCite"/>
                <w:rFonts w:ascii="Cambria Math" w:hAnsi="Times New Roman" w:cs="Times New Roman"/>
                <w:b/>
                <w:iCs w:val="0"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a</m:t>
            </m:r>
          </m:sup>
          <m:e>
            <m:nary>
              <m:naryPr>
                <m:limLoc m:val="undOvr"/>
                <m:ctrlPr>
                  <w:rPr>
                    <w:rFonts w:ascii="Cambria Math" w:hAnsi="Times New Roman" w:cs="Times New Roman"/>
                    <w:b/>
                    <w:i/>
                    <w:sz w:val="24"/>
                    <w:szCs w:val="24"/>
                    <w:lang w:val="en-US"/>
                  </w:rPr>
                </m:ctrlPr>
              </m:naryPr>
              <m:sub>
                <m:f>
                  <m:fPr>
                    <m:type m:val="skw"/>
                    <m:ctrlPr>
                      <w:rPr>
                        <w:rFonts w:ascii="Cambria Math" w:hAnsi="Times New Roman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den>
                </m:f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4"/>
                    <w:szCs w:val="24"/>
                    <w:lang w:val="en-US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y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y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dx</m:t>
                </m:r>
              </m:e>
            </m:nary>
          </m:e>
        </m:nary>
      </m:oMath>
      <w:r w:rsidRPr="008115E8">
        <w:rPr>
          <w:rStyle w:val="HTMLCite"/>
          <w:rFonts w:ascii="Times New Roman" w:eastAsiaTheme="minorEastAsia" w:hAnsi="Times New Roman" w:cs="Times New Roman"/>
          <w:b/>
          <w:i w:val="0"/>
          <w:iCs w:val="0"/>
          <w:sz w:val="24"/>
          <w:szCs w:val="24"/>
        </w:rPr>
        <w:t xml:space="preserve"> and hence evaluate it.</w:t>
      </w:r>
    </w:p>
    <w:p w:rsidR="00D95210" w:rsidRPr="008115E8" w:rsidRDefault="00D95210" w:rsidP="00D95210">
      <w:pPr>
        <w:tabs>
          <w:tab w:val="left" w:pos="567"/>
        </w:tabs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   </w:t>
      </w:r>
      <w:r w:rsidR="00B3224A"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Solution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  <w:t xml:space="preserve">            The </w:t>
      </w: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region of integration is bounded by 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f>
          <m:fPr>
            <m:type m:val="skw"/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↔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y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,</w:t>
      </w:r>
    </w:p>
    <w:p w:rsidR="00D95210" w:rsidRPr="008115E8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y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a</m:t>
          </m:r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↔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x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y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2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a</m:t>
          </m:r>
        </m:oMath>
      </m:oMathPara>
    </w:p>
    <w:p w:rsidR="00D95210" w:rsidRDefault="00D95210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          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=0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nd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</m:oMath>
      <w:r w:rsidR="00582F31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and also shown in the fi</w:t>
      </w:r>
      <w:r w:rsidR="00582F31"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>g</w:t>
      </w:r>
      <w:r w:rsidR="00582F31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ure</w:t>
      </w:r>
    </w:p>
    <w:p w:rsidR="00E43F5F" w:rsidRDefault="00E43F5F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E43F5F" w:rsidRPr="008115E8" w:rsidRDefault="00E43F5F" w:rsidP="00D95210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95210" w:rsidRPr="008115E8" w:rsidRDefault="00D95210" w:rsidP="00F915EF">
      <w:pPr>
        <w:tabs>
          <w:tab w:val="left" w:pos="426"/>
          <w:tab w:val="left" w:pos="3030"/>
        </w:tabs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.</w:t>
      </w:r>
      <w:r w:rsidR="00DA77DF"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88" type="#_x0000_t32" style="position:absolute;margin-left:199.25pt;margin-top:4.8pt;width:.05pt;height:111.35pt;flip:y;z-index:251705344;mso-position-horizontal-relative:text;mso-position-vertical-relative:text" o:connectortype="straight">
            <v:stroke endarrow="block"/>
          </v:shape>
        </w:pict>
      </w:r>
      <w:r w:rsidR="00DA77DF"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91" type="#_x0000_t19" style="position:absolute;margin-left:147.2pt;margin-top:21.5pt;width:52.1pt;height:87.45pt;flip:x y;z-index:251708416;mso-position-horizontal-relative:text;mso-position-vertical-relative:text"/>
        </w:pict>
      </w:r>
      <w:r w:rsidR="00DA77DF"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90" type="#_x0000_t19" style="position:absolute;margin-left:199.35pt;margin-top:21.5pt;width:52.65pt;height:87.5pt;flip:y;z-index:251707392;mso-position-horizontal-relative:text;mso-position-vertical-relative:text"/>
        </w:pict>
      </w:r>
      <w:r w:rsidR="00DA77DF"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89" type="#_x0000_t32" style="position:absolute;margin-left:95.65pt;margin-top:108.95pt;width:220.85pt;height:.05pt;z-index:251706368;mso-position-horizontal-relative:text;mso-position-vertical-relative:text" o:connectortype="straight">
            <v:stroke endarrow="block"/>
          </v:shape>
        </w:pic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   Y</w:t>
      </w:r>
    </w:p>
    <w:p w:rsidR="00D95210" w:rsidRPr="008115E8" w:rsidRDefault="00DA77DF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94" type="#_x0000_t32" style="position:absolute;left:0;text-align:left;margin-left:233.95pt;margin-top:13.2pt;width:0;height:79.4pt;flip:y;z-index:251711488" o:connectortype="straight">
            <v:stroke endarrow="block"/>
          </v:shape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92" type="#_x0000_t32" style="position:absolute;left:0;text-align:left;margin-left:199.35pt;margin-top:32.45pt;width:63.4pt;height:62.75pt;z-index:251709440" o:connectortype="straight"/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y</m:t>
        </m:r>
      </m:oMath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Times New Roman" w:cs="Times New Roman"/>
            <w:sz w:val="24"/>
            <w:szCs w:val="24"/>
            <w:lang w:val="en-US"/>
          </w:rPr>
          <m:t xml:space="preserve">                                                                 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=2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</w:t>
      </w:r>
    </w:p>
    <w:p w:rsidR="00D95210" w:rsidRPr="008115E8" w:rsidRDefault="00DA77DF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093" type="#_x0000_t32" style="position:absolute;left:0;text-align:left;margin-left:199.35pt;margin-top:13.6pt;width:36.55pt;height:0;z-index:251710464" o:connectortype="straight"/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b>
        </m:sSub>
      </m:oMath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</m:oMath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</w:t>
      </w:r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1</m:t>
            </m:r>
          </m:sub>
        </m:sSub>
      </m:oMath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                                     X     </w:t>
      </w:r>
    </w:p>
    <w:p w:rsidR="00D95210" w:rsidRPr="008115E8" w:rsidRDefault="00D95210" w:rsidP="00D95210">
      <w:pPr>
        <w:ind w:firstLine="720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For chan</w:t>
      </w: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>ge of order of integration divide the area into parts.</w:t>
      </w:r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lastRenderedPageBreak/>
        <w:t xml:space="preserve"> </w:t>
      </w:r>
      <m:oMath>
        <m:r>
          <w:rPr>
            <w:rStyle w:val="HTMLCite"/>
            <w:rFonts w:ascii="Cambria Math" w:hAnsi="Cambria Math" w:cs="Times New Roman"/>
            <w:sz w:val="24"/>
            <w:szCs w:val="24"/>
          </w:rPr>
          <m:t>i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>.</m:t>
        </m:r>
        <m:r>
          <w:rPr>
            <w:rStyle w:val="HTMLCite"/>
            <w:rFonts w:ascii="Cambria Math" w:hAnsi="Cambria Math" w:cs="Times New Roman"/>
            <w:sz w:val="24"/>
            <w:szCs w:val="24"/>
          </w:rPr>
          <m:t>e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>.,</m:t>
        </m:r>
        <m:r>
          <w:rPr>
            <w:rStyle w:val="HTMLCite"/>
            <w:rFonts w:ascii="Cambria Math" w:hAnsi="Cambria Math" w:cs="Times New Roman"/>
            <w:sz w:val="24"/>
            <w:szCs w:val="24"/>
          </w:rPr>
          <m:t>I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>=</m:t>
        </m:r>
        <m:sSub>
          <m:sSubPr>
            <m:ctrlPr>
              <w:rPr>
                <w:rStyle w:val="HTMLCite"/>
                <w:rFonts w:ascii="Cambria Math" w:hAnsi="Times New Roman" w:cs="Times New Roman"/>
                <w:iCs w:val="0"/>
                <w:sz w:val="24"/>
                <w:szCs w:val="24"/>
              </w:rPr>
            </m:ctrlPr>
          </m:sSubPr>
          <m:e>
            <m: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Style w:val="HTMLCite"/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Style w:val="HTMLCite"/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Style w:val="HTMLCite"/>
                <w:rFonts w:ascii="Cambria Math" w:hAnsi="Times New Roman" w:cs="Times New Roman"/>
                <w:iCs w:val="0"/>
                <w:sz w:val="24"/>
                <w:szCs w:val="24"/>
              </w:rPr>
            </m:ctrlPr>
          </m:sSubPr>
          <m:e>
            <m: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Style w:val="HTMLCite"/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</w:t>
      </w:r>
    </w:p>
    <w:p w:rsidR="00D95210" w:rsidRPr="008115E8" w:rsidRDefault="00DA77DF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y</m:t>
                      </m:r>
                    </m:e>
                  </m:rad>
                </m:sup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</m:oMath>
      </m:oMathPara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y</m:t>
                          </m:r>
                        </m:e>
                      </m:rad>
                    </m:sup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d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</m:e>
                  </m:nary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y</m:t>
              </m:r>
            </m:e>
          </m:nary>
        </m:oMath>
      </m:oMathPara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y</m:t>
                      </m:r>
                    </m:e>
                  </m:rad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y</m:t>
              </m:r>
            </m:e>
          </m:nary>
        </m:oMath>
      </m:oMathPara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y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y</m:t>
              </m:r>
            </m:e>
          </m:nary>
        </m:oMath>
      </m:oMathPara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y</m:t>
              </m:r>
            </m:e>
          </m:nary>
        </m:oMath>
      </m:oMathPara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</m:sSubSup>
        </m:oMath>
      </m:oMathPara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                            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4</m:t>
                </m:r>
              </m:sup>
            </m:sSup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6</m:t>
            </m:r>
          </m:den>
        </m:f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</w:t>
      </w:r>
    </w:p>
    <w:p w:rsidR="00D95210" w:rsidRPr="008115E8" w:rsidRDefault="00DA77DF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      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sup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</m:e>
              </m:nary>
            </m:e>
          </m:nary>
        </m:oMath>
      </m:oMathPara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w:lastRenderedPageBreak/>
            <m:t xml:space="preserve">              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sup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d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</m:e>
                  </m:nary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y</m:t>
              </m:r>
            </m:e>
          </m:nary>
        </m:oMath>
      </m:oMathPara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y</m:t>
              </m:r>
            </m:e>
          </m:nary>
        </m:oMath>
      </m:oMathPara>
    </w:p>
    <w:p w:rsidR="00D95210" w:rsidRPr="008115E8" w:rsidRDefault="00D95210" w:rsidP="00D95210">
      <w:pPr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y</m:t>
              </m:r>
            </m:e>
          </m:nary>
        </m:oMath>
      </m:oMathPara>
    </w:p>
    <w:p w:rsidR="00D95210" w:rsidRPr="008115E8" w:rsidRDefault="00D95210" w:rsidP="00D95210">
      <w:pPr>
        <w:tabs>
          <w:tab w:val="left" w:pos="6946"/>
        </w:tabs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y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y</m:t>
              </m:r>
            </m:e>
          </m:nary>
        </m:oMath>
        <w:r w:rsidRPr="008115E8">
          <w:rPr>
            <w:rFonts w:ascii="Times New Roman" w:eastAsiaTheme="minorEastAsia" w:hAnsi="Times New Roman" w:cs="Times New Roman"/>
            <w:sz w:val="24"/>
            <w:szCs w:val="24"/>
            <w:lang w:val="en-US"/>
          </w:rPr>
          <w:br/>
        </w: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y</m:t>
              </m:r>
            </m:e>
          </m:nary>
        </m:oMath>
        <w:r w:rsidRPr="008115E8">
          <w:rPr>
            <w:rFonts w:ascii="Times New Roman" w:eastAsiaTheme="minorEastAsia" w:hAnsi="Times New Roman" w:cs="Times New Roman"/>
            <w:sz w:val="24"/>
            <w:szCs w:val="24"/>
            <w:lang w:val="en-US"/>
          </w:rPr>
          <w:br/>
        </w: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</m:sSubSup>
        </m:oMath>
      </m:oMathPara>
    </w:p>
    <w:p w:rsidR="00D95210" w:rsidRPr="008115E8" w:rsidRDefault="00D95210" w:rsidP="00D95210">
      <w:pPr>
        <w:tabs>
          <w:tab w:val="left" w:pos="6946"/>
        </w:tabs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6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6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3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</m:e>
          </m:d>
        </m:oMath>
      </m:oMathPara>
    </w:p>
    <w:p w:rsidR="00D95210" w:rsidRPr="008115E8" w:rsidRDefault="00D95210" w:rsidP="00D95210">
      <w:pPr>
        <w:tabs>
          <w:tab w:val="left" w:pos="6946"/>
        </w:tabs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  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                            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5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4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ParaPr>
          <m:jc m:val="left"/>
        </m:oMathParaPr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                                        </m:t>
          </m:r>
          <m:r>
            <w:rPr>
              <w:rStyle w:val="HTMLCite"/>
              <w:rFonts w:ascii="Cambria Math" w:hAnsi="Cambria Math" w:cs="Times New Roman"/>
              <w:sz w:val="24"/>
              <w:szCs w:val="24"/>
            </w:rPr>
            <m:t>∴I</m:t>
          </m:r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sSubPr>
            <m:e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I</m:t>
              </m:r>
            </m:e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sSubPr>
            <m:e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I</m:t>
              </m:r>
            </m:e>
            <m:sub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2</m:t>
              </m:r>
            </m:sub>
          </m:sSub>
        </m:oMath>
      </m:oMathPara>
    </w:p>
    <w:p w:rsidR="00D95210" w:rsidRPr="008115E8" w:rsidRDefault="00D95210" w:rsidP="00D95210">
      <w:pPr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6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5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4</m:t>
              </m:r>
            </m:den>
          </m:f>
        </m:oMath>
      </m:oMathPara>
    </w:p>
    <w:p w:rsidR="00E77AB0" w:rsidRPr="008115E8" w:rsidRDefault="00D95210" w:rsidP="00D95210">
      <w:pPr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.,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3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8</m:t>
              </m:r>
            </m:den>
          </m:f>
        </m:oMath>
      </m:oMathPara>
    </w:p>
    <w:p w:rsidR="00D95210" w:rsidRPr="008115E8" w:rsidRDefault="00D95210" w:rsidP="00D95210">
      <w:pPr>
        <w:pStyle w:val="ListParagraph"/>
        <w:numPr>
          <w:ilvl w:val="0"/>
          <w:numId w:val="4"/>
        </w:numPr>
        <w:tabs>
          <w:tab w:val="left" w:pos="6946"/>
        </w:tabs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  <w:t>Usin</w:t>
      </w:r>
      <w:r w:rsidRPr="008115E8">
        <w:rPr>
          <w:rStyle w:val="HTMLCite"/>
          <w:rFonts w:ascii="Times New Roman" w:hAnsi="Times New Roman" w:cs="Times New Roman"/>
          <w:b/>
          <w:sz w:val="24"/>
          <w:szCs w:val="24"/>
        </w:rPr>
        <w:t xml:space="preserve">g </w:t>
      </w:r>
      <w:r w:rsidRPr="008115E8"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  <w:t>double inte</w:t>
      </w:r>
      <w:r w:rsidRPr="008115E8">
        <w:rPr>
          <w:rStyle w:val="HTMLCite"/>
          <w:rFonts w:ascii="Times New Roman" w:hAnsi="Times New Roman" w:cs="Times New Roman"/>
          <w:b/>
          <w:sz w:val="24"/>
          <w:szCs w:val="24"/>
        </w:rPr>
        <w:t>g</w:t>
      </w:r>
      <w:r w:rsidRPr="008115E8"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  <w:t>ral find the area of the cardioid.</w:t>
      </w:r>
    </w:p>
    <w:p w:rsidR="00D95210" w:rsidRPr="008115E8" w:rsidRDefault="00DA77DF" w:rsidP="00F915EF">
      <w:pPr>
        <w:tabs>
          <w:tab w:val="left" w:pos="6946"/>
        </w:tabs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DA77DF">
        <w:rPr>
          <w:rFonts w:ascii="Times New Roman" w:hAnsi="Times New Roman" w:cs="Times New Roman"/>
          <w:noProof/>
          <w:sz w:val="24"/>
          <w:szCs w:val="24"/>
          <w:lang w:eastAsia="en-IN" w:bidi="ta-IN"/>
        </w:rPr>
        <w:pict>
          <v:shape id="_x0000_s1098" type="#_x0000_t32" style="position:absolute;margin-left:195.7pt;margin-top:0;width:0;height:93.65pt;z-index:251715584" o:connectortype="straight"/>
        </w:pict>
      </w:r>
      <w:r w:rsidRPr="00DA77DF">
        <w:rPr>
          <w:rFonts w:ascii="Times New Roman" w:hAnsi="Times New Roman" w:cs="Times New Roman"/>
          <w:noProof/>
          <w:sz w:val="24"/>
          <w:szCs w:val="24"/>
          <w:lang w:eastAsia="en-IN" w:bidi="ta-IN"/>
        </w:rPr>
        <w:pict>
          <v:shapetype id="_x0000_t74" coordsize="21600,21600" o:spt="74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<v:stroke joinstyle="miter"/>
            <v:path gradientshapeok="t" o:connecttype="custom" o:connectlocs="10860,2187;2928,10800;10860,21600;18672,10800" o:connectangles="270,180,90,0" textboxrect="5037,2277,16557,13677"/>
          </v:shapetype>
          <v:shape id="_x0000_s1097" type="#_x0000_t74" style="position:absolute;margin-left:184.15pt;margin-top:27.45pt;width:82.5pt;height:1in;rotation:270;z-index:251714560"/>
        </w:pict>
      </w:r>
      <w:r w:rsidRPr="00DA77DF">
        <w:rPr>
          <w:rFonts w:ascii="Times New Roman" w:hAnsi="Times New Roman" w:cs="Times New Roman"/>
          <w:b/>
          <w:noProof/>
          <w:sz w:val="24"/>
          <w:szCs w:val="24"/>
          <w:lang w:eastAsia="en-IN" w:bidi="ta-IN"/>
        </w:rPr>
        <w:pict>
          <v:shape id="_x0000_s1096" type="#_x0000_t32" style="position:absolute;margin-left:195.7pt;margin-top:14.7pt;width:0;height:105.85pt;flip:y;z-index:251713536" o:connectortype="straight">
            <v:stroke endarrow="block"/>
          </v:shape>
        </w:pict>
      </w:r>
      <w:r w:rsidR="00D95210" w:rsidRPr="008115E8"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  <w:t xml:space="preserve">            </w:t>
      </w:r>
      <w:r w:rsidR="00B3224A" w:rsidRPr="008115E8"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  <w:t>Solution</w:t>
      </w:r>
      <w:r w:rsidR="00D95210"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                                                  P       </w:t>
      </w:r>
    </w:p>
    <w:p w:rsidR="00D95210" w:rsidRPr="008115E8" w:rsidRDefault="00DA77DF" w:rsidP="00D95210">
      <w:pPr>
        <w:pStyle w:val="ListParagraph"/>
        <w:tabs>
          <w:tab w:val="left" w:pos="6946"/>
        </w:tabs>
        <w:ind w:left="1080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DA77DF">
        <w:rPr>
          <w:rFonts w:ascii="Times New Roman" w:hAnsi="Times New Roman" w:cs="Times New Roman"/>
          <w:noProof/>
          <w:sz w:val="24"/>
          <w:szCs w:val="24"/>
          <w:lang w:eastAsia="en-IN" w:bidi="ta-IN"/>
        </w:rPr>
        <w:pict>
          <v:shape id="_x0000_s1100" type="#_x0000_t32" style="position:absolute;left:0;text-align:left;margin-left:195.7pt;margin-top:-.05pt;width:17.6pt;height:37.6pt;flip:y;z-index:251717632" o:connectortype="straight"/>
        </w:pict>
      </w:r>
      <w:r w:rsidR="00D95210"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                                               </w:t>
      </w:r>
    </w:p>
    <w:p w:rsidR="00D95210" w:rsidRPr="008115E8" w:rsidRDefault="00D95210" w:rsidP="00D95210">
      <w:pPr>
        <w:pStyle w:val="ListParagraph"/>
        <w:tabs>
          <w:tab w:val="left" w:pos="6946"/>
        </w:tabs>
        <w:ind w:left="1080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                                               rrr rr          </w:t>
      </w:r>
    </w:p>
    <w:p w:rsidR="00D95210" w:rsidRPr="008115E8" w:rsidRDefault="00DA77DF" w:rsidP="00D95210">
      <w:pPr>
        <w:pStyle w:val="ListParagraph"/>
        <w:tabs>
          <w:tab w:val="left" w:pos="6946"/>
        </w:tabs>
        <w:ind w:left="1080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DA77DF">
        <w:rPr>
          <w:rFonts w:ascii="Times New Roman" w:hAnsi="Times New Roman" w:cs="Times New Roman"/>
          <w:noProof/>
          <w:sz w:val="24"/>
          <w:szCs w:val="24"/>
          <w:lang w:eastAsia="en-IN" w:bidi="ta-IN"/>
        </w:rPr>
        <w:pict>
          <v:shape id="_x0000_s1099" type="#_x0000_t32" style="position:absolute;left:0;text-align:left;margin-left:185.9pt;margin-top:5.8pt;width:74.7pt;height:0;z-index:251716608" o:connectortype="straight"/>
        </w:pict>
      </w:r>
      <w:r w:rsidRPr="00DA77DF">
        <w:rPr>
          <w:rFonts w:ascii="Times New Roman" w:hAnsi="Times New Roman" w:cs="Times New Roman"/>
          <w:noProof/>
          <w:sz w:val="24"/>
          <w:szCs w:val="24"/>
          <w:lang w:eastAsia="en-IN" w:bidi="ta-IN"/>
        </w:rPr>
        <w:pict>
          <v:shape id="_x0000_s1095" type="#_x0000_t32" style="position:absolute;left:0;text-align:left;margin-left:173.55pt;margin-top:5.8pt;width:105.85pt;height:0;z-index:251712512" o:connectortype="straight">
            <v:stroke endarrow="block"/>
          </v:shape>
        </w:pict>
      </w:r>
      <w:r w:rsidR="00D95210"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                          </w:t>
      </w:r>
      <w:r w:rsidR="00D95210" w:rsidRPr="008115E8"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  <w:t xml:space="preserve">        </w:t>
      </w:r>
      <m:oMath>
        <m:r>
          <w:rPr>
            <w:rStyle w:val="HTMLCite"/>
            <w:rFonts w:ascii="Cambria Math" w:hAnsi="Cambria Math" w:cs="Times New Roman"/>
            <w:sz w:val="24"/>
            <w:szCs w:val="24"/>
          </w:rPr>
          <m:t>θ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>=</m:t>
        </m:r>
        <m:r>
          <w:rPr>
            <w:rStyle w:val="HTMLCite"/>
            <w:rFonts w:ascii="Cambria Math" w:hAnsi="Cambria Math" w:cs="Times New Roman"/>
            <w:sz w:val="24"/>
            <w:szCs w:val="24"/>
          </w:rPr>
          <m:t>π</m:t>
        </m:r>
      </m:oMath>
      <w:r w:rsidR="00D95210"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  0                             </w:t>
      </w:r>
      <w:r w:rsidR="00D95210" w:rsidRPr="008115E8"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  <w:t xml:space="preserve">                </w:t>
      </w:r>
      <m:oMath>
        <m:r>
          <w:rPr>
            <w:rStyle w:val="HTMLCite"/>
            <w:rFonts w:ascii="Cambria Math" w:hAnsi="Cambria Math" w:cs="Times New Roman"/>
            <w:sz w:val="24"/>
            <w:szCs w:val="24"/>
          </w:rPr>
          <m:t>θ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>=0</m:t>
        </m:r>
      </m:oMath>
      <w:r w:rsidR="00D95210"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</w:t>
      </w:r>
      <m:oMath>
        <m:r>
          <w:rPr>
            <w:rStyle w:val="HTMLCite"/>
            <w:rFonts w:ascii="Cambria Math" w:hAnsi="Times New Roman" w:cs="Times New Roman"/>
            <w:sz w:val="24"/>
            <w:szCs w:val="24"/>
          </w:rPr>
          <m:t xml:space="preserve"> </m:t>
        </m:r>
      </m:oMath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>
        <m:r>
          <w:rPr>
            <w:rStyle w:val="HTMLCite"/>
            <w:rFonts w:ascii="Cambria Math" w:hAnsi="Cambria Math" w:cs="Times New Roman"/>
            <w:sz w:val="24"/>
            <w:szCs w:val="24"/>
          </w:rPr>
          <m:t>θ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varies from 0 to </w:t>
      </w:r>
      <m:oMath>
        <m:r>
          <w:rPr>
            <w:rStyle w:val="HTMLCite"/>
            <w:rFonts w:ascii="Cambria Math" w:eastAsiaTheme="minorEastAsia" w:hAnsi="Cambria Math" w:cs="Times New Roman"/>
            <w:sz w:val="24"/>
            <w:szCs w:val="24"/>
          </w:rPr>
          <m:t>π</m:t>
        </m:r>
      </m:oMath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>
        <m:r>
          <w:rPr>
            <w:rStyle w:val="HTMLCite"/>
            <w:rFonts w:ascii="Cambria Math" w:hAnsi="Cambria Math" w:cs="Times New Roman"/>
            <w:sz w:val="24"/>
            <w:szCs w:val="24"/>
          </w:rPr>
          <m:t>r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varies from 0 to </w:t>
      </w:r>
      <m:oMath>
        <m:r>
          <w:rPr>
            <w:rStyle w:val="HTMLCite"/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Style w:val="HTMLCite"/>
            <w:rFonts w:ascii="Cambria Math" w:eastAsiaTheme="minorEastAsia" w:hAnsi="Times New Roman" w:cs="Times New Roman"/>
            <w:sz w:val="24"/>
            <w:szCs w:val="24"/>
          </w:rPr>
          <m:t>(1+</m:t>
        </m:r>
        <m:func>
          <m:funcPr>
            <m:ctrlPr>
              <w:rPr>
                <w:rStyle w:val="HTMLCite"/>
                <w:rFonts w:ascii="Cambria Math" w:eastAsiaTheme="minorEastAsia" w:hAnsi="Times New Roman" w:cs="Times New Roman"/>
                <w:sz w:val="24"/>
                <w:szCs w:val="24"/>
              </w:rPr>
            </m:ctrlPr>
          </m:funcPr>
          <m:fName>
            <m:r>
              <w:rPr>
                <w:rStyle w:val="HTMLCite"/>
                <w:rFonts w:ascii="Cambria Math" w:eastAsiaTheme="minorEastAsia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Style w:val="HTMLCite"/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Style w:val="HTMLCite"/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 </w:t>
      </w:r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Area</m:t>
          </m:r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>=2</m:t>
          </m:r>
          <m:nary>
            <m:naryPr>
              <m:limLoc m:val="undOvr"/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sup>
            <m:e>
              <m:nary>
                <m:naryPr>
                  <m:limLoc m:val="undOvr"/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naryPr>
                <m:sub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(1+</m:t>
                  </m:r>
                  <m:func>
                    <m:func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funcPr>
                    <m:fNam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)</m:t>
                  </m:r>
                </m:sup>
                <m:e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dr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dθ</m:t>
                  </m:r>
                </m:e>
              </m:nary>
            </m:e>
          </m:nary>
        </m:oMath>
      </m:oMathPara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>=2</m:t>
          </m:r>
          <m:nary>
            <m:naryPr>
              <m:limLoc m:val="undOvr"/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sup>
            <m:e>
              <m:sSubSup>
                <m:sSubSup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Style w:val="HTMLCite"/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Style w:val="HTMLCite"/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Style w:val="HTMLCite"/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e>
                  </m:d>
                </m:e>
                <m:sub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=0</m:t>
                  </m:r>
                </m:sub>
                <m:sup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r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=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(1+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cosθ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)</m:t>
                  </m:r>
                </m:sup>
              </m:sSubSup>
            </m:e>
          </m:nary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sup>
            <m:e>
              <m:sSup>
                <m:sSup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(1+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cosθ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nary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          =</m:t>
          </m:r>
          <m:sSup>
            <m:sSupPr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sSupPr>
            <m:e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p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p>
          </m:sSup>
          <m:nary>
            <m:naryPr>
              <m:limLoc m:val="undOvr"/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sup>
            <m:e>
              <m:d>
                <m:dPr>
                  <m:begChr m:val="["/>
                  <m:endChr m:val="]"/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1+2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cosθ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</m:e>
              </m:d>
            </m:e>
          </m:nary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w:lastRenderedPageBreak/>
            <m:t xml:space="preserve">                   =</m:t>
          </m:r>
          <m:sSup>
            <m:sSupPr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sSupPr>
            <m:e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p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p>
          </m:sSup>
          <m:nary>
            <m:naryPr>
              <m:limLoc m:val="undOvr"/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sup>
            <m:e>
              <m:d>
                <m:dPr>
                  <m:begChr m:val="["/>
                  <m:endChr m:val="]"/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1+2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cosθ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+</m:t>
                      </m:r>
                      <m:func>
                        <m:funcPr>
                          <m:ctrlP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w:rPr>
                              <w:rStyle w:val="HTMLCite"/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Style w:val="HTMLCite"/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</m:func>
                    </m:num>
                    <m:den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</m:nary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                 =</m:t>
          </m:r>
          <m:f>
            <m:fPr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nary>
            <m:naryPr>
              <m:limLoc m:val="undOvr"/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sup>
            <m:e>
              <m:d>
                <m:dPr>
                  <m:begChr m:val="["/>
                  <m:endChr m:val="]"/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2+4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cosθ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+1+</m:t>
                  </m:r>
                  <m:func>
                    <m:func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funcPr>
                    <m:fNam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</m:e>
              </m:d>
            </m:e>
          </m:nary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          =</m:t>
          </m:r>
          <m:f>
            <m:fPr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nary>
            <m:naryPr>
              <m:limLoc m:val="undOvr"/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sup>
            <m:e>
              <m:d>
                <m:dPr>
                  <m:begChr m:val="["/>
                  <m:endChr m:val="]"/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3+4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cosθ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func>
                    <m:func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funcPr>
                    <m:fNam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</m:e>
              </m:d>
            </m:e>
          </m:nary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dθ</m:t>
          </m:r>
        </m:oMath>
      </m:oMathPara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  =</m:t>
          </m:r>
          <m:f>
            <m:fPr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sSubSup>
            <m:sSubSupPr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θ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+4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sinθ</m:t>
                  </m:r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w:rPr>
                              <w:rStyle w:val="HTMLCite"/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Style w:val="HTMLCite"/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</m:func>
                    </m:num>
                    <m:den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b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sup>
          </m:sSubSup>
        </m:oMath>
      </m:oMathPara>
    </w:p>
    <w:p w:rsidR="00E77AB0" w:rsidRPr="008115E8" w:rsidRDefault="00D95210" w:rsidP="00A17176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                                                     </m:t>
          </m:r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i</m:t>
          </m:r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>.</m:t>
          </m:r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e</m:t>
          </m:r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., </m:t>
          </m:r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Area</m:t>
          </m:r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πa</m:t>
                  </m:r>
                </m:e>
                <m:sup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den>
          </m:f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square</m:t>
          </m:r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</m:t>
          </m:r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unit</m:t>
          </m:r>
        </m:oMath>
      </m:oMathPara>
    </w:p>
    <w:p w:rsidR="00D95210" w:rsidRPr="008115E8" w:rsidRDefault="00D95210" w:rsidP="00D95210">
      <w:pPr>
        <w:pStyle w:val="ListParagraph"/>
        <w:numPr>
          <w:ilvl w:val="0"/>
          <w:numId w:val="4"/>
        </w:numPr>
        <w:tabs>
          <w:tab w:val="left" w:pos="6946"/>
        </w:tabs>
        <w:rPr>
          <w:rStyle w:val="HTMLCite"/>
          <w:rFonts w:ascii="Times New Roman" w:eastAsiaTheme="minorEastAsia" w:hAnsi="Times New Roman" w:cs="Times New Roman"/>
          <w:b/>
          <w:i w:val="0"/>
          <w:iCs w:val="0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Usin</w:t>
      </w:r>
      <w:r w:rsidRPr="008115E8">
        <w:rPr>
          <w:rStyle w:val="HTMLCite"/>
          <w:rFonts w:ascii="Times New Roman" w:hAnsi="Times New Roman" w:cs="Times New Roman"/>
          <w:b/>
          <w:sz w:val="24"/>
          <w:szCs w:val="24"/>
        </w:rPr>
        <w:t xml:space="preserve">g </w:t>
      </w:r>
      <w:r w:rsidRPr="008115E8"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  <w:t>double inte</w:t>
      </w:r>
      <w:r w:rsidRPr="008115E8">
        <w:rPr>
          <w:rStyle w:val="HTMLCite"/>
          <w:rFonts w:ascii="Times New Roman" w:hAnsi="Times New Roman" w:cs="Times New Roman"/>
          <w:b/>
          <w:sz w:val="24"/>
          <w:szCs w:val="24"/>
        </w:rPr>
        <w:t>g</w:t>
      </w:r>
      <w:r w:rsidRPr="008115E8"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  <w:t xml:space="preserve">ral find the area bounded by the parabolas </w:t>
      </w:r>
      <m:oMath>
        <m:sSup>
          <m:sSupPr>
            <m:ctrlPr>
              <w:rPr>
                <w:rStyle w:val="HTMLCite"/>
                <w:rFonts w:ascii="Cambria Math" w:hAnsi="Times New Roman" w:cs="Times New Roman"/>
                <w:b/>
                <w:iCs w:val="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m:rPr>
                <m:sty m:val="bi"/>
              </m:rP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Style w:val="HTMLCite"/>
            <w:rFonts w:ascii="Cambria Math" w:hAnsi="Times New Roman" w:cs="Times New Roman"/>
            <w:sz w:val="24"/>
            <w:szCs w:val="24"/>
          </w:rPr>
          <m:t>=</m:t>
        </m:r>
        <m:r>
          <m:rPr>
            <m:sty m:val="bi"/>
          </m:rPr>
          <w:rPr>
            <w:rStyle w:val="HTMLCite"/>
            <w:rFonts w:ascii="Cambria Math" w:hAnsi="Cambria Math" w:cs="Times New Roman"/>
            <w:sz w:val="24"/>
            <w:szCs w:val="24"/>
          </w:rPr>
          <m:t>4</m:t>
        </m:r>
        <m:r>
          <m:rPr>
            <m:sty m:val="bi"/>
          </m:rPr>
          <w:rPr>
            <w:rStyle w:val="HTMLCite"/>
            <w:rFonts w:ascii="Cambria Math" w:hAnsi="Cambria Math" w:cs="Times New Roman"/>
            <w:sz w:val="24"/>
            <w:szCs w:val="24"/>
          </w:rPr>
          <m:t>ax</m:t>
        </m:r>
      </m:oMath>
      <w:r w:rsidRPr="008115E8">
        <w:rPr>
          <w:rStyle w:val="HTMLCite"/>
          <w:rFonts w:ascii="Times New Roman" w:eastAsiaTheme="minorEastAsia" w:hAnsi="Times New Roman" w:cs="Times New Roman"/>
          <w:b/>
          <w:i w:val="0"/>
          <w:iCs w:val="0"/>
          <w:sz w:val="24"/>
          <w:szCs w:val="24"/>
        </w:rPr>
        <w:t xml:space="preserve"> and </w:t>
      </w:r>
      <m:oMath>
        <m:sSup>
          <m:sSupPr>
            <m:ctrlPr>
              <w:rPr>
                <w:rStyle w:val="HTMLCite"/>
                <w:rFonts w:ascii="Cambria Math" w:hAnsi="Times New Roman" w:cs="Times New Roman"/>
                <w:b/>
                <w:iCs w:val="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Style w:val="HTMLCite"/>
            <w:rFonts w:ascii="Cambria Math" w:hAnsi="Times New Roman" w:cs="Times New Roman"/>
            <w:sz w:val="24"/>
            <w:szCs w:val="24"/>
          </w:rPr>
          <m:t>=</m:t>
        </m:r>
        <m:r>
          <m:rPr>
            <m:sty m:val="bi"/>
          </m:rPr>
          <w:rPr>
            <w:rStyle w:val="HTMLCite"/>
            <w:rFonts w:ascii="Cambria Math" w:hAnsi="Cambria Math" w:cs="Times New Roman"/>
            <w:sz w:val="24"/>
            <w:szCs w:val="24"/>
          </w:rPr>
          <m:t>4</m:t>
        </m:r>
        <m:r>
          <m:rPr>
            <m:sty m:val="bi"/>
          </m:rPr>
          <w:rPr>
            <w:rStyle w:val="HTMLCite"/>
            <w:rFonts w:ascii="Cambria Math" w:hAnsi="Cambria Math" w:cs="Times New Roman"/>
            <w:sz w:val="24"/>
            <w:szCs w:val="24"/>
          </w:rPr>
          <m:t>ay</m:t>
        </m:r>
      </m:oMath>
    </w:p>
    <w:p w:rsidR="00D95210" w:rsidRPr="008115E8" w:rsidRDefault="00D95210" w:rsidP="00D95210">
      <w:pPr>
        <w:pStyle w:val="ListParagraph"/>
        <w:tabs>
          <w:tab w:val="left" w:pos="6946"/>
        </w:tabs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</w:p>
    <w:p w:rsidR="00D95210" w:rsidRPr="008115E8" w:rsidRDefault="00B3224A" w:rsidP="00D95210">
      <w:pPr>
        <w:pStyle w:val="ListParagraph"/>
        <w:tabs>
          <w:tab w:val="left" w:pos="6946"/>
        </w:tabs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Solution</w:t>
      </w:r>
    </w:p>
    <w:p w:rsidR="00D95210" w:rsidRPr="008115E8" w:rsidRDefault="00D95210" w:rsidP="00D95210">
      <w:pPr>
        <w:pStyle w:val="ListParagraph"/>
        <w:tabs>
          <w:tab w:val="left" w:pos="6946"/>
        </w:tabs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                                                   Given </w:t>
      </w:r>
      <m:oMath>
        <m:sSup>
          <m:sSupPr>
            <m:ctrlPr>
              <w:rPr>
                <w:rStyle w:val="HTMLCite"/>
                <w:rFonts w:ascii="Cambria Math" w:hAnsi="Times New Roman" w:cs="Times New Roman"/>
                <w:iCs w:val="0"/>
                <w:sz w:val="24"/>
                <w:szCs w:val="24"/>
              </w:rPr>
            </m:ctrlPr>
          </m:sSupPr>
          <m:e>
            <m: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Style w:val="HTMLCite"/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Style w:val="HTMLCite"/>
            <w:rFonts w:ascii="Cambria Math" w:hAnsi="Times New Roman" w:cs="Times New Roman"/>
            <w:sz w:val="24"/>
            <w:szCs w:val="24"/>
          </w:rPr>
          <m:t>=4</m:t>
        </m:r>
        <m:r>
          <w:rPr>
            <w:rStyle w:val="HTMLCite"/>
            <w:rFonts w:ascii="Cambria Math" w:hAnsi="Cambria Math" w:cs="Times New Roman"/>
            <w:sz w:val="24"/>
            <w:szCs w:val="24"/>
          </w:rPr>
          <m:t>ax</m:t>
        </m:r>
      </m:oMath>
    </w:p>
    <w:tbl>
      <w:tblPr>
        <w:tblStyle w:val="TableGrid"/>
        <w:tblW w:w="0" w:type="auto"/>
        <w:tblInd w:w="2954" w:type="dxa"/>
        <w:tblLook w:val="04A0"/>
      </w:tblPr>
      <w:tblGrid>
        <w:gridCol w:w="1515"/>
        <w:gridCol w:w="425"/>
        <w:gridCol w:w="668"/>
        <w:gridCol w:w="668"/>
      </w:tblGrid>
      <w:tr w:rsidR="00D95210" w:rsidRPr="008115E8" w:rsidTr="00D95210">
        <w:tc>
          <w:tcPr>
            <w:tcW w:w="1515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8115E8"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 xml:space="preserve">              X</w:t>
            </w:r>
          </w:p>
        </w:tc>
        <w:tc>
          <w:tcPr>
            <w:tcW w:w="425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93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oMath>
            </m:oMathPara>
          </w:p>
        </w:tc>
        <w:tc>
          <w:tcPr>
            <w:tcW w:w="593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4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oMath>
            </m:oMathPara>
          </w:p>
        </w:tc>
      </w:tr>
      <w:tr w:rsidR="00D95210" w:rsidRPr="008115E8" w:rsidTr="00D95210">
        <w:tc>
          <w:tcPr>
            <w:tcW w:w="1515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=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±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ax</m:t>
                    </m:r>
                  </m:e>
                </m:rad>
              </m:oMath>
            </m:oMathPara>
          </w:p>
        </w:tc>
        <w:tc>
          <w:tcPr>
            <w:tcW w:w="425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93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±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oMath>
            </m:oMathPara>
          </w:p>
        </w:tc>
        <w:tc>
          <w:tcPr>
            <w:tcW w:w="593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±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4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oMath>
            </m:oMathPara>
          </w:p>
        </w:tc>
      </w:tr>
    </w:tbl>
    <w:p w:rsidR="00D95210" w:rsidRPr="008115E8" w:rsidRDefault="00D95210" w:rsidP="00D95210">
      <w:pPr>
        <w:pStyle w:val="ListParagraph"/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</w:t>
      </w:r>
    </w:p>
    <w:p w:rsidR="00D95210" w:rsidRPr="008115E8" w:rsidRDefault="00D95210" w:rsidP="00D95210">
      <w:pPr>
        <w:pStyle w:val="ListParagraph"/>
        <w:tabs>
          <w:tab w:val="left" w:pos="6946"/>
        </w:tabs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</w:pP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 xml:space="preserve">                                                    Given </w:t>
      </w:r>
      <m:oMath>
        <m:sSup>
          <m:sSupPr>
            <m:ctrlPr>
              <w:rPr>
                <w:rStyle w:val="HTMLCite"/>
                <w:rFonts w:ascii="Cambria Math" w:hAnsi="Times New Roman" w:cs="Times New Roman"/>
                <w:iCs w:val="0"/>
                <w:sz w:val="24"/>
                <w:szCs w:val="24"/>
              </w:rPr>
            </m:ctrlPr>
          </m:sSupPr>
          <m:e>
            <m: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Style w:val="HTMLCite"/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Style w:val="HTMLCite"/>
            <w:rFonts w:ascii="Cambria Math" w:hAnsi="Times New Roman" w:cs="Times New Roman"/>
            <w:sz w:val="24"/>
            <w:szCs w:val="24"/>
          </w:rPr>
          <m:t>=4</m:t>
        </m:r>
        <m:r>
          <w:rPr>
            <w:rStyle w:val="HTMLCite"/>
            <w:rFonts w:ascii="Cambria Math" w:hAnsi="Cambria Math" w:cs="Times New Roman"/>
            <w:sz w:val="24"/>
            <w:szCs w:val="24"/>
          </w:rPr>
          <m:t>ay</m:t>
        </m:r>
      </m:oMath>
    </w:p>
    <w:tbl>
      <w:tblPr>
        <w:tblStyle w:val="TableGrid"/>
        <w:tblW w:w="0" w:type="auto"/>
        <w:tblInd w:w="2955" w:type="dxa"/>
        <w:tblLook w:val="04A0"/>
      </w:tblPr>
      <w:tblGrid>
        <w:gridCol w:w="1515"/>
        <w:gridCol w:w="425"/>
        <w:gridCol w:w="593"/>
        <w:gridCol w:w="593"/>
      </w:tblGrid>
      <w:tr w:rsidR="00D95210" w:rsidRPr="008115E8" w:rsidTr="00D95210">
        <w:tc>
          <w:tcPr>
            <w:tcW w:w="1515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</w:pPr>
            <w:r w:rsidRPr="008115E8">
              <w:rPr>
                <w:rFonts w:ascii="Times New Roman" w:eastAsiaTheme="minorEastAsia" w:hAnsi="Times New Roman" w:cs="Times New Roman"/>
                <w:i/>
                <w:iCs/>
                <w:sz w:val="24"/>
                <w:szCs w:val="24"/>
                <w:lang w:val="en-US"/>
              </w:rPr>
              <w:t xml:space="preserve">              X</w:t>
            </w:r>
          </w:p>
        </w:tc>
        <w:tc>
          <w:tcPr>
            <w:tcW w:w="425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93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oMath>
            </m:oMathPara>
          </w:p>
        </w:tc>
        <w:tc>
          <w:tcPr>
            <w:tcW w:w="593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4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oMath>
            </m:oMathPara>
          </w:p>
        </w:tc>
      </w:tr>
      <w:tr w:rsidR="00D95210" w:rsidRPr="008115E8" w:rsidTr="00D95210">
        <w:tc>
          <w:tcPr>
            <w:tcW w:w="1515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type m:val="skw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425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8115E8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93" w:type="dxa"/>
          </w:tcPr>
          <w:p w:rsidR="00D95210" w:rsidRPr="008115E8" w:rsidRDefault="00DA77DF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num>
                  <m:den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93" w:type="dxa"/>
          </w:tcPr>
          <w:p w:rsidR="00D95210" w:rsidRPr="008115E8" w:rsidRDefault="00D95210" w:rsidP="00D95210">
            <w:pPr>
              <w:pStyle w:val="ListParagraph"/>
              <w:tabs>
                <w:tab w:val="left" w:pos="6946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4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oMath>
            </m:oMathPara>
          </w:p>
        </w:tc>
      </w:tr>
    </w:tbl>
    <w:p w:rsidR="00D95210" w:rsidRPr="008115E8" w:rsidRDefault="00D95210" w:rsidP="00D95210">
      <w:pPr>
        <w:pStyle w:val="ListParagraph"/>
        <w:tabs>
          <w:tab w:val="left" w:pos="3740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</w:p>
    <w:p w:rsidR="00FD30AE" w:rsidRDefault="00D95210" w:rsidP="00D95210">
      <w:pPr>
        <w:pStyle w:val="ListParagraph"/>
        <w:tabs>
          <w:tab w:val="left" w:pos="3740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</w:t>
      </w:r>
    </w:p>
    <w:p w:rsidR="00FD30AE" w:rsidRDefault="00FD30AE" w:rsidP="00D95210">
      <w:pPr>
        <w:pStyle w:val="ListParagraph"/>
        <w:tabs>
          <w:tab w:val="left" w:pos="3740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95210" w:rsidRPr="008115E8" w:rsidRDefault="002071E1" w:rsidP="00D95210">
      <w:pPr>
        <w:pStyle w:val="ListParagraph"/>
        <w:tabs>
          <w:tab w:val="left" w:pos="3740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lastRenderedPageBreak/>
        <w:pict>
          <v:shape id="_x0000_s1105" type="#_x0000_t19" style="position:absolute;left:0;text-align:left;margin-left:214.45pt;margin-top:7.5pt;width:60.15pt;height:58pt;rotation:11485388fd;flip:y;z-index:251722752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03" type="#_x0000_t19" style="position:absolute;left:0;text-align:left;margin-left:212.25pt;margin-top:1.55pt;width:44.05pt;height:63.95pt;flip:y;z-index:251720704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04" type="#_x0000_t19" style="position:absolute;left:0;text-align:left;margin-left:167.7pt;margin-top:7.55pt;width:46.75pt;height:58pt;flip:x y;z-index:251721728"/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</w:t>
      </w:r>
      <w:r w:rsidR="00DA77DF"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02" type="#_x0000_t32" style="position:absolute;left:0;text-align:left;margin-left:210.65pt;margin-top:7.55pt;width:1.6pt;height:120.35pt;flip:x y;z-index:251719680;mso-position-horizontal-relative:text;mso-position-vertical-relative:text" o:connectortype="straight">
            <v:stroke endarrow="block"/>
          </v:shape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Y                                                  </w:t>
      </w:r>
    </w:p>
    <w:p w:rsidR="00D95210" w:rsidRPr="008115E8" w:rsidRDefault="002071E1" w:rsidP="00D95210">
      <w:pPr>
        <w:pStyle w:val="ListParagraph"/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08" type="#_x0000_t32" style="position:absolute;left:0;text-align:left;margin-left:231.05pt;margin-top:10.8pt;width:1.65pt;height:28.45pt;z-index:251725824" o:connectortype="straight"/>
        </w:pict>
      </w: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07" type="#_x0000_t32" style="position:absolute;left:0;text-align:left;margin-left:224pt;margin-top:15.2pt;width:1.65pt;height:28.45pt;z-index:251724800" o:connectortype="straight"/>
        </w:pict>
      </w:r>
      <w:r w:rsidR="00D95210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 xml:space="preserve">                      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>(4</m:t>
        </m:r>
        <m:r>
          <w:rPr>
            <w:rStyle w:val="HTMLCite"/>
            <w:rFonts w:ascii="Cambria Math" w:hAnsi="Cambria Math" w:cs="Times New Roman"/>
            <w:sz w:val="24"/>
            <w:szCs w:val="24"/>
          </w:rPr>
          <m:t>a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>,4</m:t>
        </m:r>
        <m:r>
          <w:rPr>
            <w:rStyle w:val="HTMLCite"/>
            <w:rFonts w:ascii="Cambria Math" w:hAnsi="Cambria Math" w:cs="Times New Roman"/>
            <w:sz w:val="24"/>
            <w:szCs w:val="24"/>
          </w:rPr>
          <m:t>a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>)</m:t>
        </m:r>
      </m:oMath>
    </w:p>
    <w:p w:rsidR="00D95210" w:rsidRPr="008115E8" w:rsidRDefault="00CF62BD" w:rsidP="00D95210">
      <w:pPr>
        <w:pStyle w:val="ListParagraph"/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</m:t>
          </m:r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</m:t>
          </m:r>
          <m:sSup>
            <m:sSupPr>
              <m:ctrlPr>
                <w:rPr>
                  <w:rStyle w:val="HTMLCite"/>
                  <w:rFonts w:ascii="Cambria Math" w:hAnsi="Times New Roman" w:cs="Times New Roman"/>
                  <w:iCs w:val="0"/>
                  <w:sz w:val="24"/>
                  <w:szCs w:val="24"/>
                </w:rPr>
              </m:ctrlPr>
            </m:sSupPr>
            <m:e>
              <m:r>
                <w:rPr>
                  <w:rStyle w:val="HTMLCite"/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  <m:sup>
              <m:r>
                <w:rPr>
                  <w:rStyle w:val="HTMLCite"/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>=</m:t>
          </m:r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4</m:t>
          </m:r>
          <m:r>
            <w:rPr>
              <w:rStyle w:val="HTMLCite"/>
              <w:rFonts w:ascii="Cambria Math" w:hAnsi="Cambria Math" w:cs="Times New Roman"/>
              <w:sz w:val="24"/>
              <w:szCs w:val="24"/>
            </w:rPr>
            <m:t>ax</m:t>
          </m:r>
          <m:r>
            <w:rPr>
              <w:rStyle w:val="HTMLCite"/>
              <w:rFonts w:ascii="Cambria Math" w:hAnsi="Times New Roman" w:cs="Times New Roman"/>
              <w:sz w:val="24"/>
              <w:szCs w:val="24"/>
            </w:rPr>
            <m:t xml:space="preserve">                        </m:t>
          </m:r>
        </m:oMath>
      </m:oMathPara>
    </w:p>
    <w:p w:rsidR="00D95210" w:rsidRPr="008115E8" w:rsidRDefault="002071E1" w:rsidP="00D95210">
      <w:pPr>
        <w:pStyle w:val="ListParagraph"/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06" type="#_x0000_t19" style="position:absolute;left:0;text-align:left;margin-left:213.75pt;margin-top:11.45pt;width:38.15pt;height:52.65pt;rotation:11503550fd;z-index:251723776"/>
        </w:pict>
      </w:r>
      <w:r w:rsidR="00D95210" w:rsidRPr="008115E8">
        <w:rPr>
          <w:rStyle w:val="HTMLCite"/>
          <w:rFonts w:ascii="Times New Roman" w:eastAsiaTheme="minorEastAsia" w:hAnsi="Times New Roman" w:cs="Times New Roman"/>
          <w:i w:val="0"/>
          <w:iCs w:val="0"/>
          <w:sz w:val="24"/>
          <w:szCs w:val="24"/>
        </w:rPr>
        <w:t xml:space="preserve">                                      </w:t>
      </w:r>
      <m:oMath>
        <m:sSup>
          <m:sSupPr>
            <m:ctrlPr>
              <w:rPr>
                <w:rStyle w:val="HTMLCite"/>
                <w:rFonts w:ascii="Cambria Math" w:hAnsi="Times New Roman" w:cs="Times New Roman"/>
                <w:iCs w:val="0"/>
                <w:sz w:val="24"/>
                <w:szCs w:val="24"/>
              </w:rPr>
            </m:ctrlPr>
          </m:sSupPr>
          <m:e>
            <m:r>
              <w:rPr>
                <w:rStyle w:val="HTMLCite"/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Style w:val="HTMLCite"/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Style w:val="HTMLCite"/>
            <w:rFonts w:ascii="Cambria Math" w:hAnsi="Times New Roman" w:cs="Times New Roman"/>
            <w:sz w:val="24"/>
            <w:szCs w:val="24"/>
          </w:rPr>
          <m:t>=4</m:t>
        </m:r>
        <m:r>
          <w:rPr>
            <w:rStyle w:val="HTMLCite"/>
            <w:rFonts w:ascii="Cambria Math" w:hAnsi="Cambria Math" w:cs="Times New Roman"/>
            <w:sz w:val="24"/>
            <w:szCs w:val="24"/>
          </w:rPr>
          <m:t>ay</m:t>
        </m:r>
      </m:oMath>
    </w:p>
    <w:p w:rsidR="00D95210" w:rsidRPr="008115E8" w:rsidRDefault="002071E1" w:rsidP="00D95210">
      <w:pPr>
        <w:pStyle w:val="ListParagraph"/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A77DF">
        <w:rPr>
          <w:rFonts w:ascii="Times New Roman" w:eastAsiaTheme="minorEastAsia" w:hAnsi="Times New Roman" w:cs="Times New Roman"/>
          <w:noProof/>
          <w:sz w:val="24"/>
          <w:szCs w:val="24"/>
          <w:lang w:eastAsia="en-IN" w:bidi="ta-IN"/>
        </w:rPr>
        <w:pict>
          <v:shape id="_x0000_s1101" type="#_x0000_t32" style="position:absolute;left:0;text-align:left;margin-left:2in;margin-top:1.15pt;width:157.45pt;height:0;z-index:251718656" o:connectortype="straight">
            <v:stroke endarrow="block"/>
          </v:shape>
        </w:pict>
      </w:r>
    </w:p>
    <w:p w:rsidR="00D95210" w:rsidRPr="008115E8" w:rsidRDefault="00D95210" w:rsidP="00D95210">
      <w:pPr>
        <w:pStyle w:val="ListParagraph"/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  0                               X</w:t>
      </w:r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</w:p>
    <w:p w:rsidR="00D95210" w:rsidRPr="008115E8" w:rsidRDefault="00D95210" w:rsidP="00D95210">
      <w:pPr>
        <w:tabs>
          <w:tab w:val="left" w:pos="6946"/>
        </w:tabs>
        <w:ind w:firstLine="720"/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>
        <m:r>
          <w:rPr>
            <w:rStyle w:val="HTMLCite"/>
            <w:rFonts w:ascii="Cambria Math" w:hAnsi="Cambria Math" w:cs="Times New Roman"/>
            <w:sz w:val="24"/>
            <w:szCs w:val="24"/>
          </w:rPr>
          <m:t>x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varies from 0 to </w:t>
      </w:r>
      <m:oMath>
        <m:r>
          <w:rPr>
            <w:rStyle w:val="HTMLCite"/>
            <w:rFonts w:ascii="Cambria Math" w:eastAsiaTheme="minorEastAsia" w:hAnsi="Times New Roman" w:cs="Times New Roman"/>
            <w:sz w:val="24"/>
            <w:szCs w:val="24"/>
          </w:rPr>
          <m:t>4</m:t>
        </m:r>
        <m:r>
          <w:rPr>
            <w:rStyle w:val="HTMLCite"/>
            <w:rFonts w:ascii="Cambria Math" w:eastAsiaTheme="minorEastAsia" w:hAnsi="Cambria Math" w:cs="Times New Roman"/>
            <w:sz w:val="24"/>
            <w:szCs w:val="24"/>
          </w:rPr>
          <m:t>a</m:t>
        </m:r>
      </m:oMath>
    </w:p>
    <w:p w:rsidR="00D95210" w:rsidRPr="008115E8" w:rsidRDefault="00D95210" w:rsidP="006964C5">
      <w:pPr>
        <w:tabs>
          <w:tab w:val="left" w:pos="6946"/>
        </w:tabs>
        <w:ind w:firstLine="72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Style w:val="HTMLCite"/>
            <w:rFonts w:ascii="Cambria Math" w:hAnsi="Cambria Math" w:cs="Times New Roman"/>
            <w:sz w:val="24"/>
            <w:szCs w:val="24"/>
          </w:rPr>
          <m:t>y</m:t>
        </m:r>
        <m:r>
          <w:rPr>
            <w:rStyle w:val="HTMLCite"/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varies from </w:t>
      </w:r>
      <m:oMath>
        <m:f>
          <m:fPr>
            <m:type m:val="skw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den>
        </m:f>
      </m:oMath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 to 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2</m:t>
        </m:r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x</m:t>
            </m:r>
          </m:e>
        </m:rad>
      </m:oMath>
      <w:r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 </w:t>
      </w:r>
      <w:r w:rsidR="006964C5" w:rsidRPr="008115E8"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  <w:t xml:space="preserve">                 </w:t>
      </w:r>
      <m:oMath>
        <m:r>
          <w:rPr>
            <w:rStyle w:val="HTMLCite"/>
            <w:rFonts w:ascii="Cambria Math" w:eastAsiaTheme="minorEastAsia" w:hAnsi="Cambria Math" w:cs="Times New Roman"/>
            <w:sz w:val="24"/>
            <w:szCs w:val="24"/>
          </w:rPr>
          <m:t>Area</m:t>
        </m:r>
        <m:r>
          <w:rPr>
            <w:rStyle w:val="HTMLCite"/>
            <w:rFonts w:ascii="Cambria Math" w:eastAsiaTheme="minorEastAsia" w:hAnsi="Times New Roman" w:cs="Times New Roman"/>
            <w:sz w:val="24"/>
            <w:szCs w:val="24"/>
          </w:rPr>
          <m:t>=</m:t>
        </m:r>
        <m:nary>
          <m:naryPr>
            <m:limLoc m:val="undOvr"/>
            <m:ctrlPr>
              <w:rPr>
                <w:rStyle w:val="HTMLCite"/>
                <w:rFonts w:ascii="Cambria Math" w:eastAsiaTheme="minorEastAsia" w:hAnsi="Times New Roman" w:cs="Times New Roman"/>
                <w:sz w:val="24"/>
                <w:szCs w:val="24"/>
              </w:rPr>
            </m:ctrlPr>
          </m:naryPr>
          <m:sub>
            <m:r>
              <w:rPr>
                <w:rStyle w:val="HTMLCite"/>
                <w:rFonts w:ascii="Cambria Math" w:eastAsiaTheme="minorEastAsia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Style w:val="HTMLCite"/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  <m:r>
              <w:rPr>
                <w:rStyle w:val="HTMLCite"/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sup>
          <m:e>
            <m:nary>
              <m:naryPr>
                <m:limLoc m:val="undOvr"/>
                <m:ctrlPr>
                  <w:rPr>
                    <w:rStyle w:val="HTMLCite"/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naryPr>
              <m:sub>
                <m:f>
                  <m:fPr>
                    <m:type m:val="skw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a</m:t>
                    </m:r>
                  </m:den>
                </m:f>
              </m:sub>
              <m:sup>
                <m:r>
                  <w:rPr>
                    <w:rStyle w:val="HTMLCite"/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ad>
                  <m:radPr>
                    <m:degHide m:val="on"/>
                    <m:ctrlPr>
                      <w:rPr>
                        <w:rStyle w:val="HTMLCite"/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Style w:val="HTMLCite"/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x</m:t>
                    </m:r>
                  </m:e>
                </m:rad>
              </m:sup>
              <m:e>
                <m:r>
                  <w:rPr>
                    <w:rStyle w:val="HTMLCite"/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Style w:val="HTMLCite"/>
                    <w:rFonts w:ascii="Cambria Math" w:eastAsiaTheme="minorEastAsia" w:hAnsi="Cambria Math" w:cs="Times New Roman"/>
                    <w:sz w:val="24"/>
                    <w:szCs w:val="24"/>
                  </w:rPr>
                  <m:t>dy</m:t>
                </m:r>
                <m:r>
                  <w:rPr>
                    <w:rStyle w:val="HTMLCite"/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Style w:val="HTMLCite"/>
                    <w:rFonts w:ascii="Cambria Math" w:eastAsiaTheme="minorEastAsia" w:hAnsi="Cambria Math" w:cs="Times New Roman"/>
                    <w:sz w:val="24"/>
                    <w:szCs w:val="24"/>
                  </w:rPr>
                  <m:t>dx</m:t>
                </m:r>
              </m:e>
            </m:nary>
          </m:e>
        </m:nary>
      </m:oMath>
    </w:p>
    <w:p w:rsidR="00D95210" w:rsidRPr="008115E8" w:rsidRDefault="00D95210" w:rsidP="00D95210">
      <w:pPr>
        <w:pStyle w:val="ListParagraph"/>
        <w:tabs>
          <w:tab w:val="left" w:pos="6946"/>
        </w:tabs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       =</m:t>
          </m:r>
          <m:nary>
            <m:naryPr>
              <m:limLoc m:val="undOvr"/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4</m:t>
              </m:r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sup>
            <m:e>
              <m:sSubSup>
                <m:sSubSup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y</m:t>
                      </m:r>
                    </m:e>
                  </m:d>
                </m:e>
                <m:sub>
                  <m:f>
                    <m:fPr>
                      <m:type m:val="skw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den>
                  </m:f>
                </m:sub>
                <m:sup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x</m:t>
                      </m:r>
                    </m:e>
                  </m:rad>
                </m:sup>
              </m:sSubSup>
            </m:e>
          </m:nary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</m:t>
          </m:r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dx</m:t>
          </m:r>
        </m:oMath>
      </m:oMathPara>
    </w:p>
    <w:p w:rsidR="00D95210" w:rsidRPr="008115E8" w:rsidRDefault="00D95210" w:rsidP="00D95210">
      <w:pPr>
        <w:pStyle w:val="ListParagraph"/>
        <w:tabs>
          <w:tab w:val="left" w:pos="6946"/>
        </w:tabs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                  =</m:t>
          </m:r>
          <m:nary>
            <m:naryPr>
              <m:limLoc m:val="undOvr"/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naryPr>
            <m:sub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4</m:t>
              </m:r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sup>
            <m:e>
              <m:d>
                <m:dPr>
                  <m:begChr m:val="["/>
                  <m:endChr m:val="]"/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x</m:t>
                      </m:r>
                    </m:e>
                  </m:rad>
                  <m:r>
                    <w:rPr>
                      <w:rStyle w:val="HTMLCite"/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Style w:val="HTMLCite"/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den>
                  </m:f>
                </m:e>
              </m:d>
            </m:e>
          </m:nary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</m:t>
          </m:r>
          <m:r>
            <w:rPr>
              <w:rStyle w:val="HTMLCite"/>
              <w:rFonts w:ascii="Cambria Math" w:eastAsiaTheme="minorEastAsia" w:hAnsi="Cambria Math" w:cs="Times New Roman"/>
              <w:sz w:val="24"/>
              <w:szCs w:val="24"/>
            </w:rPr>
            <m:t>dx</m:t>
          </m:r>
        </m:oMath>
      </m:oMathPara>
    </w:p>
    <w:p w:rsidR="00D95210" w:rsidRPr="008115E8" w:rsidRDefault="00D95210" w:rsidP="00D95210">
      <w:pPr>
        <w:pStyle w:val="ListParagraph"/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                  =</m:t>
          </m:r>
          <m:sSubSup>
            <m:sSubSupPr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</m:rad>
                  <m:f>
                    <m:f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Style w:val="HTMLCite"/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w:rPr>
                                  <w:rStyle w:val="HTMLCite"/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Style w:val="HTMLCite"/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Style w:val="HTMLCite"/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num>
                    <m:den>
                      <m:f>
                        <m:fPr>
                          <m:type m:val="skw"/>
                          <m:ctrlP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den>
                  </m:f>
                  <m:r>
                    <w:rPr>
                      <w:rStyle w:val="HTMLCite"/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Style w:val="HTMLCite"/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2</m:t>
                      </m:r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den>
                  </m:f>
                </m:e>
              </m:d>
            </m:e>
            <m:sub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0</m:t>
              </m:r>
            </m:sub>
            <m:sup>
              <m: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  <m:t>4</m:t>
              </m:r>
              <m:r>
                <w:rPr>
                  <w:rStyle w:val="HTMLCite"/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sup>
          </m:sSubSup>
        </m:oMath>
      </m:oMathPara>
    </w:p>
    <w:p w:rsidR="00D95210" w:rsidRPr="008115E8" w:rsidRDefault="00D95210" w:rsidP="00D95210">
      <w:pPr>
        <w:pStyle w:val="ListParagraph"/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                        =</m:t>
          </m:r>
          <m:d>
            <m:dPr>
              <m:begChr m:val="["/>
              <m:endChr m:val="]"/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4</m:t>
                  </m:r>
                  <m:rad>
                    <m:radPr>
                      <m:degHide m:val="on"/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</m:rad>
                </m:num>
                <m:den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sSup>
                <m:sSup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</m:d>
                </m:e>
                <m:sup>
                  <m:f>
                    <m:fPr>
                      <m:type m:val="skw"/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w:rPr>
                  <w:rStyle w:val="HTMLCite"/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Style w:val="HTMLCite"/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  <m:r>
                            <w:rPr>
                              <w:rStyle w:val="HTMLCite"/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a</m:t>
                          </m:r>
                        </m:e>
                      </m:d>
                    </m:e>
                    <m:sup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12</m:t>
                  </m:r>
                  <m:r>
                    <w:rPr>
                      <w:rStyle w:val="HTMLCite"/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den>
              </m:f>
            </m:e>
          </m:d>
        </m:oMath>
      </m:oMathPara>
    </w:p>
    <w:p w:rsidR="00D95210" w:rsidRPr="008115E8" w:rsidRDefault="00D95210" w:rsidP="00D95210">
      <w:pPr>
        <w:pStyle w:val="ListParagraph"/>
        <w:tabs>
          <w:tab w:val="left" w:pos="6946"/>
        </w:tabs>
        <w:rPr>
          <w:rStyle w:val="HTMLCite"/>
          <w:rFonts w:ascii="Times New Roman" w:eastAsiaTheme="minorEastAsia" w:hAnsi="Times New Roman" w:cs="Times New Roman"/>
          <w:i w:val="0"/>
          <w:sz w:val="24"/>
          <w:szCs w:val="24"/>
        </w:rPr>
      </w:pPr>
      <m:oMathPara>
        <m:oMath>
          <m:r>
            <w:rPr>
              <w:rStyle w:val="HTMLCite"/>
              <w:rFonts w:ascii="Cambria Math" w:eastAsiaTheme="minorEastAsia" w:hAnsi="Times New Roman" w:cs="Times New Roman"/>
              <w:sz w:val="24"/>
              <w:szCs w:val="24"/>
            </w:rPr>
            <m:t xml:space="preserve">         =</m:t>
          </m:r>
          <m:d>
            <m:dPr>
              <m:begChr m:val="["/>
              <m:endChr m:val="]"/>
              <m:ctrlPr>
                <w:rPr>
                  <w:rStyle w:val="HTMLCite"/>
                  <w:rFonts w:ascii="Cambria Math" w:eastAsiaTheme="minorEastAsia" w:hAnsi="Times New Roman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32</m:t>
                  </m:r>
                  <m:sSup>
                    <m:sSup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Style w:val="HTMLCite"/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16</m:t>
                  </m:r>
                  <m:sSup>
                    <m:sSupPr>
                      <m:ctrlP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Style w:val="HTMLCite"/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Style w:val="HTMLCite"/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Style w:val="HTMLCite"/>
                      <w:rFonts w:ascii="Cambria Math" w:eastAsiaTheme="minorEastAsia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e>
          </m:d>
        </m:oMath>
      </m:oMathPara>
    </w:p>
    <w:p w:rsidR="00D95210" w:rsidRPr="008115E8" w:rsidRDefault="00D95210" w:rsidP="00D95210">
      <w:pPr>
        <w:pStyle w:val="ListParagraph"/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.,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Area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6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sq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units</m:t>
          </m:r>
        </m:oMath>
      </m:oMathPara>
    </w:p>
    <w:p w:rsidR="00D95210" w:rsidRPr="008115E8" w:rsidRDefault="00D95210" w:rsidP="00D95210">
      <w:pPr>
        <w:pStyle w:val="ListParagraph"/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95210" w:rsidRPr="008115E8" w:rsidRDefault="00D95210" w:rsidP="00D95210">
      <w:pPr>
        <w:pStyle w:val="ListParagraph"/>
        <w:numPr>
          <w:ilvl w:val="0"/>
          <w:numId w:val="4"/>
        </w:numPr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Evaluate </w:t>
      </w:r>
      <m:oMath>
        <m:nary>
          <m:naryPr>
            <m:limLoc m:val="undOvr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0</m:t>
            </m:r>
          </m:sub>
          <m:sup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log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e>
            </m:func>
          </m:sup>
          <m:e>
            <m:nary>
              <m:naryPr>
                <m:limLoc m:val="undOvr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sup>
              <m:e>
                <m:nary>
                  <m:naryPr>
                    <m:limLoc m:val="undOvr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+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+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y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+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sup>
                    </m:sSup>
                  </m:e>
                </m:nary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d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d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dz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 xml:space="preserve"> .</m:t>
                </m:r>
              </m:e>
            </m:nary>
          </m:e>
        </m:nary>
      </m:oMath>
    </w:p>
    <w:p w:rsidR="00D95210" w:rsidRPr="008115E8" w:rsidRDefault="00D95210" w:rsidP="00A35F81">
      <w:pPr>
        <w:tabs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lastRenderedPageBreak/>
        <w:t xml:space="preserve">               </w:t>
      </w:r>
      <w:r w:rsidR="00B3224A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Solution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e>
              </m:func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z</m:t>
                  </m:r>
                </m:e>
              </m:nary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e>
              </m:func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nary>
                        <m:naryPr>
                          <m:limLoc m:val="undOvr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</m:sup>
                          </m:sSup>
                        </m:e>
                      </m:nary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dz</m:t>
                      </m:r>
                    </m:e>
                  </m:d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e>
          </m:nary>
        </m:oMath>
      </m:oMathPara>
    </w:p>
    <w:p w:rsidR="00D95210" w:rsidRPr="008115E8" w:rsidRDefault="00D95210" w:rsidP="00D95210">
      <w:pPr>
        <w:pStyle w:val="ListParagraph"/>
        <w:tabs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e>
              </m:func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  <m:e>
                  <m:sSubSup>
                    <m:sSub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</m:sup>
                          </m:sSup>
                        </m:e>
                      </m:d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sup>
                  </m:sSub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e>
          </m:nary>
        </m:oMath>
      </m:oMathPara>
    </w:p>
    <w:p w:rsidR="00D95210" w:rsidRPr="008115E8" w:rsidRDefault="00D95210" w:rsidP="00D95210">
      <w:pPr>
        <w:pStyle w:val="ListParagraph"/>
        <w:tabs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e>
              </m:func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[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(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)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]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e>
          </m:nary>
        </m:oMath>
      </m:oMathPara>
    </w:p>
    <w:p w:rsidR="00D95210" w:rsidRPr="008115E8" w:rsidRDefault="00D95210" w:rsidP="00D95210">
      <w:pPr>
        <w:pStyle w:val="ListParagraph"/>
        <w:tabs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e>
              </m:func>
            </m:sup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e>
              </m:d>
            </m:e>
          </m:nary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dx</m:t>
          </m:r>
        </m:oMath>
      </m:oMathPara>
    </w:p>
    <w:p w:rsidR="00D95210" w:rsidRPr="008115E8" w:rsidRDefault="00D95210" w:rsidP="00D95210">
      <w:pPr>
        <w:pStyle w:val="ListParagraph"/>
        <w:tabs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=</m:t>
          </m:r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8</m:t>
                      </m:r>
                    </m:den>
                  </m:f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e>
              </m:d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e>
              </m:func>
            </m:sup>
          </m:sSubSup>
        </m:oMath>
      </m:oMathPara>
    </w:p>
    <w:p w:rsidR="00D95210" w:rsidRPr="008115E8" w:rsidRDefault="00D95210" w:rsidP="00D95210">
      <w:pPr>
        <w:pStyle w:val="ListParagraph"/>
        <w:tabs>
          <w:tab w:val="left" w:pos="6379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e>
                      </m:func>
                    </m:sup>
                  </m:sSup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8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e>
                      </m:func>
                    </m:sup>
                  </m:sSup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e>
                      </m:func>
                    </m:sup>
                  </m:sSup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e</m:t>
                  </m:r>
                </m:e>
                <m:sup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e>
                  </m:func>
                </m:sup>
              </m:sSup>
            </m:e>
          </m:d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8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1</m:t>
              </m:r>
            </m:e>
          </m:d>
        </m:oMath>
      </m:oMathPara>
    </w:p>
    <w:p w:rsidR="00D95210" w:rsidRPr="008115E8" w:rsidRDefault="00D95210" w:rsidP="00D95210">
      <w:pPr>
        <w:tabs>
          <w:tab w:val="left" w:pos="6379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8</m:t>
                          </m:r>
                        </m:e>
                      </m:func>
                    </m:sup>
                  </m:sSup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8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e>
                      </m:func>
                    </m:sup>
                  </m:sSup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log</m:t>
                          </m:r>
                        </m:fName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e>
                      </m:func>
                    </m:sup>
                  </m:sSup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2</m:t>
              </m:r>
            </m:e>
          </m:d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+8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8</m:t>
                  </m:r>
                </m:den>
              </m:f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</m:oMath>
      </m:oMathPara>
    </w:p>
    <w:p w:rsidR="00D95210" w:rsidRPr="008115E8" w:rsidRDefault="00D95210" w:rsidP="00D95210">
      <w:pPr>
        <w:pStyle w:val="ListParagraph"/>
        <w:tabs>
          <w:tab w:val="left" w:pos="6379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8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2</m:t>
              </m:r>
            </m:e>
          </m:d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8</m:t>
                  </m:r>
                </m:den>
              </m:f>
            </m:e>
          </m:d>
        </m:oMath>
      </m:oMathPara>
    </w:p>
    <w:p w:rsidR="00D95210" w:rsidRPr="008115E8" w:rsidRDefault="00D95210" w:rsidP="00D95210">
      <w:pPr>
        <w:pStyle w:val="ListParagraph"/>
        <w:tabs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,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log</m:t>
                  </m:r>
                </m:fName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e>
              </m:func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sup>
                      </m:sSup>
                    </m:e>
                  </m:nary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z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=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8</m:t>
                      </m:r>
                    </m:den>
                  </m:f>
                </m:e>
              </m:nary>
            </m:e>
          </m:nary>
        </m:oMath>
      </m:oMathPara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</w:p>
    <w:p w:rsidR="00D95210" w:rsidRPr="008115E8" w:rsidRDefault="00D95210" w:rsidP="00D95210">
      <w:pPr>
        <w:pStyle w:val="ListParagraph"/>
        <w:tabs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</w:t>
      </w:r>
    </w:p>
    <w:p w:rsidR="00D95210" w:rsidRPr="008115E8" w:rsidRDefault="00D95210" w:rsidP="00D95210">
      <w:pPr>
        <w:pStyle w:val="ListParagraph"/>
        <w:numPr>
          <w:ilvl w:val="0"/>
          <w:numId w:val="4"/>
        </w:num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Find the volume of the sphere </w:t>
      </w:r>
      <m:oMath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2</m:t>
            </m:r>
          </m:sup>
        </m:sSup>
      </m:oMath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</w:p>
    <w:p w:rsidR="00D95210" w:rsidRPr="008115E8" w:rsidRDefault="00B3224A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Solution</w:t>
      </w:r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Volume (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V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) = 8 X volume in the 1</w:t>
      </w:r>
      <w:r w:rsidRPr="008115E8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st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octant.</w:t>
      </w:r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Z varies from 0 to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e>
        </m:rad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y varies from 0 to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e>
        </m:rad>
      </m:oMath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x varies from 0 to </w:t>
      </w:r>
      <w:r w:rsidRPr="008115E8">
        <w:rPr>
          <w:rFonts w:ascii="Times New Roman" w:eastAsiaTheme="minorEastAsia" w:hAnsi="Times New Roman" w:cs="Times New Roman"/>
          <w:i/>
          <w:iCs/>
          <w:sz w:val="24"/>
          <w:szCs w:val="24"/>
          <w:lang w:val="en-US"/>
        </w:rPr>
        <w:t>a</w:t>
      </w:r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</w:t>
      </w:r>
      <w:r w:rsidR="00224F34"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V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8</m:t>
        </m:r>
        <m:nary>
          <m:naryPr>
            <m:limLoc m:val="undOvr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sup>
          <m:e>
            <m:nary>
              <m:naryPr>
                <m:limLoc m:val="undOvr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0</m:t>
                </m:r>
              </m:sub>
              <m:sup>
                <m:rad>
                  <m:radPr>
                    <m:degHide m:val="on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nary>
                      <m:naryPr>
                        <m:limLoc m:val="undOvr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Times New Roman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Times New Roman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dz</m:t>
                        </m:r>
                      </m:e>
                    </m:nary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d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dx</m:t>
                </m:r>
              </m:e>
            </m:nary>
          </m:e>
        </m:nary>
      </m:oMath>
    </w:p>
    <w:p w:rsidR="00D95210" w:rsidRPr="008115E8" w:rsidRDefault="00D95210" w:rsidP="00224F34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8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sup>
                <m:e>
                  <m:sSubSup>
                    <m:sSub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e>
                      </m:d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e>
          </m:nary>
        </m:oMath>
      </m:oMathPara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                                            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8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sup>
                <m:e>
                  <m:sSubSup>
                    <m:sSub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z</m:t>
                          </m:r>
                        </m:e>
                      </m:d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sup>
                  </m:sSub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y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x</m:t>
                  </m:r>
                </m:e>
              </m:nary>
            </m:e>
          </m:nary>
        </m:oMath>
      </m:oMathPara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=8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sup>
                    <m:e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(</m:t>
                              </m:r>
                              <m:rad>
                                <m:radPr>
                                  <m:degHide m:val="on"/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Times New Roman" w:eastAsiaTheme="minorEastAsia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dy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</m:e>
                  </m:nary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w:lastRenderedPageBreak/>
            <m:t xml:space="preserve">                                                          =8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sSubSup>
                <m:sSub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y</m:t>
                          </m:r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sin</m:t>
                              </m:r>
                            </m:e>
                            <m:sup>
                              <m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y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w:rPr>
                                          <w:rFonts w:ascii="Cambria Math" w:eastAsiaTheme="minorEastAsia" w:hAnsi="Times New Roman" w:cs="Times New Roman"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="Times New Roman"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Times New Roman" w:cs="Times New Roman"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Times New Roman" w:eastAsiaTheme="minorEastAsia" w:hAnsi="Times New Roman" w:cs="Times New Roman"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Times New Roman" w:cs="Times New Roman"/>
                                              <w:i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 w:cs="Times New Roman"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eastAsiaTheme="minorEastAsia" w:hAnsi="Times New Roman" w:cs="Times New Roman"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</m:func>
                    </m:e>
                  </m:d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             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     =8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e>
                      </m:d>
                    </m:e>
                  </m:func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      =4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(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)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     =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π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(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)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x</m:t>
              </m:r>
            </m:e>
          </m:nary>
        </m:oMath>
      </m:oMathPara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     =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π</m:t>
          </m:r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</m:sSubSup>
        </m:oMath>
      </m:oMathPara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    =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π</m:t>
          </m:r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a</m:t>
              </m:r>
            </m:sup>
          </m:sSubSup>
        </m:oMath>
      </m:oMathPara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   =2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π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den>
              </m:f>
            </m:e>
          </m:d>
        </m:oMath>
      </m:oMathPara>
    </w:p>
    <w:p w:rsidR="00FD30AE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V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4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π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3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cu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units</m:t>
          </m:r>
        </m:oMath>
      </m:oMathPara>
    </w:p>
    <w:p w:rsidR="00FD30AE" w:rsidRDefault="00FD30AE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FD30AE" w:rsidRDefault="00FD30AE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</w:p>
    <w:p w:rsidR="00D95210" w:rsidRPr="008115E8" w:rsidRDefault="00D95210" w:rsidP="00D95210">
      <w:pPr>
        <w:pStyle w:val="ListParagraph"/>
        <w:numPr>
          <w:ilvl w:val="0"/>
          <w:numId w:val="4"/>
        </w:numPr>
        <w:tabs>
          <w:tab w:val="left" w:pos="6663"/>
          <w:tab w:val="left" w:pos="6946"/>
        </w:tabs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lastRenderedPageBreak/>
        <w:t xml:space="preserve">Evaluate </w:t>
      </w:r>
      <m:oMath>
        <m:nary>
          <m:naryPr>
            <m:chr m:val="∭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  <w:lang w:val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dxd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dx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for all positive values of x,y,z for which the inte</w:t>
      </w:r>
      <w:r w:rsidRPr="008115E8">
        <w:rPr>
          <w:rStyle w:val="HTMLCite"/>
          <w:rFonts w:ascii="Times New Roman" w:hAnsi="Times New Roman" w:cs="Times New Roman"/>
          <w:b/>
          <w:i w:val="0"/>
          <w:iCs w:val="0"/>
          <w:sz w:val="24"/>
          <w:szCs w:val="24"/>
        </w:rPr>
        <w:t>gral is real.</w:t>
      </w:r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                </w:t>
      </w:r>
      <w:r w:rsidR="00B3224A"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Solution</w:t>
      </w:r>
      <w:r w:rsidRPr="008115E8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    </w:t>
      </w:r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X varies from x=0 to x=1</w:t>
      </w:r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Y varies from y=0 to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1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e>
        </m:rad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</w:t>
      </w:r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Z varies from z=0 to z=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1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e>
        </m:rad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Let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nary>
          <m:naryPr>
            <m:chr m:val="∭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dxd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dx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1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nary>
          <m:naryPr>
            <m:limLoc m:val="undOvr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0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1</m:t>
            </m:r>
          </m:sup>
          <m:e>
            <m:nary>
              <m:naryPr>
                <m:limLoc m:val="undOvr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naryPr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0</m:t>
                </m:r>
              </m:sub>
              <m:sup>
                <m:rad>
                  <m:radPr>
                    <m:degHide m:val="on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1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</m:sup>
              <m:e>
                <m:nary>
                  <m:naryPr>
                    <m:limLoc m:val="undOvr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0</m:t>
                    </m:r>
                  </m:sub>
                  <m:sup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Times New Roman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sup>
                  <m:e>
                    <m:f>
                      <m:f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dxdy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 xml:space="preserve"> 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Times New Roman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Times New Roman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e>
            </m:nary>
          </m:e>
        </m:nary>
      </m:oMath>
    </w:p>
    <w:p w:rsidR="008A0EB1" w:rsidRPr="008115E8" w:rsidRDefault="008A0EB1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>Let us transform this inte</w:t>
      </w:r>
      <w:r w:rsidRPr="008115E8">
        <w:rPr>
          <w:rStyle w:val="HTMLCite"/>
          <w:rFonts w:ascii="Times New Roman" w:hAnsi="Times New Roman" w:cs="Times New Roman"/>
          <w:i w:val="0"/>
          <w:iCs w:val="0"/>
          <w:sz w:val="24"/>
          <w:szCs w:val="24"/>
        </w:rPr>
        <w:t>gral in spherical polar coordinates by using</w:t>
      </w:r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sinθ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cos</m:t>
          </m:r>
          <m:r>
            <w:rPr>
              <w:rFonts w:ascii="Times New Roman" w:eastAsiaTheme="minorEastAsia" w:hAnsi="Cambria Math" w:cs="Times New Roman"/>
              <w:sz w:val="24"/>
              <w:szCs w:val="24"/>
              <w:lang w:val="en-US"/>
            </w:rPr>
            <m:t>∅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,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y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sinθ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sin</m:t>
          </m:r>
          <m:r>
            <w:rPr>
              <w:rFonts w:ascii="Times New Roman" w:eastAsiaTheme="minorEastAsia" w:hAnsi="Cambria Math" w:cs="Times New Roman"/>
              <w:sz w:val="24"/>
              <w:szCs w:val="24"/>
              <w:lang w:val="en-US"/>
            </w:rPr>
            <m:t>∅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,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z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cosθ</m:t>
          </m:r>
        </m:oMath>
      </m:oMathPara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                                       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x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y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z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sinθ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r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θ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</m:t>
        </m:r>
        <m:r>
          <w:rPr>
            <w:rFonts w:ascii="Times New Roman" w:eastAsiaTheme="minorEastAsia" w:hAnsi="Cambria Math" w:cs="Times New Roman"/>
            <w:sz w:val="24"/>
            <w:szCs w:val="24"/>
            <w:lang w:val="en-US"/>
          </w:rPr>
          <m:t>∅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, 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 xml:space="preserve">     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p>
        </m:sSup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:rsidR="00D95210" w:rsidRPr="008115E8" w:rsidRDefault="00D95210" w:rsidP="00D95210">
      <w:pPr>
        <w:tabs>
          <w:tab w:val="left" w:pos="3460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Limits are 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r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varies from 0 to 1</w:t>
      </w:r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θ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varies from 0 to </w:t>
      </w:r>
      <m:oMath>
        <m:f>
          <m:fPr>
            <m:type m:val="skw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den>
        </m:f>
      </m:oMath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</w:t>
      </w:r>
      <m:oMath>
        <m:r>
          <w:rPr>
            <w:rFonts w:ascii="Times New Roman" w:eastAsiaTheme="minorEastAsia" w:hAnsi="Cambria Math" w:cs="Times New Roman"/>
            <w:sz w:val="24"/>
            <w:szCs w:val="24"/>
            <w:lang w:val="en-US"/>
          </w:rPr>
          <m:t>∅</m:t>
        </m:r>
      </m:oMath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varies from 0 to </w:t>
      </w:r>
      <m:oMath>
        <m:f>
          <m:fPr>
            <m:type m:val="skw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den>
        </m:f>
      </m:oMath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f>
                    <m:fPr>
                      <m:type m:val="skw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sup>
                <m:e>
                  <m:nary>
                    <m:naryPr>
                      <m:limLoc m:val="undOvr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r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sinθ</m:t>
                      </m:r>
                    </m:e>
                  </m:nary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r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θ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</m:t>
                  </m:r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en-US"/>
                    </w:rPr>
                    <m:t>∅</m:t>
                  </m:r>
                </m:e>
              </m:nary>
            </m:e>
          </m:nary>
        </m:oMath>
      </m:oMathPara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lastRenderedPageBreak/>
        <w:t xml:space="preserve">  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w:lastRenderedPageBreak/>
            <m:t xml:space="preserve">   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f>
                    <m:fPr>
                      <m:type m:val="skw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sup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</m:t>
                  </m:r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en-US"/>
                    </w:rPr>
                    <m:t>∅</m:t>
                  </m:r>
                </m:e>
              </m:nary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f>
                    <m:fPr>
                      <m:type m:val="skw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sup>
                <m:e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e>
                  </m:func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θ</m:t>
                  </m:r>
                </m:e>
              </m:nary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 </m:t>
              </m:r>
            </m:e>
          </m:d>
        </m:oMath>
      </m:oMathPara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=</m:t>
          </m:r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en-US"/>
                    </w:rPr>
                    <m:t>∅</m:t>
                  </m:r>
                </m:e>
              </m:d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</m:sSubSup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</m:t>
          </m:r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θ</m:t>
                      </m:r>
                    </m:e>
                  </m:func>
                </m:e>
              </m:d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</m:sSubSup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 </m:t>
              </m:r>
            </m:e>
          </m:d>
        </m:oMath>
      </m:oMathPara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e>
              </m:d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e>
              </m:d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 </m:t>
              </m:r>
            </m:e>
          </m:d>
        </m:oMath>
      </m:oMathPara>
    </w:p>
    <w:p w:rsidR="00D95210" w:rsidRPr="008115E8" w:rsidRDefault="00D95210" w:rsidP="00D95210">
      <w:pPr>
        <w:pStyle w:val="ListParagraph"/>
        <w:tabs>
          <w:tab w:val="left" w:pos="6663"/>
          <w:tab w:val="left" w:pos="6946"/>
        </w:tabs>
        <w:ind w:left="108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=</m:t>
          </m:r>
          <m:f>
            <m:fPr>
              <m:type m:val="skw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π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sup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</m:e>
              </m:nary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dr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 </m:t>
              </m:r>
            </m:e>
          </m:d>
        </m:oMath>
      </m:oMathPara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Put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 xml:space="preserve">, 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d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=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ost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dt</m:t>
            </m:r>
          </m:e>
        </m:func>
      </m:oMath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0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↔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t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0</m:t>
        </m:r>
      </m:oMath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1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↔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t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f>
          <m:fPr>
            <m:type m:val="skw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den>
        </m:f>
      </m:oMath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∴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π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</m:rad>
                </m:den>
              </m:f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dt</m:t>
                  </m:r>
                </m:e>
              </m:func>
            </m:e>
          </m:nary>
        </m:oMath>
      </m:oMathPara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</w:t>
      </w:r>
      <w:r w:rsidRPr="008115E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π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naryPr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sub>
            <m:sup>
              <m:f>
                <m:fPr>
                  <m:type m:val="skw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dt</m:t>
          </m:r>
        </m:oMath>
      </m:oMathPara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           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π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. 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. 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π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</m:oMath>
      </m:oMathPara>
    </w:p>
    <w:p w:rsidR="00D95210" w:rsidRPr="008115E8" w:rsidRDefault="00D95210" w:rsidP="00D95210">
      <w:pPr>
        <w:tabs>
          <w:tab w:val="left" w:pos="6663"/>
          <w:tab w:val="left" w:pos="6946"/>
        </w:tabs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                                                  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.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e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.,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8</m:t>
              </m:r>
            </m:den>
          </m:f>
        </m:oMath>
      </m:oMathPara>
    </w:p>
    <w:p w:rsidR="00C713B5" w:rsidRPr="008115E8" w:rsidRDefault="00C713B5" w:rsidP="003D142E">
      <w:pPr>
        <w:tabs>
          <w:tab w:val="left" w:pos="567"/>
        </w:tabs>
        <w:spacing w:after="0" w:line="360" w:lineRule="auto"/>
        <w:jc w:val="both"/>
        <w:rPr>
          <w:rStyle w:val="HTMLCite"/>
          <w:rFonts w:ascii="Times New Roman" w:hAnsi="Times New Roman" w:cs="Times New Roman"/>
          <w:b/>
          <w:bCs/>
          <w:i w:val="0"/>
          <w:iCs w:val="0"/>
          <w:sz w:val="24"/>
          <w:szCs w:val="24"/>
        </w:rPr>
      </w:pPr>
    </w:p>
    <w:sectPr w:rsidR="00C713B5" w:rsidRPr="008115E8" w:rsidSect="00D741DD">
      <w:type w:val="continuous"/>
      <w:pgSz w:w="16839" w:h="11907" w:orient="landscape" w:code="9"/>
      <w:pgMar w:top="907" w:right="720" w:bottom="634" w:left="994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num="2" w:sep="1" w:space="706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01781" w:rsidRDefault="00201781" w:rsidP="00F11E7E">
      <w:pPr>
        <w:spacing w:after="0" w:line="240" w:lineRule="auto"/>
      </w:pPr>
      <w:r>
        <w:separator/>
      </w:r>
    </w:p>
  </w:endnote>
  <w:endnote w:type="continuationSeparator" w:id="1">
    <w:p w:rsidR="00201781" w:rsidRDefault="00201781" w:rsidP="00F11E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020444"/>
      <w:docPartObj>
        <w:docPartGallery w:val="Page Numbers (Bottom of Page)"/>
        <w:docPartUnique/>
      </w:docPartObj>
    </w:sdtPr>
    <w:sdtContent>
      <w:p w:rsidR="00753F82" w:rsidRDefault="00753F82">
        <w:pPr>
          <w:pStyle w:val="Footer"/>
          <w:jc w:val="center"/>
        </w:pPr>
        <w:fldSimple w:instr=" PAGE   \* MERGEFORMAT ">
          <w:r w:rsidR="002071E1">
            <w:rPr>
              <w:noProof/>
            </w:rPr>
            <w:t>57</w:t>
          </w:r>
        </w:fldSimple>
      </w:p>
    </w:sdtContent>
  </w:sdt>
  <w:p w:rsidR="00753F82" w:rsidRDefault="00753F8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01781" w:rsidRDefault="00201781" w:rsidP="00F11E7E">
      <w:pPr>
        <w:spacing w:after="0" w:line="240" w:lineRule="auto"/>
      </w:pPr>
      <w:r>
        <w:separator/>
      </w:r>
    </w:p>
  </w:footnote>
  <w:footnote w:type="continuationSeparator" w:id="1">
    <w:p w:rsidR="00201781" w:rsidRDefault="00201781" w:rsidP="00F11E7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92D1D"/>
    <w:multiLevelType w:val="hybridMultilevel"/>
    <w:tmpl w:val="8604B25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8271C"/>
    <w:multiLevelType w:val="hybridMultilevel"/>
    <w:tmpl w:val="4C141FF2"/>
    <w:lvl w:ilvl="0" w:tplc="4009000F">
      <w:start w:val="1"/>
      <w:numFmt w:val="decimal"/>
      <w:lvlText w:val="%1."/>
      <w:lvlJc w:val="left"/>
      <w:pPr>
        <w:ind w:left="849" w:hanging="360"/>
      </w:pPr>
    </w:lvl>
    <w:lvl w:ilvl="1" w:tplc="40090019" w:tentative="1">
      <w:start w:val="1"/>
      <w:numFmt w:val="lowerLetter"/>
      <w:lvlText w:val="%2."/>
      <w:lvlJc w:val="left"/>
      <w:pPr>
        <w:ind w:left="1569" w:hanging="360"/>
      </w:pPr>
    </w:lvl>
    <w:lvl w:ilvl="2" w:tplc="4009001B" w:tentative="1">
      <w:start w:val="1"/>
      <w:numFmt w:val="lowerRoman"/>
      <w:lvlText w:val="%3."/>
      <w:lvlJc w:val="right"/>
      <w:pPr>
        <w:ind w:left="2289" w:hanging="180"/>
      </w:pPr>
    </w:lvl>
    <w:lvl w:ilvl="3" w:tplc="4009000F" w:tentative="1">
      <w:start w:val="1"/>
      <w:numFmt w:val="decimal"/>
      <w:lvlText w:val="%4."/>
      <w:lvlJc w:val="left"/>
      <w:pPr>
        <w:ind w:left="3009" w:hanging="360"/>
      </w:pPr>
    </w:lvl>
    <w:lvl w:ilvl="4" w:tplc="40090019" w:tentative="1">
      <w:start w:val="1"/>
      <w:numFmt w:val="lowerLetter"/>
      <w:lvlText w:val="%5."/>
      <w:lvlJc w:val="left"/>
      <w:pPr>
        <w:ind w:left="3729" w:hanging="360"/>
      </w:pPr>
    </w:lvl>
    <w:lvl w:ilvl="5" w:tplc="4009001B" w:tentative="1">
      <w:start w:val="1"/>
      <w:numFmt w:val="lowerRoman"/>
      <w:lvlText w:val="%6."/>
      <w:lvlJc w:val="right"/>
      <w:pPr>
        <w:ind w:left="4449" w:hanging="180"/>
      </w:pPr>
    </w:lvl>
    <w:lvl w:ilvl="6" w:tplc="4009000F" w:tentative="1">
      <w:start w:val="1"/>
      <w:numFmt w:val="decimal"/>
      <w:lvlText w:val="%7."/>
      <w:lvlJc w:val="left"/>
      <w:pPr>
        <w:ind w:left="5169" w:hanging="360"/>
      </w:pPr>
    </w:lvl>
    <w:lvl w:ilvl="7" w:tplc="40090019" w:tentative="1">
      <w:start w:val="1"/>
      <w:numFmt w:val="lowerLetter"/>
      <w:lvlText w:val="%8."/>
      <w:lvlJc w:val="left"/>
      <w:pPr>
        <w:ind w:left="5889" w:hanging="360"/>
      </w:pPr>
    </w:lvl>
    <w:lvl w:ilvl="8" w:tplc="4009001B" w:tentative="1">
      <w:start w:val="1"/>
      <w:numFmt w:val="lowerRoman"/>
      <w:lvlText w:val="%9."/>
      <w:lvlJc w:val="right"/>
      <w:pPr>
        <w:ind w:left="6609" w:hanging="180"/>
      </w:pPr>
    </w:lvl>
  </w:abstractNum>
  <w:abstractNum w:abstractNumId="2">
    <w:nsid w:val="08280FDD"/>
    <w:multiLevelType w:val="hybridMultilevel"/>
    <w:tmpl w:val="2C0A0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2535C3"/>
    <w:multiLevelType w:val="hybridMultilevel"/>
    <w:tmpl w:val="78D2A5D6"/>
    <w:lvl w:ilvl="0" w:tplc="0A5003A6">
      <w:start w:val="1"/>
      <w:numFmt w:val="upperLetter"/>
      <w:lvlText w:val="(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827C0E"/>
    <w:multiLevelType w:val="hybridMultilevel"/>
    <w:tmpl w:val="41A01CD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0C32F8"/>
    <w:multiLevelType w:val="hybridMultilevel"/>
    <w:tmpl w:val="DE200990"/>
    <w:lvl w:ilvl="0" w:tplc="2FB0FF2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6E66C0"/>
    <w:multiLevelType w:val="hybridMultilevel"/>
    <w:tmpl w:val="72D6D5AE"/>
    <w:lvl w:ilvl="0" w:tplc="EE3615C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</w:rPr>
    </w:lvl>
    <w:lvl w:ilvl="1" w:tplc="48AC3DEC">
      <w:start w:val="1"/>
      <w:numFmt w:val="lowerRoman"/>
      <w:lvlText w:val="(%2)"/>
      <w:lvlJc w:val="left"/>
      <w:pPr>
        <w:tabs>
          <w:tab w:val="num" w:pos="1980"/>
        </w:tabs>
        <w:ind w:left="198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>
    <w:nsid w:val="19266F42"/>
    <w:multiLevelType w:val="hybridMultilevel"/>
    <w:tmpl w:val="235E4202"/>
    <w:lvl w:ilvl="0" w:tplc="B9BE665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/>
        <w:vertAlign w:val="baseline"/>
      </w:rPr>
    </w:lvl>
    <w:lvl w:ilvl="1" w:tplc="48AC3DEC">
      <w:start w:val="1"/>
      <w:numFmt w:val="lowerRoman"/>
      <w:lvlText w:val="(%2)"/>
      <w:lvlJc w:val="left"/>
      <w:pPr>
        <w:tabs>
          <w:tab w:val="num" w:pos="1980"/>
        </w:tabs>
        <w:ind w:left="198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>
    <w:nsid w:val="1BAB30E3"/>
    <w:multiLevelType w:val="hybridMultilevel"/>
    <w:tmpl w:val="D5AA6DB6"/>
    <w:lvl w:ilvl="0" w:tplc="D8B08AE4">
      <w:start w:val="1"/>
      <w:numFmt w:val="decimal"/>
      <w:lvlText w:val="%1."/>
      <w:lvlJc w:val="left"/>
      <w:pPr>
        <w:ind w:left="10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C6057E5"/>
    <w:multiLevelType w:val="hybridMultilevel"/>
    <w:tmpl w:val="5FE412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742F01"/>
    <w:multiLevelType w:val="hybridMultilevel"/>
    <w:tmpl w:val="41A01CD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39764B"/>
    <w:multiLevelType w:val="hybridMultilevel"/>
    <w:tmpl w:val="FE7C7A02"/>
    <w:lvl w:ilvl="0" w:tplc="04090001">
      <w:start w:val="1"/>
      <w:numFmt w:val="bullet"/>
      <w:lvlText w:val=""/>
      <w:lvlJc w:val="left"/>
      <w:pPr>
        <w:ind w:left="170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2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4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6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8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0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2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4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69" w:hanging="360"/>
      </w:pPr>
      <w:rPr>
        <w:rFonts w:ascii="Wingdings" w:hAnsi="Wingdings" w:hint="default"/>
      </w:rPr>
    </w:lvl>
  </w:abstractNum>
  <w:abstractNum w:abstractNumId="12">
    <w:nsid w:val="27CA26FF"/>
    <w:multiLevelType w:val="hybridMultilevel"/>
    <w:tmpl w:val="D858596E"/>
    <w:lvl w:ilvl="0" w:tplc="4009000F">
      <w:start w:val="1"/>
      <w:numFmt w:val="decimal"/>
      <w:lvlText w:val="%1."/>
      <w:lvlJc w:val="left"/>
      <w:pPr>
        <w:ind w:left="1077" w:hanging="360"/>
      </w:pPr>
    </w:lvl>
    <w:lvl w:ilvl="1" w:tplc="40090019" w:tentative="1">
      <w:start w:val="1"/>
      <w:numFmt w:val="lowerLetter"/>
      <w:lvlText w:val="%2."/>
      <w:lvlJc w:val="left"/>
      <w:pPr>
        <w:ind w:left="1797" w:hanging="360"/>
      </w:pPr>
    </w:lvl>
    <w:lvl w:ilvl="2" w:tplc="4009001B" w:tentative="1">
      <w:start w:val="1"/>
      <w:numFmt w:val="lowerRoman"/>
      <w:lvlText w:val="%3."/>
      <w:lvlJc w:val="right"/>
      <w:pPr>
        <w:ind w:left="2517" w:hanging="180"/>
      </w:pPr>
    </w:lvl>
    <w:lvl w:ilvl="3" w:tplc="4009000F" w:tentative="1">
      <w:start w:val="1"/>
      <w:numFmt w:val="decimal"/>
      <w:lvlText w:val="%4."/>
      <w:lvlJc w:val="left"/>
      <w:pPr>
        <w:ind w:left="3237" w:hanging="360"/>
      </w:pPr>
    </w:lvl>
    <w:lvl w:ilvl="4" w:tplc="40090019" w:tentative="1">
      <w:start w:val="1"/>
      <w:numFmt w:val="lowerLetter"/>
      <w:lvlText w:val="%5."/>
      <w:lvlJc w:val="left"/>
      <w:pPr>
        <w:ind w:left="3957" w:hanging="360"/>
      </w:pPr>
    </w:lvl>
    <w:lvl w:ilvl="5" w:tplc="4009001B" w:tentative="1">
      <w:start w:val="1"/>
      <w:numFmt w:val="lowerRoman"/>
      <w:lvlText w:val="%6."/>
      <w:lvlJc w:val="right"/>
      <w:pPr>
        <w:ind w:left="4677" w:hanging="180"/>
      </w:pPr>
    </w:lvl>
    <w:lvl w:ilvl="6" w:tplc="4009000F" w:tentative="1">
      <w:start w:val="1"/>
      <w:numFmt w:val="decimal"/>
      <w:lvlText w:val="%7."/>
      <w:lvlJc w:val="left"/>
      <w:pPr>
        <w:ind w:left="5397" w:hanging="360"/>
      </w:pPr>
    </w:lvl>
    <w:lvl w:ilvl="7" w:tplc="40090019" w:tentative="1">
      <w:start w:val="1"/>
      <w:numFmt w:val="lowerLetter"/>
      <w:lvlText w:val="%8."/>
      <w:lvlJc w:val="left"/>
      <w:pPr>
        <w:ind w:left="6117" w:hanging="360"/>
      </w:pPr>
    </w:lvl>
    <w:lvl w:ilvl="8" w:tplc="40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>
    <w:nsid w:val="28155E23"/>
    <w:multiLevelType w:val="hybridMultilevel"/>
    <w:tmpl w:val="3BD242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8340407"/>
    <w:multiLevelType w:val="hybridMultilevel"/>
    <w:tmpl w:val="44FA9F7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52502C"/>
    <w:multiLevelType w:val="hybridMultilevel"/>
    <w:tmpl w:val="64441A3E"/>
    <w:lvl w:ilvl="0" w:tplc="BBE02F9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C782F32"/>
    <w:multiLevelType w:val="hybridMultilevel"/>
    <w:tmpl w:val="BDFE6FAA"/>
    <w:lvl w:ilvl="0" w:tplc="4AF892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CB7707"/>
    <w:multiLevelType w:val="hybridMultilevel"/>
    <w:tmpl w:val="639E38E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6B0A92"/>
    <w:multiLevelType w:val="hybridMultilevel"/>
    <w:tmpl w:val="344491FC"/>
    <w:lvl w:ilvl="0" w:tplc="86C84B5A">
      <w:start w:val="2"/>
      <w:numFmt w:val="bullet"/>
      <w:lvlText w:val=""/>
      <w:lvlJc w:val="left"/>
      <w:pPr>
        <w:ind w:left="720" w:hanging="360"/>
      </w:pPr>
      <w:rPr>
        <w:rFonts w:ascii="SymbolMT" w:eastAsia="SymbolMT" w:hAnsi="Arial" w:cs="SymbolMT" w:hint="eastAsi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5FE07B4"/>
    <w:multiLevelType w:val="hybridMultilevel"/>
    <w:tmpl w:val="FCFE5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021685"/>
    <w:multiLevelType w:val="hybridMultilevel"/>
    <w:tmpl w:val="447E2A9C"/>
    <w:lvl w:ilvl="0" w:tplc="25466F26">
      <w:start w:val="1"/>
      <w:numFmt w:val="lowerRoman"/>
      <w:lvlText w:val="(%1)"/>
      <w:lvlJc w:val="left"/>
      <w:pPr>
        <w:ind w:left="1440" w:hanging="108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D24017"/>
    <w:multiLevelType w:val="hybridMultilevel"/>
    <w:tmpl w:val="FCFE5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5879A5"/>
    <w:multiLevelType w:val="hybridMultilevel"/>
    <w:tmpl w:val="F138B148"/>
    <w:lvl w:ilvl="0" w:tplc="04090001">
      <w:start w:val="1"/>
      <w:numFmt w:val="bullet"/>
      <w:lvlText w:val=""/>
      <w:lvlJc w:val="left"/>
      <w:pPr>
        <w:ind w:left="98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0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2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4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6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8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0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2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49" w:hanging="360"/>
      </w:pPr>
      <w:rPr>
        <w:rFonts w:ascii="Wingdings" w:hAnsi="Wingdings" w:hint="default"/>
      </w:rPr>
    </w:lvl>
  </w:abstractNum>
  <w:abstractNum w:abstractNumId="23">
    <w:nsid w:val="3FBE215A"/>
    <w:multiLevelType w:val="hybridMultilevel"/>
    <w:tmpl w:val="0F6AD70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0996DD0"/>
    <w:multiLevelType w:val="hybridMultilevel"/>
    <w:tmpl w:val="FACACFD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6C820AE"/>
    <w:multiLevelType w:val="hybridMultilevel"/>
    <w:tmpl w:val="FCFE5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117529"/>
    <w:multiLevelType w:val="hybridMultilevel"/>
    <w:tmpl w:val="FCFE5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96D754E"/>
    <w:multiLevelType w:val="hybridMultilevel"/>
    <w:tmpl w:val="37681ABA"/>
    <w:lvl w:ilvl="0" w:tplc="6B12001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BB33DAF"/>
    <w:multiLevelType w:val="hybridMultilevel"/>
    <w:tmpl w:val="1B7CC5C6"/>
    <w:lvl w:ilvl="0" w:tplc="CF464AA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A17F78"/>
    <w:multiLevelType w:val="hybridMultilevel"/>
    <w:tmpl w:val="04A8EF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3F10BB"/>
    <w:multiLevelType w:val="hybridMultilevel"/>
    <w:tmpl w:val="04A8EF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AF156B"/>
    <w:multiLevelType w:val="hybridMultilevel"/>
    <w:tmpl w:val="FCFE5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C43772"/>
    <w:multiLevelType w:val="hybridMultilevel"/>
    <w:tmpl w:val="04A8EF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6C5B12"/>
    <w:multiLevelType w:val="hybridMultilevel"/>
    <w:tmpl w:val="5FE412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D8F5131"/>
    <w:multiLevelType w:val="hybridMultilevel"/>
    <w:tmpl w:val="9AD0C798"/>
    <w:lvl w:ilvl="0" w:tplc="46B2878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35F442F"/>
    <w:multiLevelType w:val="hybridMultilevel"/>
    <w:tmpl w:val="E682B4CA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6">
    <w:nsid w:val="73E737CA"/>
    <w:multiLevelType w:val="hybridMultilevel"/>
    <w:tmpl w:val="952E889A"/>
    <w:lvl w:ilvl="0" w:tplc="B1BA981E">
      <w:start w:val="15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CEB0E8F"/>
    <w:multiLevelType w:val="hybridMultilevel"/>
    <w:tmpl w:val="D1E861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"/>
  </w:num>
  <w:num w:numId="3">
    <w:abstractNumId w:val="14"/>
  </w:num>
  <w:num w:numId="4">
    <w:abstractNumId w:val="10"/>
  </w:num>
  <w:num w:numId="5">
    <w:abstractNumId w:val="0"/>
  </w:num>
  <w:num w:numId="6">
    <w:abstractNumId w:val="23"/>
  </w:num>
  <w:num w:numId="7">
    <w:abstractNumId w:val="27"/>
  </w:num>
  <w:num w:numId="8">
    <w:abstractNumId w:val="4"/>
  </w:num>
  <w:num w:numId="9">
    <w:abstractNumId w:val="18"/>
  </w:num>
  <w:num w:numId="10">
    <w:abstractNumId w:val="22"/>
  </w:num>
  <w:num w:numId="11">
    <w:abstractNumId w:val="11"/>
  </w:num>
  <w:num w:numId="12">
    <w:abstractNumId w:val="15"/>
  </w:num>
  <w:num w:numId="13">
    <w:abstractNumId w:val="12"/>
  </w:num>
  <w:num w:numId="14">
    <w:abstractNumId w:val="34"/>
  </w:num>
  <w:num w:numId="15">
    <w:abstractNumId w:val="5"/>
  </w:num>
  <w:num w:numId="16">
    <w:abstractNumId w:val="7"/>
  </w:num>
  <w:num w:numId="17">
    <w:abstractNumId w:val="28"/>
  </w:num>
  <w:num w:numId="18">
    <w:abstractNumId w:val="20"/>
  </w:num>
  <w:num w:numId="19">
    <w:abstractNumId w:val="19"/>
  </w:num>
  <w:num w:numId="20">
    <w:abstractNumId w:val="21"/>
  </w:num>
  <w:num w:numId="21">
    <w:abstractNumId w:val="31"/>
  </w:num>
  <w:num w:numId="22">
    <w:abstractNumId w:val="26"/>
  </w:num>
  <w:num w:numId="23">
    <w:abstractNumId w:val="25"/>
  </w:num>
  <w:num w:numId="24">
    <w:abstractNumId w:val="32"/>
  </w:num>
  <w:num w:numId="25">
    <w:abstractNumId w:val="33"/>
  </w:num>
  <w:num w:numId="26">
    <w:abstractNumId w:val="9"/>
  </w:num>
  <w:num w:numId="27">
    <w:abstractNumId w:val="8"/>
  </w:num>
  <w:num w:numId="28">
    <w:abstractNumId w:val="35"/>
  </w:num>
  <w:num w:numId="29">
    <w:abstractNumId w:val="37"/>
  </w:num>
  <w:num w:numId="30">
    <w:abstractNumId w:val="30"/>
  </w:num>
  <w:num w:numId="31">
    <w:abstractNumId w:val="29"/>
  </w:num>
  <w:num w:numId="32">
    <w:abstractNumId w:val="16"/>
  </w:num>
  <w:num w:numId="33">
    <w:abstractNumId w:val="6"/>
  </w:num>
  <w:num w:numId="34">
    <w:abstractNumId w:val="13"/>
  </w:num>
  <w:num w:numId="35">
    <w:abstractNumId w:val="36"/>
  </w:num>
  <w:num w:numId="36">
    <w:abstractNumId w:val="24"/>
  </w:num>
  <w:num w:numId="37">
    <w:abstractNumId w:val="3"/>
  </w:num>
  <w:num w:numId="3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8674"/>
  </w:hdrShapeDefaults>
  <w:footnotePr>
    <w:footnote w:id="0"/>
    <w:footnote w:id="1"/>
  </w:footnotePr>
  <w:endnotePr>
    <w:endnote w:id="0"/>
    <w:endnote w:id="1"/>
  </w:endnotePr>
  <w:compat/>
  <w:rsids>
    <w:rsidRoot w:val="00494574"/>
    <w:rsid w:val="0000096A"/>
    <w:rsid w:val="00010858"/>
    <w:rsid w:val="00022958"/>
    <w:rsid w:val="00043079"/>
    <w:rsid w:val="00043FF9"/>
    <w:rsid w:val="000523D0"/>
    <w:rsid w:val="00053F19"/>
    <w:rsid w:val="00062BD7"/>
    <w:rsid w:val="00065BA5"/>
    <w:rsid w:val="00094AC1"/>
    <w:rsid w:val="000B1BFB"/>
    <w:rsid w:val="000C5682"/>
    <w:rsid w:val="000C5D29"/>
    <w:rsid w:val="000E0B85"/>
    <w:rsid w:val="000E3B19"/>
    <w:rsid w:val="000E4B01"/>
    <w:rsid w:val="00107822"/>
    <w:rsid w:val="00121174"/>
    <w:rsid w:val="0013564B"/>
    <w:rsid w:val="001539A9"/>
    <w:rsid w:val="00155935"/>
    <w:rsid w:val="0016565B"/>
    <w:rsid w:val="00166F24"/>
    <w:rsid w:val="00183DF5"/>
    <w:rsid w:val="001854B7"/>
    <w:rsid w:val="00187E47"/>
    <w:rsid w:val="001C3913"/>
    <w:rsid w:val="001C4A4C"/>
    <w:rsid w:val="001D7CE4"/>
    <w:rsid w:val="00201781"/>
    <w:rsid w:val="002071B9"/>
    <w:rsid w:val="002071E1"/>
    <w:rsid w:val="00207525"/>
    <w:rsid w:val="00213430"/>
    <w:rsid w:val="00215F4E"/>
    <w:rsid w:val="00224F34"/>
    <w:rsid w:val="002315F6"/>
    <w:rsid w:val="002375E0"/>
    <w:rsid w:val="00253DFD"/>
    <w:rsid w:val="0027188B"/>
    <w:rsid w:val="002755BE"/>
    <w:rsid w:val="0027634E"/>
    <w:rsid w:val="00287EC7"/>
    <w:rsid w:val="002A1B46"/>
    <w:rsid w:val="002A5C59"/>
    <w:rsid w:val="002C3D6F"/>
    <w:rsid w:val="002D3D24"/>
    <w:rsid w:val="002D78F3"/>
    <w:rsid w:val="002E4533"/>
    <w:rsid w:val="002E5753"/>
    <w:rsid w:val="00306CBA"/>
    <w:rsid w:val="00307AE6"/>
    <w:rsid w:val="00322CA5"/>
    <w:rsid w:val="0034612D"/>
    <w:rsid w:val="00364DB0"/>
    <w:rsid w:val="00367FC4"/>
    <w:rsid w:val="00370BF1"/>
    <w:rsid w:val="00375611"/>
    <w:rsid w:val="003A053B"/>
    <w:rsid w:val="003A5466"/>
    <w:rsid w:val="003B05FE"/>
    <w:rsid w:val="003B61CA"/>
    <w:rsid w:val="003B66E8"/>
    <w:rsid w:val="003C157C"/>
    <w:rsid w:val="003C44F2"/>
    <w:rsid w:val="003D142E"/>
    <w:rsid w:val="003D406F"/>
    <w:rsid w:val="003E1671"/>
    <w:rsid w:val="003E578C"/>
    <w:rsid w:val="00402EFE"/>
    <w:rsid w:val="00406B9D"/>
    <w:rsid w:val="00410377"/>
    <w:rsid w:val="004223E0"/>
    <w:rsid w:val="00424C87"/>
    <w:rsid w:val="004437FE"/>
    <w:rsid w:val="00452FD2"/>
    <w:rsid w:val="0047661E"/>
    <w:rsid w:val="00482085"/>
    <w:rsid w:val="00485649"/>
    <w:rsid w:val="00487A29"/>
    <w:rsid w:val="00494574"/>
    <w:rsid w:val="00495B9E"/>
    <w:rsid w:val="004A41A0"/>
    <w:rsid w:val="004A4938"/>
    <w:rsid w:val="004B05A0"/>
    <w:rsid w:val="004B59F9"/>
    <w:rsid w:val="004C61C3"/>
    <w:rsid w:val="004E640E"/>
    <w:rsid w:val="004E7F84"/>
    <w:rsid w:val="004F2B86"/>
    <w:rsid w:val="004F3E73"/>
    <w:rsid w:val="005149E8"/>
    <w:rsid w:val="00517E80"/>
    <w:rsid w:val="005260CF"/>
    <w:rsid w:val="005269FB"/>
    <w:rsid w:val="00533A61"/>
    <w:rsid w:val="005472E3"/>
    <w:rsid w:val="00570107"/>
    <w:rsid w:val="00577EBF"/>
    <w:rsid w:val="00582F31"/>
    <w:rsid w:val="005A1D9C"/>
    <w:rsid w:val="005A51F5"/>
    <w:rsid w:val="005B04B3"/>
    <w:rsid w:val="005B5139"/>
    <w:rsid w:val="005B51AA"/>
    <w:rsid w:val="005B78B3"/>
    <w:rsid w:val="005D0BC2"/>
    <w:rsid w:val="005D2D05"/>
    <w:rsid w:val="005D3A1D"/>
    <w:rsid w:val="00601EFB"/>
    <w:rsid w:val="00605A39"/>
    <w:rsid w:val="00625E53"/>
    <w:rsid w:val="0064282E"/>
    <w:rsid w:val="00661162"/>
    <w:rsid w:val="0067049C"/>
    <w:rsid w:val="00675A63"/>
    <w:rsid w:val="00681278"/>
    <w:rsid w:val="0069000A"/>
    <w:rsid w:val="00692B6F"/>
    <w:rsid w:val="006964C5"/>
    <w:rsid w:val="006A3FB3"/>
    <w:rsid w:val="006B20A1"/>
    <w:rsid w:val="006B20D0"/>
    <w:rsid w:val="006B4B92"/>
    <w:rsid w:val="006C39F2"/>
    <w:rsid w:val="006D1859"/>
    <w:rsid w:val="006D477C"/>
    <w:rsid w:val="006D559C"/>
    <w:rsid w:val="006D69EB"/>
    <w:rsid w:val="00707EF6"/>
    <w:rsid w:val="00712B66"/>
    <w:rsid w:val="00736474"/>
    <w:rsid w:val="00753F82"/>
    <w:rsid w:val="00757248"/>
    <w:rsid w:val="00767A5A"/>
    <w:rsid w:val="007744F8"/>
    <w:rsid w:val="0077534B"/>
    <w:rsid w:val="00776C77"/>
    <w:rsid w:val="00786D2F"/>
    <w:rsid w:val="007A1A9F"/>
    <w:rsid w:val="007A1E07"/>
    <w:rsid w:val="007A376A"/>
    <w:rsid w:val="007C53A8"/>
    <w:rsid w:val="007C7157"/>
    <w:rsid w:val="007D192E"/>
    <w:rsid w:val="007D7913"/>
    <w:rsid w:val="007E25B7"/>
    <w:rsid w:val="007E7258"/>
    <w:rsid w:val="007F14A2"/>
    <w:rsid w:val="007F1F1A"/>
    <w:rsid w:val="007F61E8"/>
    <w:rsid w:val="008115E8"/>
    <w:rsid w:val="00811C7E"/>
    <w:rsid w:val="00812211"/>
    <w:rsid w:val="00840092"/>
    <w:rsid w:val="00843F1A"/>
    <w:rsid w:val="00857D4B"/>
    <w:rsid w:val="00861DDF"/>
    <w:rsid w:val="00864DC7"/>
    <w:rsid w:val="00887FBF"/>
    <w:rsid w:val="00896AAE"/>
    <w:rsid w:val="008A0EB1"/>
    <w:rsid w:val="008A3C25"/>
    <w:rsid w:val="008A538F"/>
    <w:rsid w:val="008B4DC4"/>
    <w:rsid w:val="008D4670"/>
    <w:rsid w:val="008E2437"/>
    <w:rsid w:val="00900706"/>
    <w:rsid w:val="00901219"/>
    <w:rsid w:val="00904BDF"/>
    <w:rsid w:val="0090721B"/>
    <w:rsid w:val="00914E45"/>
    <w:rsid w:val="0093285F"/>
    <w:rsid w:val="00943CA4"/>
    <w:rsid w:val="00944415"/>
    <w:rsid w:val="00946872"/>
    <w:rsid w:val="0096168C"/>
    <w:rsid w:val="0096668A"/>
    <w:rsid w:val="00981A3B"/>
    <w:rsid w:val="00990882"/>
    <w:rsid w:val="00992223"/>
    <w:rsid w:val="009B50DF"/>
    <w:rsid w:val="009D3588"/>
    <w:rsid w:val="009E08BF"/>
    <w:rsid w:val="009E34C1"/>
    <w:rsid w:val="009E6A52"/>
    <w:rsid w:val="009F379F"/>
    <w:rsid w:val="00A07581"/>
    <w:rsid w:val="00A106A0"/>
    <w:rsid w:val="00A17176"/>
    <w:rsid w:val="00A35F81"/>
    <w:rsid w:val="00A456E3"/>
    <w:rsid w:val="00A47324"/>
    <w:rsid w:val="00A52ECB"/>
    <w:rsid w:val="00A5652F"/>
    <w:rsid w:val="00A65EDC"/>
    <w:rsid w:val="00A85AEC"/>
    <w:rsid w:val="00A97431"/>
    <w:rsid w:val="00AA0943"/>
    <w:rsid w:val="00AA776A"/>
    <w:rsid w:val="00AC3198"/>
    <w:rsid w:val="00AC4359"/>
    <w:rsid w:val="00AE167F"/>
    <w:rsid w:val="00AE6CC9"/>
    <w:rsid w:val="00AF6C15"/>
    <w:rsid w:val="00B122AD"/>
    <w:rsid w:val="00B16091"/>
    <w:rsid w:val="00B17EF0"/>
    <w:rsid w:val="00B3224A"/>
    <w:rsid w:val="00B32E1E"/>
    <w:rsid w:val="00B4010B"/>
    <w:rsid w:val="00B424BC"/>
    <w:rsid w:val="00B43CD4"/>
    <w:rsid w:val="00B4748A"/>
    <w:rsid w:val="00B50FCB"/>
    <w:rsid w:val="00B56728"/>
    <w:rsid w:val="00B61BC4"/>
    <w:rsid w:val="00B627F9"/>
    <w:rsid w:val="00B77416"/>
    <w:rsid w:val="00BA43AB"/>
    <w:rsid w:val="00BB1051"/>
    <w:rsid w:val="00BF42AA"/>
    <w:rsid w:val="00C3322E"/>
    <w:rsid w:val="00C4195A"/>
    <w:rsid w:val="00C42439"/>
    <w:rsid w:val="00C64E89"/>
    <w:rsid w:val="00C66B91"/>
    <w:rsid w:val="00C676BC"/>
    <w:rsid w:val="00C713B5"/>
    <w:rsid w:val="00C835D2"/>
    <w:rsid w:val="00C955FB"/>
    <w:rsid w:val="00CC1BA2"/>
    <w:rsid w:val="00CC731D"/>
    <w:rsid w:val="00CE45BF"/>
    <w:rsid w:val="00CE6D82"/>
    <w:rsid w:val="00CF62BD"/>
    <w:rsid w:val="00D00E2E"/>
    <w:rsid w:val="00D12F24"/>
    <w:rsid w:val="00D17FEC"/>
    <w:rsid w:val="00D343C1"/>
    <w:rsid w:val="00D44BD1"/>
    <w:rsid w:val="00D468BD"/>
    <w:rsid w:val="00D47421"/>
    <w:rsid w:val="00D47ABC"/>
    <w:rsid w:val="00D51BA3"/>
    <w:rsid w:val="00D532BE"/>
    <w:rsid w:val="00D606AC"/>
    <w:rsid w:val="00D63438"/>
    <w:rsid w:val="00D63703"/>
    <w:rsid w:val="00D65373"/>
    <w:rsid w:val="00D71A2B"/>
    <w:rsid w:val="00D741DD"/>
    <w:rsid w:val="00D74D1D"/>
    <w:rsid w:val="00D811DA"/>
    <w:rsid w:val="00D9411D"/>
    <w:rsid w:val="00D95210"/>
    <w:rsid w:val="00DA720A"/>
    <w:rsid w:val="00DA77DF"/>
    <w:rsid w:val="00DB538D"/>
    <w:rsid w:val="00DC4590"/>
    <w:rsid w:val="00DF2E17"/>
    <w:rsid w:val="00DF542A"/>
    <w:rsid w:val="00E16A2A"/>
    <w:rsid w:val="00E31B0A"/>
    <w:rsid w:val="00E3254C"/>
    <w:rsid w:val="00E34F2E"/>
    <w:rsid w:val="00E43F5F"/>
    <w:rsid w:val="00E47D1A"/>
    <w:rsid w:val="00E54071"/>
    <w:rsid w:val="00E77AB0"/>
    <w:rsid w:val="00E84BE6"/>
    <w:rsid w:val="00EA1943"/>
    <w:rsid w:val="00ED0B9D"/>
    <w:rsid w:val="00ED75E7"/>
    <w:rsid w:val="00EE262F"/>
    <w:rsid w:val="00EE5CC6"/>
    <w:rsid w:val="00EF09F0"/>
    <w:rsid w:val="00F0311D"/>
    <w:rsid w:val="00F03B0C"/>
    <w:rsid w:val="00F10666"/>
    <w:rsid w:val="00F11E7E"/>
    <w:rsid w:val="00F21029"/>
    <w:rsid w:val="00F27236"/>
    <w:rsid w:val="00F45929"/>
    <w:rsid w:val="00F45A38"/>
    <w:rsid w:val="00F640C5"/>
    <w:rsid w:val="00F73E31"/>
    <w:rsid w:val="00F91411"/>
    <w:rsid w:val="00F915EF"/>
    <w:rsid w:val="00F92A8B"/>
    <w:rsid w:val="00F93E9C"/>
    <w:rsid w:val="00FA2DB1"/>
    <w:rsid w:val="00FA4147"/>
    <w:rsid w:val="00FA47D6"/>
    <w:rsid w:val="00FB0B25"/>
    <w:rsid w:val="00FB25C7"/>
    <w:rsid w:val="00FB70AD"/>
    <w:rsid w:val="00FB74C0"/>
    <w:rsid w:val="00FB7930"/>
    <w:rsid w:val="00FC0472"/>
    <w:rsid w:val="00FC2CAE"/>
    <w:rsid w:val="00FD30AE"/>
    <w:rsid w:val="00FE09EC"/>
    <w:rsid w:val="00FE228F"/>
    <w:rsid w:val="00FE2768"/>
    <w:rsid w:val="00FF23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  <o:rules v:ext="edit">
        <o:r id="V:Rule31" type="arc" idref="#_x0000_s1091"/>
        <o:r id="V:Rule32" type="arc" idref="#_x0000_s1090"/>
        <o:r id="V:Rule43" type="arc" idref="#_x0000_s1105"/>
        <o:r id="V:Rule44" type="arc" idref="#_x0000_s1104"/>
        <o:r id="V:Rule45" type="arc" idref="#_x0000_s1103"/>
        <o:r id="V:Rule49" type="arc" idref="#_x0000_s1106"/>
        <o:r id="V:Rule50" type="connector" idref="#_x0000_s1086"/>
        <o:r id="V:Rule51" type="connector" idref="#_x0000_s1081"/>
        <o:r id="V:Rule52" type="connector" idref="#_x0000_s1110"/>
        <o:r id="V:Rule53" type="connector" idref="#_x0000_s1687"/>
        <o:r id="V:Rule54" type="connector" idref="#_x0000_s1688"/>
        <o:r id="V:Rule55" type="connector" idref="#_x0000_s1077"/>
        <o:r id="V:Rule56" type="connector" idref="#_x0000_s1120"/>
        <o:r id="V:Rule57" type="connector" idref="#_x0000_s1111"/>
        <o:r id="V:Rule58" type="connector" idref="#_x0000_s1074"/>
        <o:r id="V:Rule59" type="connector" idref="#_x0000_s1089"/>
        <o:r id="V:Rule60" type="connector" idref="#_x0000_s1108"/>
        <o:r id="V:Rule61" type="connector" idref="#_x0000_s1093"/>
        <o:r id="V:Rule62" type="connector" idref="#_x0000_s1095"/>
        <o:r id="V:Rule63" type="connector" idref="#_x0000_s1107"/>
        <o:r id="V:Rule64" type="connector" idref="#_x0000_s1096"/>
        <o:r id="V:Rule65" type="connector" idref="#_x0000_s1692"/>
        <o:r id="V:Rule66" type="connector" idref="#_x0000_s1100"/>
        <o:r id="V:Rule67" type="connector" idref="#_x0000_s1076"/>
        <o:r id="V:Rule68" type="connector" idref="#_x0000_s1691"/>
        <o:r id="V:Rule69" type="connector" idref="#_x0000_s1113"/>
        <o:r id="V:Rule70" type="connector" idref="#_x0000_s1071"/>
        <o:r id="V:Rule71" type="connector" idref="#_x0000_s1075"/>
        <o:r id="V:Rule72" type="connector" idref="#_x0000_s1112"/>
        <o:r id="V:Rule73" type="connector" idref="#_x0000_s1073"/>
        <o:r id="V:Rule74" type="connector" idref="#_x0000_s1690"/>
        <o:r id="V:Rule75" type="connector" idref="#_x0000_s1087"/>
        <o:r id="V:Rule76" type="connector" idref="#_x0000_s1094"/>
        <o:r id="V:Rule77" type="connector" idref="#_x0000_s1098"/>
        <o:r id="V:Rule78" type="connector" idref="#_x0000_s1072"/>
        <o:r id="V:Rule79" type="connector" idref="#_x0000_s1085"/>
        <o:r id="V:Rule80" type="connector" idref="#_x0000_s1092"/>
        <o:r id="V:Rule81" type="connector" idref="#_x0000_s1102"/>
        <o:r id="V:Rule82" type="connector" idref="#_x0000_s1088"/>
        <o:r id="V:Rule83" type="connector" idref="#_x0000_s1689"/>
        <o:r id="V:Rule84" type="connector" idref="#_x0000_s1084"/>
        <o:r id="V:Rule85" type="connector" idref="#_x0000_s1079"/>
        <o:r id="V:Rule86" type="connector" idref="#_x0000_s1080"/>
        <o:r id="V:Rule87" type="connector" idref="#_x0000_s1114"/>
        <o:r id="V:Rule88" type="connector" idref="#_x0000_s1083"/>
        <o:r id="V:Rule89" type="connector" idref="#_x0000_s1099"/>
        <o:r id="V:Rule90" type="connector" idref="#_x0000_s1101"/>
        <o:r id="V:Rule91" type="connector" idref="#_x0000_s1109"/>
        <o:r id="V:Rule92" type="connector" idref="#_x0000_s107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06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TMLCite">
    <w:name w:val="HTML Cite"/>
    <w:basedOn w:val="DefaultParagraphFont"/>
    <w:uiPriority w:val="99"/>
    <w:semiHidden/>
    <w:unhideWhenUsed/>
    <w:rsid w:val="00494574"/>
    <w:rPr>
      <w:i/>
      <w:iCs/>
    </w:rPr>
  </w:style>
  <w:style w:type="paragraph" w:styleId="ListParagraph">
    <w:name w:val="List Paragraph"/>
    <w:basedOn w:val="Normal"/>
    <w:uiPriority w:val="34"/>
    <w:qFormat/>
    <w:rsid w:val="0037561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75611"/>
    <w:rPr>
      <w:color w:val="808080"/>
    </w:rPr>
  </w:style>
  <w:style w:type="paragraph" w:styleId="BalloonText">
    <w:name w:val="Balloon Text"/>
    <w:basedOn w:val="Normal"/>
    <w:link w:val="BalloonTextChar"/>
    <w:uiPriority w:val="99"/>
    <w:unhideWhenUsed/>
    <w:rsid w:val="003756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7561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952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82F31"/>
    <w:pPr>
      <w:tabs>
        <w:tab w:val="center" w:pos="4680"/>
        <w:tab w:val="right" w:pos="9360"/>
      </w:tabs>
      <w:spacing w:after="0" w:line="240" w:lineRule="auto"/>
    </w:pPr>
    <w:rPr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582F31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582F31"/>
    <w:pPr>
      <w:tabs>
        <w:tab w:val="center" w:pos="4680"/>
        <w:tab w:val="right" w:pos="9360"/>
      </w:tabs>
      <w:spacing w:after="0" w:line="240" w:lineRule="auto"/>
    </w:pPr>
    <w:rPr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582F31"/>
    <w:rPr>
      <w:lang w:val="en-US"/>
    </w:rPr>
  </w:style>
  <w:style w:type="character" w:styleId="CommentReference">
    <w:name w:val="annotation reference"/>
    <w:basedOn w:val="DefaultParagraphFont"/>
    <w:rsid w:val="00990882"/>
    <w:rPr>
      <w:sz w:val="16"/>
      <w:szCs w:val="16"/>
    </w:rPr>
  </w:style>
  <w:style w:type="paragraph" w:styleId="CommentText">
    <w:name w:val="annotation text"/>
    <w:basedOn w:val="Normal"/>
    <w:link w:val="CommentTextChar"/>
    <w:rsid w:val="009908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990882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9908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90882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671" Type="http://schemas.openxmlformats.org/officeDocument/2006/relationships/image" Target="media/image323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4.bin"/><Relationship Id="rId531" Type="http://schemas.openxmlformats.org/officeDocument/2006/relationships/oleObject" Target="embeddings/oleObject270.bin"/><Relationship Id="rId573" Type="http://schemas.openxmlformats.org/officeDocument/2006/relationships/oleObject" Target="embeddings/oleObject291.bin"/><Relationship Id="rId629" Type="http://schemas.openxmlformats.org/officeDocument/2006/relationships/image" Target="media/image302.wmf"/><Relationship Id="rId170" Type="http://schemas.openxmlformats.org/officeDocument/2006/relationships/image" Target="media/image79.wmf"/><Relationship Id="rId226" Type="http://schemas.openxmlformats.org/officeDocument/2006/relationships/image" Target="media/image107.wmf"/><Relationship Id="rId433" Type="http://schemas.openxmlformats.org/officeDocument/2006/relationships/image" Target="media/image205.wmf"/><Relationship Id="rId268" Type="http://schemas.openxmlformats.org/officeDocument/2006/relationships/image" Target="media/image128.wmf"/><Relationship Id="rId475" Type="http://schemas.openxmlformats.org/officeDocument/2006/relationships/image" Target="media/image226.wmf"/><Relationship Id="rId640" Type="http://schemas.openxmlformats.org/officeDocument/2006/relationships/oleObject" Target="embeddings/oleObject325.bin"/><Relationship Id="rId682" Type="http://schemas.openxmlformats.org/officeDocument/2006/relationships/oleObject" Target="embeddings/oleObject346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38.wmf"/><Relationship Id="rId542" Type="http://schemas.openxmlformats.org/officeDocument/2006/relationships/image" Target="media/image259.wmf"/><Relationship Id="rId584" Type="http://schemas.openxmlformats.org/officeDocument/2006/relationships/oleObject" Target="embeddings/oleObject29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6.bin"/><Relationship Id="rId486" Type="http://schemas.openxmlformats.org/officeDocument/2006/relationships/oleObject" Target="embeddings/oleObject247.bin"/><Relationship Id="rId651" Type="http://schemas.openxmlformats.org/officeDocument/2006/relationships/image" Target="media/image313.wmf"/><Relationship Id="rId693" Type="http://schemas.openxmlformats.org/officeDocument/2006/relationships/image" Target="media/image334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60.bin"/><Relationship Id="rId553" Type="http://schemas.openxmlformats.org/officeDocument/2006/relationships/oleObject" Target="embeddings/oleObject281.bin"/><Relationship Id="rId609" Type="http://schemas.openxmlformats.org/officeDocument/2006/relationships/image" Target="media/image292.wmf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10.bin"/><Relationship Id="rId595" Type="http://schemas.openxmlformats.org/officeDocument/2006/relationships/image" Target="media/image285.wmf"/><Relationship Id="rId248" Type="http://schemas.openxmlformats.org/officeDocument/2006/relationships/image" Target="media/image118.wmf"/><Relationship Id="rId455" Type="http://schemas.openxmlformats.org/officeDocument/2006/relationships/image" Target="media/image216.wmf"/><Relationship Id="rId497" Type="http://schemas.openxmlformats.org/officeDocument/2006/relationships/oleObject" Target="embeddings/oleObject253.bin"/><Relationship Id="rId620" Type="http://schemas.openxmlformats.org/officeDocument/2006/relationships/oleObject" Target="embeddings/oleObject315.bin"/><Relationship Id="rId662" Type="http://schemas.openxmlformats.org/officeDocument/2006/relationships/oleObject" Target="embeddings/oleObject336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image" Target="media/image151.wmf"/><Relationship Id="rId357" Type="http://schemas.openxmlformats.org/officeDocument/2006/relationships/image" Target="media/image170.wmf"/><Relationship Id="rId522" Type="http://schemas.openxmlformats.org/officeDocument/2006/relationships/image" Target="media/image249.wmf"/><Relationship Id="rId54" Type="http://schemas.openxmlformats.org/officeDocument/2006/relationships/image" Target="media/image24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0.wmf"/><Relationship Id="rId564" Type="http://schemas.openxmlformats.org/officeDocument/2006/relationships/image" Target="media/image270.wmf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1.wmf"/><Relationship Id="rId466" Type="http://schemas.openxmlformats.org/officeDocument/2006/relationships/oleObject" Target="embeddings/oleObject237.bin"/><Relationship Id="rId631" Type="http://schemas.openxmlformats.org/officeDocument/2006/relationships/image" Target="media/image303.wmf"/><Relationship Id="rId673" Type="http://schemas.openxmlformats.org/officeDocument/2006/relationships/image" Target="media/image324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71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92.bin"/><Relationship Id="rId172" Type="http://schemas.openxmlformats.org/officeDocument/2006/relationships/image" Target="media/image80.wmf"/><Relationship Id="rId228" Type="http://schemas.openxmlformats.org/officeDocument/2006/relationships/image" Target="media/image108.wmf"/><Relationship Id="rId435" Type="http://schemas.openxmlformats.org/officeDocument/2006/relationships/image" Target="media/image206.wmf"/><Relationship Id="rId477" Type="http://schemas.openxmlformats.org/officeDocument/2006/relationships/image" Target="media/image227.wmf"/><Relationship Id="rId600" Type="http://schemas.openxmlformats.org/officeDocument/2006/relationships/oleObject" Target="embeddings/oleObject305.bin"/><Relationship Id="rId642" Type="http://schemas.openxmlformats.org/officeDocument/2006/relationships/oleObject" Target="embeddings/oleObject326.bin"/><Relationship Id="rId684" Type="http://schemas.openxmlformats.org/officeDocument/2006/relationships/oleObject" Target="embeddings/oleObject347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8.bin"/><Relationship Id="rId502" Type="http://schemas.openxmlformats.org/officeDocument/2006/relationships/image" Target="media/image23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1.bin"/><Relationship Id="rId544" Type="http://schemas.openxmlformats.org/officeDocument/2006/relationships/image" Target="media/image260.wmf"/><Relationship Id="rId586" Type="http://schemas.openxmlformats.org/officeDocument/2006/relationships/oleObject" Target="embeddings/oleObject298.bin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7.bin"/><Relationship Id="rId611" Type="http://schemas.openxmlformats.org/officeDocument/2006/relationships/image" Target="media/image293.wmf"/><Relationship Id="rId653" Type="http://schemas.openxmlformats.org/officeDocument/2006/relationships/image" Target="media/image314.wmf"/><Relationship Id="rId250" Type="http://schemas.openxmlformats.org/officeDocument/2006/relationships/image" Target="media/image119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48.bin"/><Relationship Id="rId695" Type="http://schemas.openxmlformats.org/officeDocument/2006/relationships/fontTable" Target="fontTable.xml"/><Relationship Id="rId45" Type="http://schemas.openxmlformats.org/officeDocument/2006/relationships/oleObject" Target="embeddings/oleObject18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348" Type="http://schemas.openxmlformats.org/officeDocument/2006/relationships/image" Target="media/image166.wmf"/><Relationship Id="rId513" Type="http://schemas.openxmlformats.org/officeDocument/2006/relationships/oleObject" Target="embeddings/oleObject261.bin"/><Relationship Id="rId555" Type="http://schemas.openxmlformats.org/officeDocument/2006/relationships/oleObject" Target="embeddings/oleObject282.bin"/><Relationship Id="rId597" Type="http://schemas.openxmlformats.org/officeDocument/2006/relationships/image" Target="media/image286.wmf"/><Relationship Id="rId152" Type="http://schemas.openxmlformats.org/officeDocument/2006/relationships/image" Target="media/image70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1.bin"/><Relationship Id="rId457" Type="http://schemas.openxmlformats.org/officeDocument/2006/relationships/image" Target="media/image217.wmf"/><Relationship Id="rId622" Type="http://schemas.openxmlformats.org/officeDocument/2006/relationships/oleObject" Target="embeddings/oleObject316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4.bin"/><Relationship Id="rId664" Type="http://schemas.openxmlformats.org/officeDocument/2006/relationships/oleObject" Target="embeddings/oleObject33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2.wmf"/><Relationship Id="rId359" Type="http://schemas.openxmlformats.org/officeDocument/2006/relationships/image" Target="media/image171.wmf"/><Relationship Id="rId524" Type="http://schemas.openxmlformats.org/officeDocument/2006/relationships/image" Target="media/image250.wmf"/><Relationship Id="rId566" Type="http://schemas.openxmlformats.org/officeDocument/2006/relationships/image" Target="media/image27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6.bin"/><Relationship Id="rId426" Type="http://schemas.openxmlformats.org/officeDocument/2006/relationships/image" Target="media/image202.wmf"/><Relationship Id="rId633" Type="http://schemas.openxmlformats.org/officeDocument/2006/relationships/image" Target="media/image304.wmf"/><Relationship Id="rId230" Type="http://schemas.openxmlformats.org/officeDocument/2006/relationships/image" Target="media/image109.wmf"/><Relationship Id="rId468" Type="http://schemas.openxmlformats.org/officeDocument/2006/relationships/oleObject" Target="embeddings/oleObject238.bin"/><Relationship Id="rId675" Type="http://schemas.openxmlformats.org/officeDocument/2006/relationships/image" Target="media/image325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72.bin"/><Relationship Id="rId577" Type="http://schemas.openxmlformats.org/officeDocument/2006/relationships/oleObject" Target="embeddings/oleObject293.bin"/><Relationship Id="rId132" Type="http://schemas.openxmlformats.org/officeDocument/2006/relationships/image" Target="media/image60.wmf"/><Relationship Id="rId174" Type="http://schemas.openxmlformats.org/officeDocument/2006/relationships/image" Target="media/image81.wmf"/><Relationship Id="rId381" Type="http://schemas.openxmlformats.org/officeDocument/2006/relationships/image" Target="media/image181.wmf"/><Relationship Id="rId602" Type="http://schemas.openxmlformats.org/officeDocument/2006/relationships/oleObject" Target="embeddings/oleObject306.bin"/><Relationship Id="rId241" Type="http://schemas.openxmlformats.org/officeDocument/2006/relationships/oleObject" Target="embeddings/oleObject119.bin"/><Relationship Id="rId437" Type="http://schemas.openxmlformats.org/officeDocument/2006/relationships/image" Target="media/image207.wmf"/><Relationship Id="rId479" Type="http://schemas.openxmlformats.org/officeDocument/2006/relationships/image" Target="media/image228.wmf"/><Relationship Id="rId644" Type="http://schemas.openxmlformats.org/officeDocument/2006/relationships/oleObject" Target="embeddings/oleObject327.bin"/><Relationship Id="rId686" Type="http://schemas.openxmlformats.org/officeDocument/2006/relationships/oleObject" Target="embeddings/oleObject348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9.bin"/><Relationship Id="rId490" Type="http://schemas.openxmlformats.org/officeDocument/2006/relationships/oleObject" Target="embeddings/oleObject249.bin"/><Relationship Id="rId504" Type="http://schemas.openxmlformats.org/officeDocument/2006/relationships/image" Target="media/image240.wmf"/><Relationship Id="rId546" Type="http://schemas.openxmlformats.org/officeDocument/2006/relationships/image" Target="media/image261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5.bin"/><Relationship Id="rId588" Type="http://schemas.openxmlformats.org/officeDocument/2006/relationships/oleObject" Target="embeddings/oleObject299.bin"/><Relationship Id="rId9" Type="http://schemas.openxmlformats.org/officeDocument/2006/relationships/image" Target="media/image1.png"/><Relationship Id="rId210" Type="http://schemas.openxmlformats.org/officeDocument/2006/relationships/image" Target="media/image99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8.bin"/><Relationship Id="rId613" Type="http://schemas.openxmlformats.org/officeDocument/2006/relationships/image" Target="media/image294.wmf"/><Relationship Id="rId655" Type="http://schemas.openxmlformats.org/officeDocument/2006/relationships/image" Target="media/image315.wmf"/><Relationship Id="rId252" Type="http://schemas.openxmlformats.org/officeDocument/2006/relationships/image" Target="media/image120.wmf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62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54" Type="http://schemas.openxmlformats.org/officeDocument/2006/relationships/image" Target="media/image71.wmf"/><Relationship Id="rId361" Type="http://schemas.openxmlformats.org/officeDocument/2006/relationships/image" Target="media/image172.wmf"/><Relationship Id="rId557" Type="http://schemas.openxmlformats.org/officeDocument/2006/relationships/oleObject" Target="embeddings/oleObject283.bin"/><Relationship Id="rId599" Type="http://schemas.openxmlformats.org/officeDocument/2006/relationships/image" Target="media/image287.wmf"/><Relationship Id="rId196" Type="http://schemas.openxmlformats.org/officeDocument/2006/relationships/image" Target="media/image92.wmf"/><Relationship Id="rId417" Type="http://schemas.openxmlformats.org/officeDocument/2006/relationships/oleObject" Target="embeddings/oleObject212.bin"/><Relationship Id="rId459" Type="http://schemas.openxmlformats.org/officeDocument/2006/relationships/image" Target="media/image218.wmf"/><Relationship Id="rId624" Type="http://schemas.openxmlformats.org/officeDocument/2006/relationships/oleObject" Target="embeddings/oleObject317.bin"/><Relationship Id="rId666" Type="http://schemas.openxmlformats.org/officeDocument/2006/relationships/oleObject" Target="embeddings/oleObject33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3.wmf"/><Relationship Id="rId470" Type="http://schemas.openxmlformats.org/officeDocument/2006/relationships/oleObject" Target="embeddings/oleObject239.bin"/><Relationship Id="rId526" Type="http://schemas.openxmlformats.org/officeDocument/2006/relationships/image" Target="media/image25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58.wmf"/><Relationship Id="rId568" Type="http://schemas.openxmlformats.org/officeDocument/2006/relationships/image" Target="media/image272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7.bin"/><Relationship Id="rId428" Type="http://schemas.openxmlformats.org/officeDocument/2006/relationships/image" Target="media/image203.wmf"/><Relationship Id="rId635" Type="http://schemas.openxmlformats.org/officeDocument/2006/relationships/image" Target="media/image305.wmf"/><Relationship Id="rId677" Type="http://schemas.openxmlformats.org/officeDocument/2006/relationships/image" Target="media/image326.wmf"/><Relationship Id="rId232" Type="http://schemas.openxmlformats.org/officeDocument/2006/relationships/image" Target="media/image110.wmf"/><Relationship Id="rId274" Type="http://schemas.openxmlformats.org/officeDocument/2006/relationships/image" Target="media/image131.wmf"/><Relationship Id="rId481" Type="http://schemas.openxmlformats.org/officeDocument/2006/relationships/image" Target="media/image229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1.wmf"/><Relationship Id="rId537" Type="http://schemas.openxmlformats.org/officeDocument/2006/relationships/oleObject" Target="embeddings/oleObject273.bin"/><Relationship Id="rId579" Type="http://schemas.openxmlformats.org/officeDocument/2006/relationships/oleObject" Target="embeddings/oleObject294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2.wmf"/><Relationship Id="rId341" Type="http://schemas.openxmlformats.org/officeDocument/2006/relationships/oleObject" Target="embeddings/oleObject170.bin"/><Relationship Id="rId383" Type="http://schemas.openxmlformats.org/officeDocument/2006/relationships/image" Target="media/image182.wmf"/><Relationship Id="rId439" Type="http://schemas.openxmlformats.org/officeDocument/2006/relationships/image" Target="media/image208.wmf"/><Relationship Id="rId590" Type="http://schemas.openxmlformats.org/officeDocument/2006/relationships/oleObject" Target="embeddings/oleObject300.bin"/><Relationship Id="rId604" Type="http://schemas.openxmlformats.org/officeDocument/2006/relationships/oleObject" Target="embeddings/oleObject307.bin"/><Relationship Id="rId646" Type="http://schemas.openxmlformats.org/officeDocument/2006/relationships/oleObject" Target="embeddings/oleObject328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9.bin"/><Relationship Id="rId506" Type="http://schemas.openxmlformats.org/officeDocument/2006/relationships/image" Target="media/image241.wmf"/><Relationship Id="rId688" Type="http://schemas.openxmlformats.org/officeDocument/2006/relationships/oleObject" Target="embeddings/oleObject34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4.bin"/><Relationship Id="rId492" Type="http://schemas.openxmlformats.org/officeDocument/2006/relationships/image" Target="media/image234.wmf"/><Relationship Id="rId548" Type="http://schemas.openxmlformats.org/officeDocument/2006/relationships/image" Target="media/image26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image" Target="media/image168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image" Target="media/image295.wmf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image" Target="media/image316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1.wmf"/><Relationship Id="rId296" Type="http://schemas.openxmlformats.org/officeDocument/2006/relationships/image" Target="media/image142.wmf"/><Relationship Id="rId461" Type="http://schemas.openxmlformats.org/officeDocument/2006/relationships/image" Target="media/image219.wmf"/><Relationship Id="rId517" Type="http://schemas.openxmlformats.org/officeDocument/2006/relationships/oleObject" Target="embeddings/oleObject263.bin"/><Relationship Id="rId559" Type="http://schemas.openxmlformats.org/officeDocument/2006/relationships/oleObject" Target="embeddings/oleObject284.bin"/><Relationship Id="rId60" Type="http://schemas.openxmlformats.org/officeDocument/2006/relationships/image" Target="media/image27.wmf"/><Relationship Id="rId156" Type="http://schemas.openxmlformats.org/officeDocument/2006/relationships/image" Target="media/image72.wmf"/><Relationship Id="rId198" Type="http://schemas.openxmlformats.org/officeDocument/2006/relationships/image" Target="media/image93.wmf"/><Relationship Id="rId321" Type="http://schemas.openxmlformats.org/officeDocument/2006/relationships/image" Target="media/image154.wmf"/><Relationship Id="rId363" Type="http://schemas.openxmlformats.org/officeDocument/2006/relationships/image" Target="media/image173.wmf"/><Relationship Id="rId419" Type="http://schemas.openxmlformats.org/officeDocument/2006/relationships/oleObject" Target="embeddings/oleObject213.bin"/><Relationship Id="rId570" Type="http://schemas.openxmlformats.org/officeDocument/2006/relationships/image" Target="media/image273.wmf"/><Relationship Id="rId626" Type="http://schemas.openxmlformats.org/officeDocument/2006/relationships/oleObject" Target="embeddings/oleObject318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9.bin"/><Relationship Id="rId668" Type="http://schemas.openxmlformats.org/officeDocument/2006/relationships/oleObject" Target="embeddings/oleObject339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40.bin"/><Relationship Id="rId528" Type="http://schemas.openxmlformats.org/officeDocument/2006/relationships/image" Target="media/image252.wmf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59.wmf"/><Relationship Id="rId374" Type="http://schemas.openxmlformats.org/officeDocument/2006/relationships/oleObject" Target="embeddings/oleObject188.bin"/><Relationship Id="rId581" Type="http://schemas.openxmlformats.org/officeDocument/2006/relationships/oleObject" Target="embeddings/oleObject295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1.wmf"/><Relationship Id="rId637" Type="http://schemas.openxmlformats.org/officeDocument/2006/relationships/image" Target="media/image306.wmf"/><Relationship Id="rId679" Type="http://schemas.openxmlformats.org/officeDocument/2006/relationships/image" Target="media/image32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2.wmf"/><Relationship Id="rId441" Type="http://schemas.openxmlformats.org/officeDocument/2006/relationships/image" Target="media/image209.wmf"/><Relationship Id="rId483" Type="http://schemas.openxmlformats.org/officeDocument/2006/relationships/image" Target="media/image230.wmf"/><Relationship Id="rId539" Type="http://schemas.openxmlformats.org/officeDocument/2006/relationships/oleObject" Target="embeddings/oleObject274.bin"/><Relationship Id="rId690" Type="http://schemas.openxmlformats.org/officeDocument/2006/relationships/oleObject" Target="embeddings/oleObject35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3.bin"/><Relationship Id="rId550" Type="http://schemas.openxmlformats.org/officeDocument/2006/relationships/image" Target="media/image263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3.wmf"/><Relationship Id="rId571" Type="http://schemas.openxmlformats.org/officeDocument/2006/relationships/oleObject" Target="embeddings/oleObject290.bin"/><Relationship Id="rId592" Type="http://schemas.openxmlformats.org/officeDocument/2006/relationships/oleObject" Target="embeddings/oleObject301.bin"/><Relationship Id="rId606" Type="http://schemas.openxmlformats.org/officeDocument/2006/relationships/oleObject" Target="embeddings/oleObject308.bin"/><Relationship Id="rId627" Type="http://schemas.openxmlformats.org/officeDocument/2006/relationships/image" Target="media/image301.wmf"/><Relationship Id="rId648" Type="http://schemas.openxmlformats.org/officeDocument/2006/relationships/oleObject" Target="embeddings/oleObject329.bin"/><Relationship Id="rId669" Type="http://schemas.openxmlformats.org/officeDocument/2006/relationships/image" Target="media/image322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7.bin"/><Relationship Id="rId431" Type="http://schemas.openxmlformats.org/officeDocument/2006/relationships/image" Target="media/image204.wmf"/><Relationship Id="rId452" Type="http://schemas.openxmlformats.org/officeDocument/2006/relationships/oleObject" Target="embeddings/oleObject230.bin"/><Relationship Id="rId473" Type="http://schemas.openxmlformats.org/officeDocument/2006/relationships/image" Target="media/image225.wmf"/><Relationship Id="rId494" Type="http://schemas.openxmlformats.org/officeDocument/2006/relationships/image" Target="media/image235.wmf"/><Relationship Id="rId508" Type="http://schemas.openxmlformats.org/officeDocument/2006/relationships/image" Target="media/image242.wmf"/><Relationship Id="rId529" Type="http://schemas.openxmlformats.org/officeDocument/2006/relationships/oleObject" Target="embeddings/oleObject269.bin"/><Relationship Id="rId680" Type="http://schemas.openxmlformats.org/officeDocument/2006/relationships/oleObject" Target="embeddings/oleObject34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8.bin"/><Relationship Id="rId540" Type="http://schemas.openxmlformats.org/officeDocument/2006/relationships/image" Target="media/image258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9.bin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85.bin"/><Relationship Id="rId582" Type="http://schemas.openxmlformats.org/officeDocument/2006/relationships/oleObject" Target="embeddings/oleObject296.bin"/><Relationship Id="rId617" Type="http://schemas.openxmlformats.org/officeDocument/2006/relationships/image" Target="media/image296.wmf"/><Relationship Id="rId638" Type="http://schemas.openxmlformats.org/officeDocument/2006/relationships/oleObject" Target="embeddings/oleObject324.bin"/><Relationship Id="rId659" Type="http://schemas.openxmlformats.org/officeDocument/2006/relationships/image" Target="media/image317.wmf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3.wmf"/><Relationship Id="rId400" Type="http://schemas.openxmlformats.org/officeDocument/2006/relationships/oleObject" Target="embeddings/oleObject202.bin"/><Relationship Id="rId421" Type="http://schemas.openxmlformats.org/officeDocument/2006/relationships/oleObject" Target="embeddings/oleObject214.bin"/><Relationship Id="rId442" Type="http://schemas.openxmlformats.org/officeDocument/2006/relationships/oleObject" Target="embeddings/oleObject225.bin"/><Relationship Id="rId463" Type="http://schemas.openxmlformats.org/officeDocument/2006/relationships/image" Target="media/image220.wmf"/><Relationship Id="rId484" Type="http://schemas.openxmlformats.org/officeDocument/2006/relationships/oleObject" Target="embeddings/oleObject246.bin"/><Relationship Id="rId519" Type="http://schemas.openxmlformats.org/officeDocument/2006/relationships/oleObject" Target="embeddings/oleObject264.bin"/><Relationship Id="rId670" Type="http://schemas.openxmlformats.org/officeDocument/2006/relationships/oleObject" Target="embeddings/oleObject340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302" Type="http://schemas.openxmlformats.org/officeDocument/2006/relationships/image" Target="media/image145.wmf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2.bin"/><Relationship Id="rId530" Type="http://schemas.openxmlformats.org/officeDocument/2006/relationships/image" Target="media/image253.wmf"/><Relationship Id="rId691" Type="http://schemas.openxmlformats.org/officeDocument/2006/relationships/image" Target="media/image33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80.bin"/><Relationship Id="rId572" Type="http://schemas.openxmlformats.org/officeDocument/2006/relationships/image" Target="media/image274.wmf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628" Type="http://schemas.openxmlformats.org/officeDocument/2006/relationships/oleObject" Target="embeddings/oleObject319.bin"/><Relationship Id="rId649" Type="http://schemas.openxmlformats.org/officeDocument/2006/relationships/image" Target="media/image312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8.bin"/><Relationship Id="rId432" Type="http://schemas.openxmlformats.org/officeDocument/2006/relationships/oleObject" Target="embeddings/oleObject220.bin"/><Relationship Id="rId453" Type="http://schemas.openxmlformats.org/officeDocument/2006/relationships/image" Target="media/image215.wmf"/><Relationship Id="rId474" Type="http://schemas.openxmlformats.org/officeDocument/2006/relationships/oleObject" Target="embeddings/oleObject241.bin"/><Relationship Id="rId509" Type="http://schemas.openxmlformats.org/officeDocument/2006/relationships/oleObject" Target="embeddings/oleObject259.bin"/><Relationship Id="rId660" Type="http://schemas.openxmlformats.org/officeDocument/2006/relationships/oleObject" Target="embeddings/oleObject335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0.wmf"/><Relationship Id="rId495" Type="http://schemas.openxmlformats.org/officeDocument/2006/relationships/oleObject" Target="embeddings/oleObject252.bin"/><Relationship Id="rId681" Type="http://schemas.openxmlformats.org/officeDocument/2006/relationships/image" Target="media/image32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0.wmf"/><Relationship Id="rId355" Type="http://schemas.openxmlformats.org/officeDocument/2006/relationships/image" Target="media/image169.wmf"/><Relationship Id="rId376" Type="http://schemas.openxmlformats.org/officeDocument/2006/relationships/image" Target="media/image179.wmf"/><Relationship Id="rId397" Type="http://schemas.openxmlformats.org/officeDocument/2006/relationships/image" Target="media/image189.wmf"/><Relationship Id="rId520" Type="http://schemas.openxmlformats.org/officeDocument/2006/relationships/image" Target="media/image248.wmf"/><Relationship Id="rId541" Type="http://schemas.openxmlformats.org/officeDocument/2006/relationships/oleObject" Target="embeddings/oleObject275.bin"/><Relationship Id="rId562" Type="http://schemas.openxmlformats.org/officeDocument/2006/relationships/image" Target="media/image269.wmf"/><Relationship Id="rId583" Type="http://schemas.openxmlformats.org/officeDocument/2006/relationships/image" Target="media/image279.wmf"/><Relationship Id="rId618" Type="http://schemas.openxmlformats.org/officeDocument/2006/relationships/oleObject" Target="embeddings/oleObject314.bin"/><Relationship Id="rId639" Type="http://schemas.openxmlformats.org/officeDocument/2006/relationships/image" Target="media/image307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3.wmf"/><Relationship Id="rId401" Type="http://schemas.openxmlformats.org/officeDocument/2006/relationships/image" Target="media/image191.wmf"/><Relationship Id="rId422" Type="http://schemas.openxmlformats.org/officeDocument/2006/relationships/image" Target="media/image200.wmf"/><Relationship Id="rId443" Type="http://schemas.openxmlformats.org/officeDocument/2006/relationships/image" Target="media/image210.wmf"/><Relationship Id="rId464" Type="http://schemas.openxmlformats.org/officeDocument/2006/relationships/oleObject" Target="embeddings/oleObject236.bin"/><Relationship Id="rId650" Type="http://schemas.openxmlformats.org/officeDocument/2006/relationships/oleObject" Target="embeddings/oleObject330.bin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1.wmf"/><Relationship Id="rId692" Type="http://schemas.openxmlformats.org/officeDocument/2006/relationships/oleObject" Target="embeddings/oleObject35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345" Type="http://schemas.openxmlformats.org/officeDocument/2006/relationships/image" Target="media/image165.wmf"/><Relationship Id="rId387" Type="http://schemas.openxmlformats.org/officeDocument/2006/relationships/image" Target="media/image184.wmf"/><Relationship Id="rId510" Type="http://schemas.openxmlformats.org/officeDocument/2006/relationships/image" Target="media/image243.wmf"/><Relationship Id="rId552" Type="http://schemas.openxmlformats.org/officeDocument/2006/relationships/image" Target="media/image264.wmf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09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31.bin"/><Relationship Id="rId496" Type="http://schemas.openxmlformats.org/officeDocument/2006/relationships/image" Target="media/image236.wmf"/><Relationship Id="rId661" Type="http://schemas.openxmlformats.org/officeDocument/2006/relationships/image" Target="media/image318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5.bin"/><Relationship Id="rId563" Type="http://schemas.openxmlformats.org/officeDocument/2006/relationships/oleObject" Target="embeddings/oleObject286.bin"/><Relationship Id="rId619" Type="http://schemas.openxmlformats.org/officeDocument/2006/relationships/image" Target="media/image297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5.bin"/><Relationship Id="rId258" Type="http://schemas.openxmlformats.org/officeDocument/2006/relationships/image" Target="media/image123.wmf"/><Relationship Id="rId465" Type="http://schemas.openxmlformats.org/officeDocument/2006/relationships/image" Target="media/image221.wmf"/><Relationship Id="rId630" Type="http://schemas.openxmlformats.org/officeDocument/2006/relationships/oleObject" Target="embeddings/oleObject320.bin"/><Relationship Id="rId672" Type="http://schemas.openxmlformats.org/officeDocument/2006/relationships/oleObject" Target="embeddings/oleObject34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3.wmf"/><Relationship Id="rId325" Type="http://schemas.openxmlformats.org/officeDocument/2006/relationships/image" Target="media/image156.wmf"/><Relationship Id="rId367" Type="http://schemas.openxmlformats.org/officeDocument/2006/relationships/image" Target="media/image175.wmf"/><Relationship Id="rId532" Type="http://schemas.openxmlformats.org/officeDocument/2006/relationships/image" Target="media/image254.wmf"/><Relationship Id="rId574" Type="http://schemas.openxmlformats.org/officeDocument/2006/relationships/image" Target="media/image275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21.bin"/><Relationship Id="rId476" Type="http://schemas.openxmlformats.org/officeDocument/2006/relationships/oleObject" Target="embeddings/oleObject242.bin"/><Relationship Id="rId641" Type="http://schemas.openxmlformats.org/officeDocument/2006/relationships/image" Target="media/image308.wmf"/><Relationship Id="rId683" Type="http://schemas.openxmlformats.org/officeDocument/2006/relationships/image" Target="media/image329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4.wmf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5.bin"/><Relationship Id="rId543" Type="http://schemas.openxmlformats.org/officeDocument/2006/relationships/oleObject" Target="embeddings/oleObject276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image" Target="media/image180.wmf"/><Relationship Id="rId403" Type="http://schemas.openxmlformats.org/officeDocument/2006/relationships/image" Target="media/image192.wmf"/><Relationship Id="rId585" Type="http://schemas.openxmlformats.org/officeDocument/2006/relationships/image" Target="media/image280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image" Target="media/image211.wmf"/><Relationship Id="rId487" Type="http://schemas.openxmlformats.org/officeDocument/2006/relationships/image" Target="media/image232.wmf"/><Relationship Id="rId610" Type="http://schemas.openxmlformats.org/officeDocument/2006/relationships/oleObject" Target="embeddings/oleObject310.bin"/><Relationship Id="rId652" Type="http://schemas.openxmlformats.org/officeDocument/2006/relationships/oleObject" Target="embeddings/oleObject331.bin"/><Relationship Id="rId694" Type="http://schemas.openxmlformats.org/officeDocument/2006/relationships/oleObject" Target="embeddings/oleObject352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4.bin"/><Relationship Id="rId512" Type="http://schemas.openxmlformats.org/officeDocument/2006/relationships/image" Target="media/image244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85.wmf"/><Relationship Id="rId554" Type="http://schemas.openxmlformats.org/officeDocument/2006/relationships/image" Target="media/image265.wmf"/><Relationship Id="rId596" Type="http://schemas.openxmlformats.org/officeDocument/2006/relationships/oleObject" Target="embeddings/oleObject303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2.bin"/><Relationship Id="rId498" Type="http://schemas.openxmlformats.org/officeDocument/2006/relationships/image" Target="media/image237.wmf"/><Relationship Id="rId621" Type="http://schemas.openxmlformats.org/officeDocument/2006/relationships/image" Target="media/image298.wmf"/><Relationship Id="rId663" Type="http://schemas.openxmlformats.org/officeDocument/2006/relationships/image" Target="media/image319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66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87.bin"/><Relationship Id="rId162" Type="http://schemas.openxmlformats.org/officeDocument/2006/relationships/image" Target="media/image75.wmf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2.wmf"/><Relationship Id="rId632" Type="http://schemas.openxmlformats.org/officeDocument/2006/relationships/oleObject" Target="embeddings/oleObject321.bin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4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7.wmf"/><Relationship Id="rId369" Type="http://schemas.openxmlformats.org/officeDocument/2006/relationships/image" Target="media/image176.wmf"/><Relationship Id="rId534" Type="http://schemas.openxmlformats.org/officeDocument/2006/relationships/image" Target="media/image255.wmf"/><Relationship Id="rId576" Type="http://schemas.openxmlformats.org/officeDocument/2006/relationships/image" Target="media/image276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2.bin"/><Relationship Id="rId601" Type="http://schemas.openxmlformats.org/officeDocument/2006/relationships/image" Target="media/image288.wmf"/><Relationship Id="rId643" Type="http://schemas.openxmlformats.org/officeDocument/2006/relationships/image" Target="media/image309.wmf"/><Relationship Id="rId240" Type="http://schemas.openxmlformats.org/officeDocument/2006/relationships/image" Target="media/image114.wmf"/><Relationship Id="rId478" Type="http://schemas.openxmlformats.org/officeDocument/2006/relationships/oleObject" Target="embeddings/oleObject243.bin"/><Relationship Id="rId685" Type="http://schemas.openxmlformats.org/officeDocument/2006/relationships/image" Target="media/image330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4.wmf"/><Relationship Id="rId282" Type="http://schemas.openxmlformats.org/officeDocument/2006/relationships/image" Target="media/image135.wmf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6.bin"/><Relationship Id="rId545" Type="http://schemas.openxmlformats.org/officeDocument/2006/relationships/oleObject" Target="embeddings/oleObject277.bin"/><Relationship Id="rId587" Type="http://schemas.openxmlformats.org/officeDocument/2006/relationships/image" Target="media/image281.wmf"/><Relationship Id="rId8" Type="http://schemas.openxmlformats.org/officeDocument/2006/relationships/footer" Target="footer1.xml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47" Type="http://schemas.openxmlformats.org/officeDocument/2006/relationships/image" Target="media/image212.wmf"/><Relationship Id="rId612" Type="http://schemas.openxmlformats.org/officeDocument/2006/relationships/oleObject" Target="embeddings/oleObject311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33.wmf"/><Relationship Id="rId654" Type="http://schemas.openxmlformats.org/officeDocument/2006/relationships/oleObject" Target="embeddings/oleObject332.bin"/><Relationship Id="rId696" Type="http://schemas.openxmlformats.org/officeDocument/2006/relationships/theme" Target="theme/theme1.xml"/><Relationship Id="rId46" Type="http://schemas.openxmlformats.org/officeDocument/2006/relationships/image" Target="media/image20.wmf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5.bin"/><Relationship Id="rId514" Type="http://schemas.openxmlformats.org/officeDocument/2006/relationships/image" Target="media/image245.wmf"/><Relationship Id="rId556" Type="http://schemas.openxmlformats.org/officeDocument/2006/relationships/image" Target="media/image26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1.bin"/><Relationship Id="rId416" Type="http://schemas.openxmlformats.org/officeDocument/2006/relationships/image" Target="media/image197.wmf"/><Relationship Id="rId598" Type="http://schemas.openxmlformats.org/officeDocument/2006/relationships/oleObject" Target="embeddings/oleObject304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3.bin"/><Relationship Id="rId623" Type="http://schemas.openxmlformats.org/officeDocument/2006/relationships/image" Target="media/image299.wmf"/><Relationship Id="rId665" Type="http://schemas.openxmlformats.org/officeDocument/2006/relationships/image" Target="media/image320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5.wmf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67.bin"/><Relationship Id="rId567" Type="http://schemas.openxmlformats.org/officeDocument/2006/relationships/oleObject" Target="embeddings/oleObject288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image" Target="media/image177.wmf"/><Relationship Id="rId427" Type="http://schemas.openxmlformats.org/officeDocument/2006/relationships/oleObject" Target="embeddings/oleObject217.bin"/><Relationship Id="rId469" Type="http://schemas.openxmlformats.org/officeDocument/2006/relationships/image" Target="media/image223.wmf"/><Relationship Id="rId634" Type="http://schemas.openxmlformats.org/officeDocument/2006/relationships/oleObject" Target="embeddings/oleObject322.bin"/><Relationship Id="rId676" Type="http://schemas.openxmlformats.org/officeDocument/2006/relationships/oleObject" Target="embeddings/oleObject34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4.bin"/><Relationship Id="rId536" Type="http://schemas.openxmlformats.org/officeDocument/2006/relationships/image" Target="media/image25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3.wmf"/><Relationship Id="rId578" Type="http://schemas.openxmlformats.org/officeDocument/2006/relationships/image" Target="media/image277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3.bin"/><Relationship Id="rId603" Type="http://schemas.openxmlformats.org/officeDocument/2006/relationships/image" Target="media/image289.wmf"/><Relationship Id="rId645" Type="http://schemas.openxmlformats.org/officeDocument/2006/relationships/image" Target="media/image310.wmf"/><Relationship Id="rId687" Type="http://schemas.openxmlformats.org/officeDocument/2006/relationships/image" Target="media/image331.wmf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50.bin"/><Relationship Id="rId505" Type="http://schemas.openxmlformats.org/officeDocument/2006/relationships/oleObject" Target="embeddings/oleObject257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44" Type="http://schemas.openxmlformats.org/officeDocument/2006/relationships/image" Target="media/image66.wmf"/><Relationship Id="rId547" Type="http://schemas.openxmlformats.org/officeDocument/2006/relationships/oleObject" Target="embeddings/oleObject278.bin"/><Relationship Id="rId589" Type="http://schemas.openxmlformats.org/officeDocument/2006/relationships/image" Target="media/image282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49" Type="http://schemas.openxmlformats.org/officeDocument/2006/relationships/image" Target="media/image213.wmf"/><Relationship Id="rId614" Type="http://schemas.openxmlformats.org/officeDocument/2006/relationships/oleObject" Target="embeddings/oleObject312.bin"/><Relationship Id="rId656" Type="http://schemas.openxmlformats.org/officeDocument/2006/relationships/oleObject" Target="embeddings/oleObject333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4.bin"/><Relationship Id="rId516" Type="http://schemas.openxmlformats.org/officeDocument/2006/relationships/image" Target="media/image2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9.bin"/><Relationship Id="rId558" Type="http://schemas.openxmlformats.org/officeDocument/2006/relationships/image" Target="media/image267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2.bin"/><Relationship Id="rId418" Type="http://schemas.openxmlformats.org/officeDocument/2006/relationships/image" Target="media/image198.wmf"/><Relationship Id="rId625" Type="http://schemas.openxmlformats.org/officeDocument/2006/relationships/image" Target="media/image300.wmf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image" Target="media/image224.wmf"/><Relationship Id="rId667" Type="http://schemas.openxmlformats.org/officeDocument/2006/relationships/image" Target="media/image321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89.bin"/><Relationship Id="rId70" Type="http://schemas.openxmlformats.org/officeDocument/2006/relationships/image" Target="media/image32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65.bin"/><Relationship Id="rId373" Type="http://schemas.openxmlformats.org/officeDocument/2006/relationships/image" Target="media/image178.wmf"/><Relationship Id="rId429" Type="http://schemas.openxmlformats.org/officeDocument/2006/relationships/oleObject" Target="embeddings/oleObject218.bin"/><Relationship Id="rId580" Type="http://schemas.openxmlformats.org/officeDocument/2006/relationships/image" Target="media/image278.wmf"/><Relationship Id="rId636" Type="http://schemas.openxmlformats.org/officeDocument/2006/relationships/oleObject" Target="embeddings/oleObject32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4.bin"/><Relationship Id="rId678" Type="http://schemas.openxmlformats.org/officeDocument/2006/relationships/oleObject" Target="embeddings/oleObject34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4.wmf"/><Relationship Id="rId482" Type="http://schemas.openxmlformats.org/officeDocument/2006/relationships/oleObject" Target="embeddings/oleObject245.bin"/><Relationship Id="rId538" Type="http://schemas.openxmlformats.org/officeDocument/2006/relationships/image" Target="media/image257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4.bin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647" Type="http://schemas.openxmlformats.org/officeDocument/2006/relationships/image" Target="media/image311.wmf"/><Relationship Id="rId689" Type="http://schemas.openxmlformats.org/officeDocument/2006/relationships/image" Target="media/image33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7.wmf"/><Relationship Id="rId451" Type="http://schemas.openxmlformats.org/officeDocument/2006/relationships/image" Target="media/image214.wmf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8.bin"/><Relationship Id="rId549" Type="http://schemas.openxmlformats.org/officeDocument/2006/relationships/oleObject" Target="embeddings/oleObject279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46" Type="http://schemas.openxmlformats.org/officeDocument/2006/relationships/image" Target="media/image67.wmf"/><Relationship Id="rId188" Type="http://schemas.openxmlformats.org/officeDocument/2006/relationships/image" Target="media/image88.wmf"/><Relationship Id="rId311" Type="http://schemas.openxmlformats.org/officeDocument/2006/relationships/image" Target="media/image149.wmf"/><Relationship Id="rId353" Type="http://schemas.openxmlformats.org/officeDocument/2006/relationships/oleObject" Target="embeddings/oleObject177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560" Type="http://schemas.openxmlformats.org/officeDocument/2006/relationships/image" Target="media/image268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199.wmf"/><Relationship Id="rId616" Type="http://schemas.openxmlformats.org/officeDocument/2006/relationships/oleObject" Target="embeddings/oleObject313.bin"/><Relationship Id="rId658" Type="http://schemas.openxmlformats.org/officeDocument/2006/relationships/oleObject" Target="embeddings/oleObject334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5.bin"/><Relationship Id="rId518" Type="http://schemas.openxmlformats.org/officeDocument/2006/relationships/image" Target="media/image2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DFBA86-BAE7-48D3-95C0-C518272C34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4</TotalTime>
  <Pages>60</Pages>
  <Words>10315</Words>
  <Characters>58800</Characters>
  <Application>Microsoft Office Word</Application>
  <DocSecurity>0</DocSecurity>
  <Lines>490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9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hivya</dc:creator>
  <cp:lastModifiedBy>lab1</cp:lastModifiedBy>
  <cp:revision>154</cp:revision>
  <cp:lastPrinted>2015-09-22T22:34:00Z</cp:lastPrinted>
  <dcterms:created xsi:type="dcterms:W3CDTF">2015-09-22T17:40:00Z</dcterms:created>
  <dcterms:modified xsi:type="dcterms:W3CDTF">2015-10-07T10:28:00Z</dcterms:modified>
</cp:coreProperties>
</file>